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Ind w:w="-34" w:type="dxa"/>
        <w:tblLook w:val="01E0" w:firstRow="1" w:lastRow="1" w:firstColumn="1" w:lastColumn="1" w:noHBand="0" w:noVBand="0"/>
      </w:tblPr>
      <w:tblGrid>
        <w:gridCol w:w="3970"/>
        <w:gridCol w:w="5953"/>
      </w:tblGrid>
      <w:tr w:rsidR="00E26E9F" w:rsidRPr="00F549D4" w:rsidTr="00B0168D">
        <w:tc>
          <w:tcPr>
            <w:tcW w:w="3970" w:type="dxa"/>
          </w:tcPr>
          <w:p w:rsidR="00E26E9F" w:rsidRPr="00F549D4" w:rsidRDefault="00E26E9F" w:rsidP="009B20DA">
            <w:pPr>
              <w:tabs>
                <w:tab w:val="left" w:pos="284"/>
              </w:tabs>
              <w:spacing w:after="0" w:line="240" w:lineRule="auto"/>
              <w:rPr>
                <w:rFonts w:ascii="Times New Roman" w:hAnsi="Times New Roman"/>
                <w:b/>
                <w:spacing w:val="-2"/>
                <w:sz w:val="24"/>
                <w:szCs w:val="24"/>
                <w:lang w:val="en-US" w:eastAsia="en-US"/>
              </w:rPr>
            </w:pPr>
            <w:r w:rsidRPr="00F549D4">
              <w:rPr>
                <w:rFonts w:ascii="Times New Roman" w:hAnsi="Times New Roman"/>
                <w:b/>
                <w:spacing w:val="-2"/>
                <w:sz w:val="24"/>
                <w:szCs w:val="24"/>
                <w:lang w:val="en-US" w:eastAsia="en-US"/>
              </w:rPr>
              <w:t>SỞ GIÁO DỤC VÀ ĐÀO TẠO</w:t>
            </w:r>
          </w:p>
        </w:tc>
        <w:tc>
          <w:tcPr>
            <w:tcW w:w="5953" w:type="dxa"/>
          </w:tcPr>
          <w:p w:rsidR="00E26E9F" w:rsidRPr="00F549D4" w:rsidRDefault="00E26E9F" w:rsidP="009B20DA">
            <w:pPr>
              <w:tabs>
                <w:tab w:val="left" w:pos="284"/>
              </w:tabs>
              <w:spacing w:after="0" w:line="240" w:lineRule="auto"/>
              <w:jc w:val="center"/>
              <w:rPr>
                <w:rFonts w:ascii="Times New Roman" w:hAnsi="Times New Roman"/>
                <w:b/>
                <w:spacing w:val="-2"/>
                <w:sz w:val="24"/>
                <w:szCs w:val="24"/>
                <w:lang w:val="en-US" w:eastAsia="en-US"/>
              </w:rPr>
            </w:pPr>
            <w:r w:rsidRPr="00F549D4">
              <w:rPr>
                <w:rFonts w:ascii="Times New Roman" w:hAnsi="Times New Roman"/>
                <w:b/>
                <w:spacing w:val="-2"/>
                <w:sz w:val="24"/>
                <w:szCs w:val="24"/>
                <w:lang w:val="en-US" w:eastAsia="en-US"/>
              </w:rPr>
              <w:t xml:space="preserve">KỲ THI CHỌN HỌC SINH GIỎI LỚP 12THPT </w:t>
            </w:r>
          </w:p>
          <w:p w:rsidR="00E26E9F" w:rsidRPr="00F549D4" w:rsidRDefault="00E26E9F" w:rsidP="009B20DA">
            <w:pPr>
              <w:tabs>
                <w:tab w:val="left" w:pos="284"/>
              </w:tabs>
              <w:spacing w:after="0" w:line="240" w:lineRule="auto"/>
              <w:jc w:val="center"/>
              <w:rPr>
                <w:rFonts w:ascii="Times New Roman" w:hAnsi="Times New Roman"/>
                <w:b/>
                <w:spacing w:val="-2"/>
                <w:sz w:val="24"/>
                <w:szCs w:val="24"/>
                <w:lang w:val="en-US" w:eastAsia="en-US"/>
              </w:rPr>
            </w:pPr>
            <w:r w:rsidRPr="00F549D4">
              <w:rPr>
                <w:rFonts w:ascii="Times New Roman" w:hAnsi="Times New Roman"/>
                <w:b/>
                <w:spacing w:val="-2"/>
                <w:sz w:val="24"/>
                <w:szCs w:val="24"/>
                <w:lang w:val="en-US" w:eastAsia="en-US"/>
              </w:rPr>
              <w:t>Năm học 2019-2020</w:t>
            </w:r>
          </w:p>
        </w:tc>
      </w:tr>
      <w:tr w:rsidR="00E26E9F" w:rsidRPr="00F549D4" w:rsidTr="00B0168D">
        <w:trPr>
          <w:trHeight w:val="252"/>
        </w:trPr>
        <w:tc>
          <w:tcPr>
            <w:tcW w:w="3970" w:type="dxa"/>
          </w:tcPr>
          <w:p w:rsidR="00E26E9F" w:rsidRPr="00F549D4" w:rsidRDefault="00E26E9F" w:rsidP="009B20DA">
            <w:pPr>
              <w:tabs>
                <w:tab w:val="left" w:pos="284"/>
              </w:tabs>
              <w:spacing w:after="0" w:line="240" w:lineRule="auto"/>
              <w:rPr>
                <w:rFonts w:ascii="Times New Roman" w:hAnsi="Times New Roman"/>
                <w:b/>
                <w:spacing w:val="-2"/>
                <w:sz w:val="24"/>
                <w:szCs w:val="24"/>
                <w:lang w:val="en-US" w:eastAsia="en-US"/>
              </w:rPr>
            </w:pPr>
            <w:r w:rsidRPr="00F549D4">
              <w:rPr>
                <w:rFonts w:ascii="Times New Roman" w:hAnsi="Times New Roman"/>
                <w:b/>
                <w:spacing w:val="-2"/>
                <w:sz w:val="24"/>
                <w:szCs w:val="24"/>
                <w:lang w:val="en-US" w:eastAsia="en-US"/>
              </w:rPr>
              <w:t xml:space="preserve">          TỈNH YÊN BÁI</w:t>
            </w:r>
          </w:p>
        </w:tc>
        <w:tc>
          <w:tcPr>
            <w:tcW w:w="5953" w:type="dxa"/>
          </w:tcPr>
          <w:p w:rsidR="00E26E9F" w:rsidRPr="00F549D4" w:rsidRDefault="00E26E9F" w:rsidP="009B20DA">
            <w:pPr>
              <w:tabs>
                <w:tab w:val="left" w:pos="284"/>
              </w:tabs>
              <w:spacing w:after="0" w:line="240" w:lineRule="auto"/>
              <w:rPr>
                <w:rFonts w:ascii="Times New Roman" w:hAnsi="Times New Roman"/>
                <w:b/>
                <w:spacing w:val="-2"/>
                <w:sz w:val="24"/>
                <w:szCs w:val="24"/>
                <w:lang w:val="en-US" w:eastAsia="en-US"/>
              </w:rPr>
            </w:pPr>
            <w:r w:rsidRPr="00F549D4">
              <w:rPr>
                <w:rFonts w:ascii="Times New Roman" w:hAnsi="Times New Roman"/>
                <w:b/>
                <w:noProof/>
                <w:spacing w:val="-2"/>
                <w:sz w:val="24"/>
                <w:szCs w:val="24"/>
                <w:lang w:val="en-US" w:eastAsia="en-US"/>
              </w:rPr>
              <mc:AlternateContent>
                <mc:Choice Requires="wps">
                  <w:drawing>
                    <wp:anchor distT="0" distB="0" distL="114300" distR="114300" simplePos="0" relativeHeight="251659264" behindDoc="0" locked="0" layoutInCell="1" allowOverlap="1" wp14:anchorId="4A89F0FC" wp14:editId="28EED2DB">
                      <wp:simplePos x="0" y="0"/>
                      <wp:positionH relativeFrom="column">
                        <wp:posOffset>1111250</wp:posOffset>
                      </wp:positionH>
                      <wp:positionV relativeFrom="paragraph">
                        <wp:posOffset>72390</wp:posOffset>
                      </wp:positionV>
                      <wp:extent cx="1435735" cy="635"/>
                      <wp:effectExtent l="10795" t="10795" r="10795" b="7620"/>
                      <wp:wrapNone/>
                      <wp:docPr id="648" name="Straight Arrow Connector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57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48" o:spid="_x0000_s1026" type="#_x0000_t32" style="position:absolute;margin-left:87.5pt;margin-top:5.7pt;width:113.0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"/>
                  </w:pict>
                </mc:Fallback>
              </mc:AlternateContent>
            </w:r>
          </w:p>
        </w:tc>
      </w:tr>
      <w:tr w:rsidR="00E26E9F" w:rsidRPr="00F549D4" w:rsidTr="00B0168D">
        <w:tc>
          <w:tcPr>
            <w:tcW w:w="3970" w:type="dxa"/>
          </w:tcPr>
          <w:p w:rsidR="00E26E9F" w:rsidRPr="00F549D4" w:rsidRDefault="00E26E9F" w:rsidP="009B20DA">
            <w:pPr>
              <w:tabs>
                <w:tab w:val="left" w:pos="284"/>
              </w:tabs>
              <w:spacing w:after="0" w:line="240" w:lineRule="auto"/>
              <w:jc w:val="center"/>
              <w:rPr>
                <w:rFonts w:ascii="Times New Roman" w:hAnsi="Times New Roman"/>
                <w:b/>
                <w:spacing w:val="-2"/>
                <w:sz w:val="24"/>
                <w:szCs w:val="24"/>
                <w:lang w:val="en-US" w:eastAsia="en-US"/>
              </w:rPr>
            </w:pPr>
            <w:r w:rsidRPr="00F549D4">
              <w:rPr>
                <w:rFonts w:ascii="Times New Roman" w:hAnsi="Times New Roman"/>
                <w:noProof/>
                <w:spacing w:val="-2"/>
                <w:sz w:val="24"/>
                <w:szCs w:val="24"/>
                <w:lang w:val="en-US" w:eastAsia="en-US"/>
              </w:rPr>
              <mc:AlternateContent>
                <mc:Choice Requires="wps">
                  <w:drawing>
                    <wp:anchor distT="0" distB="0" distL="114300" distR="114300" simplePos="0" relativeHeight="251660288" behindDoc="0" locked="0" layoutInCell="1" allowOverlap="1" wp14:anchorId="6D1BF732" wp14:editId="64E7189F">
                      <wp:simplePos x="0" y="0"/>
                      <wp:positionH relativeFrom="column">
                        <wp:posOffset>337688</wp:posOffset>
                      </wp:positionH>
                      <wp:positionV relativeFrom="paragraph">
                        <wp:posOffset>25388</wp:posOffset>
                      </wp:positionV>
                      <wp:extent cx="1545590" cy="318135"/>
                      <wp:effectExtent l="0" t="0" r="17145" b="2476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5590" cy="31813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0168D" w:rsidRPr="00A55D57" w:rsidRDefault="00B0168D" w:rsidP="00E26E9F">
                                  <w:pPr>
                                    <w:rPr>
                                      <w:rFonts w:ascii="Times New Roman" w:hAnsi="Times New Roman"/>
                                      <w:b/>
                                      <w:bCs/>
                                      <w:lang w:val="en-US"/>
                                    </w:rPr>
                                  </w:pPr>
                                  <w:r>
                                    <w:rPr>
                                      <w:rFonts w:ascii="Times New Roman" w:hAnsi="Times New Roman"/>
                                      <w:b/>
                                      <w:bCs/>
                                      <w:lang w:val="en-US"/>
                                    </w:rPr>
                                    <w:t>HDC ĐỀ SỐ 0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pt;width:121.7pt;height:25.0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" filled="f">
                      <v:textbox>
                        <w:txbxContent>
                          <w:p w:rsidR="00B0168D" w:rsidRPr="00A55D57" w:rsidRDefault="00B0168D" w:rsidP="00E26E9F">
                            <w:pPr>
                              <w:rPr>
                                <w:rFonts w:ascii="Times New Roman" w:hAnsi="Times New Roman"/>
                                <w:b/>
                                <w:bCs/>
                                <w:lang w:val="en-US"/>
                              </w:rPr>
                            </w:pPr>
                            <w:r>
                              <w:rPr>
                                <w:rFonts w:ascii="Times New Roman" w:hAnsi="Times New Roman"/>
                                <w:b/>
                                <w:bCs/>
                                <w:lang w:val="en-US"/>
                              </w:rPr>
                              <w:t>HDC ĐỀ SỐ 01</w:t>
                            </w:r>
                          </w:p>
                        </w:txbxContent>
                      </v:textbox>
                    </v:shape>
                  </w:pict>
                </mc:Fallback>
              </mc:AlternateContent>
            </w:r>
          </w:p>
        </w:tc>
        <w:tc>
          <w:tcPr>
            <w:tcW w:w="5953" w:type="dxa"/>
          </w:tcPr>
          <w:p w:rsidR="00E26E9F" w:rsidRPr="00F549D4" w:rsidRDefault="00E26E9F" w:rsidP="009B20DA">
            <w:pPr>
              <w:tabs>
                <w:tab w:val="left" w:pos="284"/>
              </w:tabs>
              <w:spacing w:after="0" w:line="240" w:lineRule="auto"/>
              <w:rPr>
                <w:rFonts w:ascii="Times New Roman" w:hAnsi="Times New Roman"/>
                <w:spacing w:val="-2"/>
                <w:sz w:val="24"/>
                <w:szCs w:val="24"/>
                <w:lang w:val="en-US" w:eastAsia="en-US"/>
              </w:rPr>
            </w:pPr>
          </w:p>
        </w:tc>
      </w:tr>
      <w:tr w:rsidR="00E26E9F" w:rsidRPr="00F549D4" w:rsidTr="00B0168D">
        <w:tc>
          <w:tcPr>
            <w:tcW w:w="3970" w:type="dxa"/>
          </w:tcPr>
          <w:p w:rsidR="00E26E9F" w:rsidRPr="00F549D4" w:rsidRDefault="00E26E9F" w:rsidP="009B20DA">
            <w:pPr>
              <w:tabs>
                <w:tab w:val="left" w:pos="284"/>
              </w:tabs>
              <w:spacing w:after="0" w:line="240" w:lineRule="auto"/>
              <w:jc w:val="center"/>
              <w:rPr>
                <w:rFonts w:ascii="Times New Roman" w:hAnsi="Times New Roman"/>
                <w:i/>
                <w:spacing w:val="-2"/>
                <w:sz w:val="24"/>
                <w:szCs w:val="24"/>
                <w:lang w:val="en-US" w:eastAsia="en-US"/>
              </w:rPr>
            </w:pPr>
          </w:p>
          <w:p w:rsidR="00E26E9F" w:rsidRPr="00F549D4" w:rsidRDefault="00E26E9F" w:rsidP="009B20DA">
            <w:pPr>
              <w:tabs>
                <w:tab w:val="left" w:pos="284"/>
              </w:tabs>
              <w:spacing w:after="0" w:line="240" w:lineRule="auto"/>
              <w:rPr>
                <w:rFonts w:ascii="Times New Roman" w:hAnsi="Times New Roman"/>
                <w:i/>
                <w:spacing w:val="-2"/>
                <w:sz w:val="24"/>
                <w:szCs w:val="24"/>
                <w:lang w:val="en-US" w:eastAsia="en-US"/>
              </w:rPr>
            </w:pPr>
            <w:r w:rsidRPr="00F549D4">
              <w:rPr>
                <w:rFonts w:ascii="Times New Roman" w:hAnsi="Times New Roman"/>
                <w:i/>
                <w:spacing w:val="-2"/>
                <w:sz w:val="24"/>
                <w:szCs w:val="24"/>
                <w:lang w:val="en-US" w:eastAsia="en-US"/>
              </w:rPr>
              <w:t xml:space="preserve">       (HDC gồm 06 trang)</w:t>
            </w:r>
          </w:p>
          <w:p w:rsidR="00E26E9F" w:rsidRPr="00F549D4" w:rsidRDefault="00E26E9F" w:rsidP="009B20DA">
            <w:pPr>
              <w:tabs>
                <w:tab w:val="left" w:pos="284"/>
              </w:tabs>
              <w:spacing w:after="0" w:line="240" w:lineRule="auto"/>
              <w:jc w:val="center"/>
              <w:rPr>
                <w:rFonts w:ascii="Times New Roman" w:hAnsi="Times New Roman"/>
                <w:b/>
                <w:i/>
                <w:spacing w:val="-2"/>
                <w:sz w:val="24"/>
                <w:szCs w:val="24"/>
                <w:lang w:eastAsia="en-US"/>
              </w:rPr>
            </w:pPr>
          </w:p>
        </w:tc>
        <w:tc>
          <w:tcPr>
            <w:tcW w:w="5953" w:type="dxa"/>
          </w:tcPr>
          <w:p w:rsidR="00E26E9F" w:rsidRPr="00F549D4" w:rsidRDefault="00E26E9F" w:rsidP="009B20DA">
            <w:pPr>
              <w:tabs>
                <w:tab w:val="left" w:pos="284"/>
              </w:tabs>
              <w:spacing w:after="0" w:line="240" w:lineRule="auto"/>
              <w:ind w:firstLine="600"/>
              <w:jc w:val="both"/>
              <w:rPr>
                <w:rFonts w:ascii="Times New Roman" w:hAnsi="Times New Roman"/>
                <w:b/>
                <w:spacing w:val="-2"/>
                <w:sz w:val="24"/>
                <w:szCs w:val="24"/>
                <w:lang w:eastAsia="en-US"/>
              </w:rPr>
            </w:pPr>
            <w:r w:rsidRPr="00F549D4">
              <w:rPr>
                <w:rFonts w:ascii="Times New Roman" w:hAnsi="Times New Roman"/>
                <w:spacing w:val="-2"/>
                <w:sz w:val="24"/>
                <w:szCs w:val="24"/>
                <w:lang w:eastAsia="en-US"/>
              </w:rPr>
              <w:t>Môn</w:t>
            </w:r>
            <w:r w:rsidRPr="00F549D4">
              <w:rPr>
                <w:rFonts w:ascii="Times New Roman" w:hAnsi="Times New Roman"/>
                <w:spacing w:val="-2"/>
                <w:sz w:val="24"/>
                <w:szCs w:val="24"/>
                <w:lang w:val="en-US" w:eastAsia="en-US"/>
              </w:rPr>
              <w:t xml:space="preserve"> thi</w:t>
            </w:r>
            <w:r w:rsidRPr="00F549D4">
              <w:rPr>
                <w:rFonts w:ascii="Times New Roman" w:hAnsi="Times New Roman"/>
                <w:spacing w:val="-2"/>
                <w:sz w:val="24"/>
                <w:szCs w:val="24"/>
                <w:lang w:eastAsia="en-US"/>
              </w:rPr>
              <w:t xml:space="preserve">: </w:t>
            </w:r>
            <w:r w:rsidRPr="00F549D4">
              <w:rPr>
                <w:rFonts w:ascii="Times New Roman" w:hAnsi="Times New Roman"/>
                <w:b/>
                <w:spacing w:val="-2"/>
                <w:sz w:val="24"/>
                <w:szCs w:val="24"/>
                <w:lang w:val="en-US" w:eastAsia="en-US"/>
              </w:rPr>
              <w:t>SINH HỌC</w:t>
            </w:r>
            <w:r w:rsidRPr="00F549D4">
              <w:rPr>
                <w:rFonts w:ascii="Times New Roman" w:hAnsi="Times New Roman"/>
                <w:b/>
                <w:spacing w:val="-2"/>
                <w:sz w:val="24"/>
                <w:szCs w:val="24"/>
                <w:lang w:eastAsia="en-US"/>
              </w:rPr>
              <w:t xml:space="preserve"> </w:t>
            </w:r>
          </w:p>
          <w:p w:rsidR="00E26E9F" w:rsidRPr="00F549D4" w:rsidRDefault="00E26E9F" w:rsidP="009B20DA">
            <w:pPr>
              <w:tabs>
                <w:tab w:val="left" w:pos="284"/>
              </w:tabs>
              <w:spacing w:after="0" w:line="240" w:lineRule="auto"/>
              <w:ind w:firstLine="600"/>
              <w:jc w:val="both"/>
              <w:rPr>
                <w:rFonts w:ascii="Times New Roman" w:hAnsi="Times New Roman"/>
                <w:spacing w:val="-2"/>
                <w:sz w:val="24"/>
                <w:szCs w:val="24"/>
                <w:lang w:eastAsia="en-US"/>
              </w:rPr>
            </w:pPr>
            <w:r w:rsidRPr="00F549D4">
              <w:rPr>
                <w:rFonts w:ascii="Times New Roman" w:hAnsi="Times New Roman"/>
                <w:spacing w:val="-2"/>
                <w:sz w:val="24"/>
                <w:szCs w:val="24"/>
                <w:lang w:eastAsia="en-US"/>
              </w:rPr>
              <w:t xml:space="preserve">Thời gian: </w:t>
            </w:r>
            <w:r w:rsidRPr="00F549D4">
              <w:rPr>
                <w:rFonts w:ascii="Times New Roman" w:hAnsi="Times New Roman"/>
                <w:b/>
                <w:spacing w:val="-2"/>
                <w:sz w:val="24"/>
                <w:szCs w:val="24"/>
                <w:lang w:eastAsia="en-US"/>
              </w:rPr>
              <w:t>180 phút</w:t>
            </w:r>
            <w:r w:rsidRPr="00F549D4">
              <w:rPr>
                <w:rFonts w:ascii="Times New Roman" w:hAnsi="Times New Roman"/>
                <w:spacing w:val="-2"/>
                <w:sz w:val="24"/>
                <w:szCs w:val="24"/>
                <w:lang w:eastAsia="en-US"/>
              </w:rPr>
              <w:t xml:space="preserve"> (</w:t>
            </w:r>
            <w:r w:rsidRPr="00F549D4">
              <w:rPr>
                <w:rFonts w:ascii="Times New Roman" w:hAnsi="Times New Roman"/>
                <w:i/>
                <w:spacing w:val="-2"/>
                <w:sz w:val="24"/>
                <w:szCs w:val="24"/>
                <w:lang w:eastAsia="en-US"/>
              </w:rPr>
              <w:t>không kể giao đề</w:t>
            </w:r>
            <w:r w:rsidRPr="00F549D4">
              <w:rPr>
                <w:rFonts w:ascii="Times New Roman" w:hAnsi="Times New Roman"/>
                <w:spacing w:val="-2"/>
                <w:sz w:val="24"/>
                <w:szCs w:val="24"/>
                <w:lang w:eastAsia="en-US"/>
              </w:rPr>
              <w:t>)</w:t>
            </w:r>
          </w:p>
          <w:p w:rsidR="00E26E9F" w:rsidRPr="00F549D4" w:rsidRDefault="00E26E9F" w:rsidP="009B20DA">
            <w:pPr>
              <w:tabs>
                <w:tab w:val="left" w:pos="284"/>
              </w:tabs>
              <w:spacing w:after="0" w:line="240" w:lineRule="auto"/>
              <w:ind w:firstLine="600"/>
              <w:jc w:val="both"/>
              <w:rPr>
                <w:rFonts w:ascii="Times New Roman" w:hAnsi="Times New Roman"/>
                <w:b/>
                <w:spacing w:val="-2"/>
                <w:sz w:val="24"/>
                <w:szCs w:val="24"/>
                <w:lang w:val="en-US" w:eastAsia="en-US"/>
              </w:rPr>
            </w:pPr>
            <w:r w:rsidRPr="00F549D4">
              <w:rPr>
                <w:rFonts w:ascii="Times New Roman" w:hAnsi="Times New Roman"/>
                <w:spacing w:val="-2"/>
                <w:sz w:val="24"/>
                <w:szCs w:val="24"/>
                <w:lang w:val="en-US" w:eastAsia="en-US"/>
              </w:rPr>
              <w:t xml:space="preserve">Khóa thi: </w:t>
            </w:r>
            <w:r w:rsidRPr="00F549D4">
              <w:rPr>
                <w:rFonts w:ascii="Times New Roman" w:hAnsi="Times New Roman"/>
                <w:b/>
                <w:spacing w:val="-2"/>
                <w:sz w:val="24"/>
                <w:szCs w:val="24"/>
                <w:lang w:val="en-US" w:eastAsia="en-US"/>
              </w:rPr>
              <w:t>24/9/2019</w:t>
            </w:r>
          </w:p>
          <w:p w:rsidR="00E26E9F" w:rsidRPr="00F549D4" w:rsidRDefault="00E26E9F" w:rsidP="009B20DA">
            <w:pPr>
              <w:tabs>
                <w:tab w:val="left" w:pos="284"/>
              </w:tabs>
              <w:spacing w:after="0" w:line="240" w:lineRule="auto"/>
              <w:ind w:firstLine="600"/>
              <w:jc w:val="both"/>
              <w:rPr>
                <w:rFonts w:ascii="Times New Roman" w:hAnsi="Times New Roman"/>
                <w:spacing w:val="-2"/>
                <w:sz w:val="24"/>
                <w:szCs w:val="24"/>
                <w:lang w:val="en-US" w:eastAsia="en-US"/>
              </w:rPr>
            </w:pPr>
          </w:p>
        </w:tc>
      </w:tr>
    </w:tbl>
    <w:p w:rsidR="002557EF" w:rsidRPr="00F549D4" w:rsidRDefault="00E26E9F" w:rsidP="00F25CA8">
      <w:pPr>
        <w:spacing w:after="0" w:line="240" w:lineRule="auto"/>
        <w:rPr>
          <w:rFonts w:ascii="Times New Roman" w:hAnsi="Times New Roman"/>
          <w:i/>
          <w:sz w:val="24"/>
          <w:szCs w:val="24"/>
          <w:lang w:val="en-US"/>
        </w:rPr>
      </w:pPr>
      <w:r w:rsidRPr="00F549D4">
        <w:rPr>
          <w:rFonts w:ascii="Times New Roman" w:hAnsi="Times New Roman"/>
          <w:b/>
          <w:sz w:val="24"/>
          <w:szCs w:val="24"/>
          <w:lang w:val="en-US"/>
        </w:rPr>
        <w:t>Câu 1.</w:t>
      </w:r>
      <w:r w:rsidRPr="00F549D4">
        <w:rPr>
          <w:rFonts w:ascii="Times New Roman" w:hAnsi="Times New Roman"/>
          <w:sz w:val="24"/>
          <w:szCs w:val="24"/>
          <w:lang w:val="en-US"/>
        </w:rPr>
        <w:t xml:space="preserve"> </w:t>
      </w:r>
      <w:r w:rsidRPr="00F549D4">
        <w:rPr>
          <w:rFonts w:ascii="Times New Roman" w:hAnsi="Times New Roman"/>
          <w:i/>
          <w:sz w:val="24"/>
          <w:szCs w:val="24"/>
          <w:lang w:val="en-US"/>
        </w:rPr>
        <w:t>(2 điểm)</w:t>
      </w:r>
    </w:p>
    <w:p w:rsidR="00E26E9F" w:rsidRPr="00F549D4" w:rsidRDefault="0076184E" w:rsidP="00F25CA8">
      <w:pPr>
        <w:pStyle w:val="ListParagraph"/>
        <w:spacing w:after="0" w:line="240" w:lineRule="auto"/>
        <w:jc w:val="both"/>
        <w:rPr>
          <w:rFonts w:ascii="Times New Roman" w:hAnsi="Times New Roman"/>
          <w:sz w:val="24"/>
          <w:szCs w:val="24"/>
          <w:lang w:val="pt-BR"/>
        </w:rPr>
      </w:pPr>
      <w:r>
        <w:rPr>
          <w:rFonts w:ascii="Times New Roman" w:hAnsi="Times New Roman"/>
          <w:sz w:val="24"/>
          <w:szCs w:val="24"/>
          <w:lang w:val="pt-BR"/>
        </w:rPr>
        <w:t xml:space="preserve">a. </w:t>
      </w:r>
      <w:r w:rsidR="00E26E9F" w:rsidRPr="00F549D4">
        <w:rPr>
          <w:rFonts w:ascii="Times New Roman" w:hAnsi="Times New Roman"/>
          <w:sz w:val="24"/>
          <w:szCs w:val="24"/>
          <w:lang w:val="pt-BR"/>
        </w:rPr>
        <w:t>Cho các hình vẽ minh họa thành phần cấu trúc màng sinh chất (A, B, C, D và E) dưới đây:</w:t>
      </w:r>
    </w:p>
    <w:p w:rsidR="00E26E9F" w:rsidRPr="00F549D4" w:rsidRDefault="00E26E9F" w:rsidP="00F25CA8">
      <w:pPr>
        <w:pStyle w:val="ListParagraph"/>
        <w:tabs>
          <w:tab w:val="left" w:pos="284"/>
        </w:tabs>
        <w:spacing w:after="0" w:line="240" w:lineRule="auto"/>
        <w:ind w:left="0"/>
        <w:jc w:val="both"/>
        <w:rPr>
          <w:rFonts w:ascii="Times New Roman" w:hAnsi="Times New Roman"/>
          <w:sz w:val="24"/>
          <w:szCs w:val="24"/>
          <w:lang w:val="pt-BR"/>
        </w:rPr>
      </w:pPr>
      <w:r w:rsidRPr="00F549D4">
        <w:rPr>
          <w:rFonts w:ascii="Times New Roman" w:hAnsi="Times New Roman"/>
          <w:b/>
          <w:noProof/>
          <w:sz w:val="24"/>
          <w:szCs w:val="24"/>
          <w:lang w:val="en-US" w:eastAsia="en-US"/>
        </w:rPr>
        <mc:AlternateContent>
          <mc:Choice Requires="wpg">
            <w:drawing>
              <wp:anchor distT="0" distB="0" distL="114300" distR="114300" simplePos="0" relativeHeight="251671552" behindDoc="0" locked="0" layoutInCell="1" allowOverlap="1" wp14:anchorId="340DA4A8" wp14:editId="0A72873E">
                <wp:simplePos x="0" y="0"/>
                <wp:positionH relativeFrom="column">
                  <wp:posOffset>107027</wp:posOffset>
                </wp:positionH>
                <wp:positionV relativeFrom="paragraph">
                  <wp:posOffset>128462</wp:posOffset>
                </wp:positionV>
                <wp:extent cx="4928118" cy="1275080"/>
                <wp:effectExtent l="0" t="0" r="25400" b="12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8118" cy="1275080"/>
                          <a:chOff x="2003" y="3894"/>
                          <a:chExt cx="8535" cy="2060"/>
                        </a:xfrm>
                      </wpg:grpSpPr>
                      <wpg:grpSp>
                        <wpg:cNvPr id="3" name="Group 3"/>
                        <wpg:cNvGrpSpPr>
                          <a:grpSpLocks/>
                        </wpg:cNvGrpSpPr>
                        <wpg:grpSpPr bwMode="auto">
                          <a:xfrm>
                            <a:off x="2003" y="4068"/>
                            <a:ext cx="1290" cy="1332"/>
                            <a:chOff x="1399" y="1089"/>
                            <a:chExt cx="1290" cy="1332"/>
                          </a:xfrm>
                        </wpg:grpSpPr>
                        <wps:wsp>
                          <wps:cNvPr id="8" name="Oval 4"/>
                          <wps:cNvSpPr>
                            <a:spLocks noChangeArrowheads="1"/>
                          </wps:cNvSpPr>
                          <wps:spPr bwMode="auto">
                            <a:xfrm>
                              <a:off x="1834" y="108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9" name="Group 5"/>
                          <wpg:cNvGrpSpPr>
                            <a:grpSpLocks noChangeAspect="1"/>
                          </wpg:cNvGrpSpPr>
                          <wpg:grpSpPr bwMode="auto">
                            <a:xfrm>
                              <a:off x="1404" y="1134"/>
                              <a:ext cx="119" cy="607"/>
                              <a:chOff x="1404" y="1134"/>
                              <a:chExt cx="152" cy="880"/>
                            </a:xfrm>
                          </wpg:grpSpPr>
                          <wps:wsp>
                            <wps:cNvPr id="1280" name="Oval 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1" name="Freeform 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2" name="Freeform 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83" name="Group 9"/>
                            <wpg:cNvGrpSpPr>
                              <a:grpSpLocks noChangeAspect="1"/>
                            </wpg:cNvGrpSpPr>
                            <wpg:grpSpPr bwMode="auto">
                              <a:xfrm rot="10800000">
                                <a:off x="1404" y="1595"/>
                                <a:ext cx="142" cy="419"/>
                                <a:chOff x="1654" y="1374"/>
                                <a:chExt cx="142" cy="419"/>
                              </a:xfrm>
                            </wpg:grpSpPr>
                            <wps:wsp>
                              <wps:cNvPr id="1284" name="Oval 1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5" name="Freeform 1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Freeform 1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87" name="Group 13"/>
                          <wpg:cNvGrpSpPr>
                            <a:grpSpLocks noChangeAspect="1"/>
                          </wpg:cNvGrpSpPr>
                          <wpg:grpSpPr bwMode="auto">
                            <a:xfrm>
                              <a:off x="1524" y="1134"/>
                              <a:ext cx="119" cy="607"/>
                              <a:chOff x="1404" y="1134"/>
                              <a:chExt cx="152" cy="880"/>
                            </a:xfrm>
                          </wpg:grpSpPr>
                          <wps:wsp>
                            <wps:cNvPr id="1288" name="Oval 1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9" name="Freeform 1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 name="Freeform 1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2" name="Group 17"/>
                            <wpg:cNvGrpSpPr>
                              <a:grpSpLocks noChangeAspect="1"/>
                            </wpg:cNvGrpSpPr>
                            <wpg:grpSpPr bwMode="auto">
                              <a:xfrm rot="10800000">
                                <a:off x="1404" y="1595"/>
                                <a:ext cx="142" cy="419"/>
                                <a:chOff x="1654" y="1374"/>
                                <a:chExt cx="142" cy="419"/>
                              </a:xfrm>
                            </wpg:grpSpPr>
                            <wps:wsp>
                              <wps:cNvPr id="1293" name="Oval 1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4" name="Freeform 1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Freeform 2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96" name="Group 21"/>
                          <wpg:cNvGrpSpPr>
                            <a:grpSpLocks noChangeAspect="1"/>
                          </wpg:cNvGrpSpPr>
                          <wpg:grpSpPr bwMode="auto">
                            <a:xfrm>
                              <a:off x="1644" y="1134"/>
                              <a:ext cx="119" cy="607"/>
                              <a:chOff x="1404" y="1134"/>
                              <a:chExt cx="152" cy="880"/>
                            </a:xfrm>
                          </wpg:grpSpPr>
                          <wps:wsp>
                            <wps:cNvPr id="1297" name="Oval 2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8" name="Freeform 2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Freeform 2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0" name="Group 25"/>
                            <wpg:cNvGrpSpPr>
                              <a:grpSpLocks noChangeAspect="1"/>
                            </wpg:cNvGrpSpPr>
                            <wpg:grpSpPr bwMode="auto">
                              <a:xfrm rot="10800000">
                                <a:off x="1404" y="1595"/>
                                <a:ext cx="142" cy="419"/>
                                <a:chOff x="1654" y="1374"/>
                                <a:chExt cx="142" cy="419"/>
                              </a:xfrm>
                            </wpg:grpSpPr>
                            <wps:wsp>
                              <wps:cNvPr id="1301" name="Oval 2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2" name="Freeform 2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3" name="Freeform 2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04" name="Group 29"/>
                          <wpg:cNvGrpSpPr>
                            <a:grpSpLocks noChangeAspect="1"/>
                          </wpg:cNvGrpSpPr>
                          <wpg:grpSpPr bwMode="auto">
                            <a:xfrm>
                              <a:off x="1754" y="1134"/>
                              <a:ext cx="119" cy="607"/>
                              <a:chOff x="1404" y="1134"/>
                              <a:chExt cx="152" cy="880"/>
                            </a:xfrm>
                          </wpg:grpSpPr>
                          <wps:wsp>
                            <wps:cNvPr id="1305" name="Oval 3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6" name="Freeform 3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7" name="Freeform 3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8" name="Group 33"/>
                            <wpg:cNvGrpSpPr>
                              <a:grpSpLocks noChangeAspect="1"/>
                            </wpg:cNvGrpSpPr>
                            <wpg:grpSpPr bwMode="auto">
                              <a:xfrm rot="10800000">
                                <a:off x="1404" y="1595"/>
                                <a:ext cx="142" cy="419"/>
                                <a:chOff x="1654" y="1374"/>
                                <a:chExt cx="142" cy="419"/>
                              </a:xfrm>
                            </wpg:grpSpPr>
                            <wps:wsp>
                              <wps:cNvPr id="1309" name="Oval 3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0" name="Freeform 3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1" name="Freeform 3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46" name="Group 37"/>
                          <wpg:cNvGrpSpPr>
                            <a:grpSpLocks noChangeAspect="1"/>
                          </wpg:cNvGrpSpPr>
                          <wpg:grpSpPr bwMode="auto">
                            <a:xfrm>
                              <a:off x="2220" y="1139"/>
                              <a:ext cx="119" cy="607"/>
                              <a:chOff x="1404" y="1134"/>
                              <a:chExt cx="152" cy="880"/>
                            </a:xfrm>
                          </wpg:grpSpPr>
                          <wps:wsp>
                            <wps:cNvPr id="649" name="Oval 3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0" name="Freeform 3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4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52" name="Group 41"/>
                            <wpg:cNvGrpSpPr>
                              <a:grpSpLocks noChangeAspect="1"/>
                            </wpg:cNvGrpSpPr>
                            <wpg:grpSpPr bwMode="auto">
                              <a:xfrm rot="10800000">
                                <a:off x="1404" y="1595"/>
                                <a:ext cx="142" cy="419"/>
                                <a:chOff x="1654" y="1374"/>
                                <a:chExt cx="142" cy="419"/>
                              </a:xfrm>
                            </wpg:grpSpPr>
                            <wps:wsp>
                              <wps:cNvPr id="653" name="Oval 4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4" name="Freeform 4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4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56" name="Group 45"/>
                          <wpg:cNvGrpSpPr>
                            <a:grpSpLocks noChangeAspect="1"/>
                          </wpg:cNvGrpSpPr>
                          <wpg:grpSpPr bwMode="auto">
                            <a:xfrm>
                              <a:off x="2340" y="1139"/>
                              <a:ext cx="119" cy="607"/>
                              <a:chOff x="1404" y="1134"/>
                              <a:chExt cx="152" cy="880"/>
                            </a:xfrm>
                          </wpg:grpSpPr>
                          <wps:wsp>
                            <wps:cNvPr id="657" name="Oval 4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8" name="Freeform 4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Freeform 4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0" name="Group 49"/>
                            <wpg:cNvGrpSpPr>
                              <a:grpSpLocks noChangeAspect="1"/>
                            </wpg:cNvGrpSpPr>
                            <wpg:grpSpPr bwMode="auto">
                              <a:xfrm rot="10800000">
                                <a:off x="1404" y="1595"/>
                                <a:ext cx="142" cy="419"/>
                                <a:chOff x="1654" y="1374"/>
                                <a:chExt cx="142" cy="419"/>
                              </a:xfrm>
                            </wpg:grpSpPr>
                            <wps:wsp>
                              <wps:cNvPr id="661" name="Oval 5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2" name="Freeform 5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5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64" name="Group 53"/>
                          <wpg:cNvGrpSpPr>
                            <a:grpSpLocks noChangeAspect="1"/>
                          </wpg:cNvGrpSpPr>
                          <wpg:grpSpPr bwMode="auto">
                            <a:xfrm>
                              <a:off x="2460" y="1139"/>
                              <a:ext cx="119" cy="607"/>
                              <a:chOff x="1404" y="1134"/>
                              <a:chExt cx="152" cy="880"/>
                            </a:xfrm>
                          </wpg:grpSpPr>
                          <wps:wsp>
                            <wps:cNvPr id="665" name="Oval 5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6" name="Freeform 5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 name="Freeform 5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8" name="Group 57"/>
                            <wpg:cNvGrpSpPr>
                              <a:grpSpLocks noChangeAspect="1"/>
                            </wpg:cNvGrpSpPr>
                            <wpg:grpSpPr bwMode="auto">
                              <a:xfrm rot="10800000">
                                <a:off x="1404" y="1595"/>
                                <a:ext cx="142" cy="419"/>
                                <a:chOff x="1654" y="1374"/>
                                <a:chExt cx="142" cy="419"/>
                              </a:xfrm>
                            </wpg:grpSpPr>
                            <wps:wsp>
                              <wps:cNvPr id="669" name="Oval 5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0" name="Freeform 5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Freeform 6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12" name="Group 61"/>
                          <wpg:cNvGrpSpPr>
                            <a:grpSpLocks noChangeAspect="1"/>
                          </wpg:cNvGrpSpPr>
                          <wpg:grpSpPr bwMode="auto">
                            <a:xfrm>
                              <a:off x="2570" y="1139"/>
                              <a:ext cx="119" cy="607"/>
                              <a:chOff x="1404" y="1134"/>
                              <a:chExt cx="152" cy="880"/>
                            </a:xfrm>
                          </wpg:grpSpPr>
                          <wps:wsp>
                            <wps:cNvPr id="1313" name="Oval 6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4" name="Freeform 6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Freeform 6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16" name="Group 65"/>
                            <wpg:cNvGrpSpPr>
                              <a:grpSpLocks noChangeAspect="1"/>
                            </wpg:cNvGrpSpPr>
                            <wpg:grpSpPr bwMode="auto">
                              <a:xfrm rot="10800000">
                                <a:off x="1404" y="1595"/>
                                <a:ext cx="142" cy="419"/>
                                <a:chOff x="1654" y="1374"/>
                                <a:chExt cx="142" cy="419"/>
                              </a:xfrm>
                            </wpg:grpSpPr>
                            <wps:wsp>
                              <wps:cNvPr id="1317" name="Oval 6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8" name="Freeform 6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Freeform 6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20" name="Group 69"/>
                          <wpg:cNvGrpSpPr>
                            <a:grpSpLocks noChangeAspect="1"/>
                          </wpg:cNvGrpSpPr>
                          <wpg:grpSpPr bwMode="auto">
                            <a:xfrm>
                              <a:off x="1399" y="1767"/>
                              <a:ext cx="119" cy="607"/>
                              <a:chOff x="1404" y="1134"/>
                              <a:chExt cx="152" cy="880"/>
                            </a:xfrm>
                          </wpg:grpSpPr>
                          <wps:wsp>
                            <wps:cNvPr id="1321" name="Oval 7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2" name="Freeform 7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3" name="Freeform 7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24" name="Group 73"/>
                            <wpg:cNvGrpSpPr>
                              <a:grpSpLocks noChangeAspect="1"/>
                            </wpg:cNvGrpSpPr>
                            <wpg:grpSpPr bwMode="auto">
                              <a:xfrm rot="10800000">
                                <a:off x="1404" y="1595"/>
                                <a:ext cx="142" cy="419"/>
                                <a:chOff x="1654" y="1374"/>
                                <a:chExt cx="142" cy="419"/>
                              </a:xfrm>
                            </wpg:grpSpPr>
                            <wps:wsp>
                              <wps:cNvPr id="1325" name="Oval 7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6" name="Freeform 7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 name="Freeform 7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28" name="Group 77"/>
                          <wpg:cNvGrpSpPr>
                            <a:grpSpLocks noChangeAspect="1"/>
                          </wpg:cNvGrpSpPr>
                          <wpg:grpSpPr bwMode="auto">
                            <a:xfrm>
                              <a:off x="1519" y="1767"/>
                              <a:ext cx="119" cy="607"/>
                              <a:chOff x="1404" y="1134"/>
                              <a:chExt cx="152" cy="880"/>
                            </a:xfrm>
                          </wpg:grpSpPr>
                          <wps:wsp>
                            <wps:cNvPr id="1329" name="Oval 7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0" name="Freeform 7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1" name="Freeform 8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32" name="Group 81"/>
                            <wpg:cNvGrpSpPr>
                              <a:grpSpLocks noChangeAspect="1"/>
                            </wpg:cNvGrpSpPr>
                            <wpg:grpSpPr bwMode="auto">
                              <a:xfrm rot="10800000">
                                <a:off x="1404" y="1595"/>
                                <a:ext cx="142" cy="419"/>
                                <a:chOff x="1654" y="1374"/>
                                <a:chExt cx="142" cy="419"/>
                              </a:xfrm>
                            </wpg:grpSpPr>
                            <wps:wsp>
                              <wps:cNvPr id="1333" name="Oval 8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4" name="Freeform 8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5" name="Freeform 8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36" name="Group 85"/>
                          <wpg:cNvGrpSpPr>
                            <a:grpSpLocks noChangeAspect="1"/>
                          </wpg:cNvGrpSpPr>
                          <wpg:grpSpPr bwMode="auto">
                            <a:xfrm>
                              <a:off x="1639" y="1767"/>
                              <a:ext cx="119" cy="607"/>
                              <a:chOff x="1404" y="1134"/>
                              <a:chExt cx="152" cy="880"/>
                            </a:xfrm>
                          </wpg:grpSpPr>
                          <wps:wsp>
                            <wps:cNvPr id="1337" name="Oval 8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8" name="Freeform 8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9" name="Freeform 8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40" name="Group 89"/>
                            <wpg:cNvGrpSpPr>
                              <a:grpSpLocks noChangeAspect="1"/>
                            </wpg:cNvGrpSpPr>
                            <wpg:grpSpPr bwMode="auto">
                              <a:xfrm rot="10800000">
                                <a:off x="1404" y="1595"/>
                                <a:ext cx="142" cy="419"/>
                                <a:chOff x="1654" y="1374"/>
                                <a:chExt cx="142" cy="419"/>
                              </a:xfrm>
                            </wpg:grpSpPr>
                            <wps:wsp>
                              <wps:cNvPr id="1341" name="Oval 9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2" name="Freeform 9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 name="Freeform 9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44" name="Group 93"/>
                          <wpg:cNvGrpSpPr>
                            <a:grpSpLocks noChangeAspect="1"/>
                          </wpg:cNvGrpSpPr>
                          <wpg:grpSpPr bwMode="auto">
                            <a:xfrm>
                              <a:off x="1749" y="1767"/>
                              <a:ext cx="119" cy="607"/>
                              <a:chOff x="1404" y="1134"/>
                              <a:chExt cx="152" cy="880"/>
                            </a:xfrm>
                          </wpg:grpSpPr>
                          <wps:wsp>
                            <wps:cNvPr id="1345" name="Oval 9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6" name="Freeform 9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7" name="Freeform 9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48" name="Group 97"/>
                            <wpg:cNvGrpSpPr>
                              <a:grpSpLocks noChangeAspect="1"/>
                            </wpg:cNvGrpSpPr>
                            <wpg:grpSpPr bwMode="auto">
                              <a:xfrm rot="10800000">
                                <a:off x="1404" y="1595"/>
                                <a:ext cx="142" cy="419"/>
                                <a:chOff x="1654" y="1374"/>
                                <a:chExt cx="142" cy="419"/>
                              </a:xfrm>
                            </wpg:grpSpPr>
                            <wps:wsp>
                              <wps:cNvPr id="1349" name="Oval 9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0" name="Freeform 9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 name="Freeform 10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52" name="Group 101"/>
                          <wpg:cNvGrpSpPr>
                            <a:grpSpLocks noChangeAspect="1"/>
                          </wpg:cNvGrpSpPr>
                          <wpg:grpSpPr bwMode="auto">
                            <a:xfrm>
                              <a:off x="2215" y="1772"/>
                              <a:ext cx="119" cy="607"/>
                              <a:chOff x="1404" y="1134"/>
                              <a:chExt cx="152" cy="880"/>
                            </a:xfrm>
                          </wpg:grpSpPr>
                          <wps:wsp>
                            <wps:cNvPr id="1353" name="Oval 10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4" name="Freeform 10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5" name="Freeform 10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56" name="Group 105"/>
                            <wpg:cNvGrpSpPr>
                              <a:grpSpLocks noChangeAspect="1"/>
                            </wpg:cNvGrpSpPr>
                            <wpg:grpSpPr bwMode="auto">
                              <a:xfrm rot="10800000">
                                <a:off x="1404" y="1595"/>
                                <a:ext cx="142" cy="419"/>
                                <a:chOff x="1654" y="1374"/>
                                <a:chExt cx="142" cy="419"/>
                              </a:xfrm>
                            </wpg:grpSpPr>
                            <wps:wsp>
                              <wps:cNvPr id="1357" name="Oval 10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58" name="Freeform 10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9" name="Freeform 10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60" name="Group 109"/>
                          <wpg:cNvGrpSpPr>
                            <a:grpSpLocks noChangeAspect="1"/>
                          </wpg:cNvGrpSpPr>
                          <wpg:grpSpPr bwMode="auto">
                            <a:xfrm>
                              <a:off x="2335" y="1772"/>
                              <a:ext cx="119" cy="607"/>
                              <a:chOff x="1404" y="1134"/>
                              <a:chExt cx="152" cy="880"/>
                            </a:xfrm>
                          </wpg:grpSpPr>
                          <wps:wsp>
                            <wps:cNvPr id="1361" name="Oval 11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2" name="Freeform 11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3" name="Freeform 11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64" name="Group 113"/>
                            <wpg:cNvGrpSpPr>
                              <a:grpSpLocks noChangeAspect="1"/>
                            </wpg:cNvGrpSpPr>
                            <wpg:grpSpPr bwMode="auto">
                              <a:xfrm rot="10800000">
                                <a:off x="1404" y="1595"/>
                                <a:ext cx="142" cy="419"/>
                                <a:chOff x="1654" y="1374"/>
                                <a:chExt cx="142" cy="419"/>
                              </a:xfrm>
                            </wpg:grpSpPr>
                            <wps:wsp>
                              <wps:cNvPr id="1365" name="Oval 11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6" name="Freeform 11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7" name="Freeform 11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68" name="Group 117"/>
                          <wpg:cNvGrpSpPr>
                            <a:grpSpLocks noChangeAspect="1"/>
                          </wpg:cNvGrpSpPr>
                          <wpg:grpSpPr bwMode="auto">
                            <a:xfrm>
                              <a:off x="2455" y="1772"/>
                              <a:ext cx="119" cy="607"/>
                              <a:chOff x="1404" y="1134"/>
                              <a:chExt cx="152" cy="880"/>
                            </a:xfrm>
                          </wpg:grpSpPr>
                          <wps:wsp>
                            <wps:cNvPr id="1369" name="Oval 11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0" name="Freeform 11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1" name="Freeform 12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72" name="Group 121"/>
                            <wpg:cNvGrpSpPr>
                              <a:grpSpLocks noChangeAspect="1"/>
                            </wpg:cNvGrpSpPr>
                            <wpg:grpSpPr bwMode="auto">
                              <a:xfrm rot="10800000">
                                <a:off x="1404" y="1595"/>
                                <a:ext cx="142" cy="419"/>
                                <a:chOff x="1654" y="1374"/>
                                <a:chExt cx="142" cy="419"/>
                              </a:xfrm>
                            </wpg:grpSpPr>
                            <wps:wsp>
                              <wps:cNvPr id="1373" name="Oval 12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4" name="Freeform 12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5" name="Freeform 12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76" name="Group 125"/>
                          <wpg:cNvGrpSpPr>
                            <a:grpSpLocks noChangeAspect="1"/>
                          </wpg:cNvGrpSpPr>
                          <wpg:grpSpPr bwMode="auto">
                            <a:xfrm>
                              <a:off x="2565" y="1772"/>
                              <a:ext cx="119" cy="607"/>
                              <a:chOff x="1404" y="1134"/>
                              <a:chExt cx="152" cy="880"/>
                            </a:xfrm>
                          </wpg:grpSpPr>
                          <wps:wsp>
                            <wps:cNvPr id="1377" name="Oval 12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8" name="Freeform 12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9" name="Freeform 12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80" name="Group 129"/>
                            <wpg:cNvGrpSpPr>
                              <a:grpSpLocks noChangeAspect="1"/>
                            </wpg:cNvGrpSpPr>
                            <wpg:grpSpPr bwMode="auto">
                              <a:xfrm rot="10800000">
                                <a:off x="1404" y="1595"/>
                                <a:ext cx="142" cy="419"/>
                                <a:chOff x="1654" y="1374"/>
                                <a:chExt cx="142" cy="419"/>
                              </a:xfrm>
                            </wpg:grpSpPr>
                            <wps:wsp>
                              <wps:cNvPr id="1381" name="Oval 13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Freeform 13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3" name="Freeform 13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84" name="Oval 133"/>
                          <wps:cNvSpPr>
                            <a:spLocks noChangeAspect="1" noChangeArrowheads="1"/>
                          </wps:cNvSpPr>
                          <wps:spPr bwMode="auto">
                            <a:xfrm>
                              <a:off x="1831" y="1693"/>
                              <a:ext cx="425" cy="70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1385" name="Oval 134"/>
                          <wps:cNvSpPr>
                            <a:spLocks noChangeArrowheads="1"/>
                          </wps:cNvSpPr>
                          <wps:spPr bwMode="auto">
                            <a:xfrm>
                              <a:off x="1834" y="1725"/>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s:wsp>
                        <wps:cNvPr id="1386" name="Text Box 135"/>
                        <wps:cNvSpPr txBox="1">
                          <a:spLocks noChangeArrowheads="1"/>
                        </wps:cNvSpPr>
                        <wps:spPr bwMode="auto">
                          <a:xfrm>
                            <a:off x="2413"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46530D" w:rsidRDefault="00B0168D" w:rsidP="00E26E9F">
                              <w:pPr>
                                <w:jc w:val="center"/>
                                <w:rPr>
                                  <w:b/>
                                  <w:bCs/>
                                  <w:sz w:val="20"/>
                                  <w:szCs w:val="20"/>
                                </w:rPr>
                              </w:pPr>
                              <w:r w:rsidRPr="0046530D">
                                <w:rPr>
                                  <w:b/>
                                  <w:bCs/>
                                  <w:sz w:val="20"/>
                                  <w:szCs w:val="20"/>
                                </w:rPr>
                                <w:t>A</w:t>
                              </w:r>
                            </w:p>
                          </w:txbxContent>
                        </wps:txbx>
                        <wps:bodyPr rot="0" vert="horz" wrap="square" lIns="0" tIns="0" rIns="0" bIns="0" anchor="t" anchorCtr="0" upright="1">
                          <a:noAutofit/>
                        </wps:bodyPr>
                      </wps:wsp>
                      <wpg:grpSp>
                        <wpg:cNvPr id="1387" name="Group 136"/>
                        <wpg:cNvGrpSpPr>
                          <a:grpSpLocks noChangeAspect="1"/>
                        </wpg:cNvGrpSpPr>
                        <wpg:grpSpPr bwMode="auto">
                          <a:xfrm>
                            <a:off x="5618" y="4504"/>
                            <a:ext cx="119" cy="607"/>
                            <a:chOff x="1404" y="1134"/>
                            <a:chExt cx="152" cy="880"/>
                          </a:xfrm>
                        </wpg:grpSpPr>
                        <wps:wsp>
                          <wps:cNvPr id="1388" name="Oval 13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9" name="Freeform 13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Freeform 13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91" name="Group 140"/>
                          <wpg:cNvGrpSpPr>
                            <a:grpSpLocks noChangeAspect="1"/>
                          </wpg:cNvGrpSpPr>
                          <wpg:grpSpPr bwMode="auto">
                            <a:xfrm rot="10800000">
                              <a:off x="1404" y="1595"/>
                              <a:ext cx="142" cy="419"/>
                              <a:chOff x="1654" y="1374"/>
                              <a:chExt cx="142" cy="419"/>
                            </a:xfrm>
                          </wpg:grpSpPr>
                          <wps:wsp>
                            <wps:cNvPr id="1392" name="Oval 14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3" name="Freeform 14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 name="Freeform 14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95" name="Group 144"/>
                        <wpg:cNvGrpSpPr>
                          <a:grpSpLocks noChangeAspect="1"/>
                        </wpg:cNvGrpSpPr>
                        <wpg:grpSpPr bwMode="auto">
                          <a:xfrm>
                            <a:off x="5738" y="4504"/>
                            <a:ext cx="119" cy="607"/>
                            <a:chOff x="1404" y="1134"/>
                            <a:chExt cx="152" cy="880"/>
                          </a:xfrm>
                        </wpg:grpSpPr>
                        <wps:wsp>
                          <wps:cNvPr id="1396" name="Oval 14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7" name="Freeform 14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8" name="Freeform 14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99" name="Group 148"/>
                          <wpg:cNvGrpSpPr>
                            <a:grpSpLocks noChangeAspect="1"/>
                          </wpg:cNvGrpSpPr>
                          <wpg:grpSpPr bwMode="auto">
                            <a:xfrm rot="10800000">
                              <a:off x="1404" y="1595"/>
                              <a:ext cx="142" cy="419"/>
                              <a:chOff x="1654" y="1374"/>
                              <a:chExt cx="142" cy="419"/>
                            </a:xfrm>
                          </wpg:grpSpPr>
                          <wps:wsp>
                            <wps:cNvPr id="1400" name="Oval 14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1" name="Freeform 15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5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03" name="Group 152"/>
                        <wpg:cNvGrpSpPr>
                          <a:grpSpLocks noChangeAspect="1"/>
                        </wpg:cNvGrpSpPr>
                        <wpg:grpSpPr bwMode="auto">
                          <a:xfrm>
                            <a:off x="5858" y="4504"/>
                            <a:ext cx="119" cy="607"/>
                            <a:chOff x="1404" y="1134"/>
                            <a:chExt cx="152" cy="880"/>
                          </a:xfrm>
                        </wpg:grpSpPr>
                        <wps:wsp>
                          <wps:cNvPr id="1404" name="Oval 153"/>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5" name="Freeform 154"/>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6" name="Freeform 155"/>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07" name="Group 156"/>
                          <wpg:cNvGrpSpPr>
                            <a:grpSpLocks noChangeAspect="1"/>
                          </wpg:cNvGrpSpPr>
                          <wpg:grpSpPr bwMode="auto">
                            <a:xfrm rot="10800000">
                              <a:off x="1404" y="1595"/>
                              <a:ext cx="142" cy="419"/>
                              <a:chOff x="1654" y="1374"/>
                              <a:chExt cx="142" cy="419"/>
                            </a:xfrm>
                          </wpg:grpSpPr>
                          <wps:wsp>
                            <wps:cNvPr id="1408" name="Oval 157"/>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9" name="Freeform 158"/>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0" name="Freeform 159"/>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11" name="Group 160"/>
                        <wpg:cNvGrpSpPr>
                          <a:grpSpLocks noChangeAspect="1"/>
                        </wpg:cNvGrpSpPr>
                        <wpg:grpSpPr bwMode="auto">
                          <a:xfrm>
                            <a:off x="5968" y="4504"/>
                            <a:ext cx="119" cy="607"/>
                            <a:chOff x="1404" y="1134"/>
                            <a:chExt cx="152" cy="880"/>
                          </a:xfrm>
                        </wpg:grpSpPr>
                        <wps:wsp>
                          <wps:cNvPr id="1412" name="Oval 161"/>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3" name="Freeform 162"/>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Freeform 163"/>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15" name="Group 164"/>
                          <wpg:cNvGrpSpPr>
                            <a:grpSpLocks noChangeAspect="1"/>
                          </wpg:cNvGrpSpPr>
                          <wpg:grpSpPr bwMode="auto">
                            <a:xfrm rot="10800000">
                              <a:off x="1404" y="1595"/>
                              <a:ext cx="142" cy="419"/>
                              <a:chOff x="1654" y="1374"/>
                              <a:chExt cx="142" cy="419"/>
                            </a:xfrm>
                          </wpg:grpSpPr>
                          <wps:wsp>
                            <wps:cNvPr id="1416" name="Oval 165"/>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7" name="Freeform 166"/>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Freeform 167"/>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19" name="Group 168"/>
                        <wpg:cNvGrpSpPr>
                          <a:grpSpLocks noChangeAspect="1"/>
                        </wpg:cNvGrpSpPr>
                        <wpg:grpSpPr bwMode="auto">
                          <a:xfrm>
                            <a:off x="6434" y="4509"/>
                            <a:ext cx="119" cy="607"/>
                            <a:chOff x="1404" y="1134"/>
                            <a:chExt cx="152" cy="880"/>
                          </a:xfrm>
                        </wpg:grpSpPr>
                        <wps:wsp>
                          <wps:cNvPr id="1420" name="Oval 169"/>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1" name="Freeform 170"/>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Freeform 171"/>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23" name="Group 172"/>
                          <wpg:cNvGrpSpPr>
                            <a:grpSpLocks noChangeAspect="1"/>
                          </wpg:cNvGrpSpPr>
                          <wpg:grpSpPr bwMode="auto">
                            <a:xfrm rot="10800000">
                              <a:off x="1404" y="1595"/>
                              <a:ext cx="142" cy="419"/>
                              <a:chOff x="1654" y="1374"/>
                              <a:chExt cx="142" cy="419"/>
                            </a:xfrm>
                          </wpg:grpSpPr>
                          <wps:wsp>
                            <wps:cNvPr id="1424" name="Oval 173"/>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5" name="Freeform 174"/>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6" name="Freeform 175"/>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27" name="Group 176"/>
                        <wpg:cNvGrpSpPr>
                          <a:grpSpLocks noChangeAspect="1"/>
                        </wpg:cNvGrpSpPr>
                        <wpg:grpSpPr bwMode="auto">
                          <a:xfrm>
                            <a:off x="6554" y="4509"/>
                            <a:ext cx="119" cy="607"/>
                            <a:chOff x="1404" y="1134"/>
                            <a:chExt cx="152" cy="880"/>
                          </a:xfrm>
                        </wpg:grpSpPr>
                        <wps:wsp>
                          <wps:cNvPr id="1428" name="Oval 17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9" name="Freeform 17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Freeform 17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1" name="Group 180"/>
                          <wpg:cNvGrpSpPr>
                            <a:grpSpLocks noChangeAspect="1"/>
                          </wpg:cNvGrpSpPr>
                          <wpg:grpSpPr bwMode="auto">
                            <a:xfrm rot="10800000">
                              <a:off x="1404" y="1595"/>
                              <a:ext cx="142" cy="419"/>
                              <a:chOff x="1654" y="1374"/>
                              <a:chExt cx="142" cy="419"/>
                            </a:xfrm>
                          </wpg:grpSpPr>
                          <wps:wsp>
                            <wps:cNvPr id="1432" name="Oval 18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3" name="Freeform 18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Freeform 18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35" name="Group 184"/>
                        <wpg:cNvGrpSpPr>
                          <a:grpSpLocks noChangeAspect="1"/>
                        </wpg:cNvGrpSpPr>
                        <wpg:grpSpPr bwMode="auto">
                          <a:xfrm>
                            <a:off x="6674" y="4509"/>
                            <a:ext cx="119" cy="607"/>
                            <a:chOff x="1404" y="1134"/>
                            <a:chExt cx="152" cy="880"/>
                          </a:xfrm>
                        </wpg:grpSpPr>
                        <wps:wsp>
                          <wps:cNvPr id="1436" name="Oval 18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7" name="Freeform 18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8" name="Freeform 18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9" name="Group 188"/>
                          <wpg:cNvGrpSpPr>
                            <a:grpSpLocks noChangeAspect="1"/>
                          </wpg:cNvGrpSpPr>
                          <wpg:grpSpPr bwMode="auto">
                            <a:xfrm rot="10800000">
                              <a:off x="1404" y="1595"/>
                              <a:ext cx="142" cy="419"/>
                              <a:chOff x="1654" y="1374"/>
                              <a:chExt cx="142" cy="419"/>
                            </a:xfrm>
                          </wpg:grpSpPr>
                          <wps:wsp>
                            <wps:cNvPr id="1440" name="Oval 18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1" name="Freeform 19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Freeform 19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43" name="Group 192"/>
                        <wpg:cNvGrpSpPr>
                          <a:grpSpLocks noChangeAspect="1"/>
                        </wpg:cNvGrpSpPr>
                        <wpg:grpSpPr bwMode="auto">
                          <a:xfrm>
                            <a:off x="6784" y="4509"/>
                            <a:ext cx="119" cy="607"/>
                            <a:chOff x="1404" y="1134"/>
                            <a:chExt cx="152" cy="880"/>
                          </a:xfrm>
                        </wpg:grpSpPr>
                        <wps:wsp>
                          <wps:cNvPr id="1444" name="Oval 193"/>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5" name="Freeform 194"/>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6" name="Freeform 195"/>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47" name="Group 196"/>
                          <wpg:cNvGrpSpPr>
                            <a:grpSpLocks noChangeAspect="1"/>
                          </wpg:cNvGrpSpPr>
                          <wpg:grpSpPr bwMode="auto">
                            <a:xfrm rot="10800000">
                              <a:off x="1404" y="1595"/>
                              <a:ext cx="142" cy="419"/>
                              <a:chOff x="1654" y="1374"/>
                              <a:chExt cx="142" cy="419"/>
                            </a:xfrm>
                          </wpg:grpSpPr>
                          <wps:wsp>
                            <wps:cNvPr id="1448" name="Oval 197"/>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9" name="Freeform 198"/>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0" name="Freeform 199"/>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51" name="Group 200"/>
                        <wpg:cNvGrpSpPr>
                          <a:grpSpLocks noChangeAspect="1"/>
                        </wpg:cNvGrpSpPr>
                        <wpg:grpSpPr bwMode="auto">
                          <a:xfrm rot="13200000">
                            <a:off x="6423" y="4075"/>
                            <a:ext cx="221" cy="348"/>
                            <a:chOff x="3374" y="3801"/>
                            <a:chExt cx="280" cy="441"/>
                          </a:xfrm>
                        </wpg:grpSpPr>
                        <wps:wsp>
                          <wps:cNvPr id="1452" name="AutoShape 201"/>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3" name="Oval 202"/>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454" name="Group 203"/>
                        <wpg:cNvGrpSpPr>
                          <a:grpSpLocks noChangeAspect="1"/>
                        </wpg:cNvGrpSpPr>
                        <wpg:grpSpPr bwMode="auto">
                          <a:xfrm rot="1200000">
                            <a:off x="5703" y="4051"/>
                            <a:ext cx="221" cy="348"/>
                            <a:chOff x="3374" y="3801"/>
                            <a:chExt cx="280" cy="441"/>
                          </a:xfrm>
                        </wpg:grpSpPr>
                        <wps:wsp>
                          <wps:cNvPr id="1455" name="AutoShape 204"/>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6" name="Oval 205"/>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57" name="Oval 206"/>
                        <wps:cNvSpPr>
                          <a:spLocks noChangeArrowheads="1"/>
                        </wps:cNvSpPr>
                        <wps:spPr bwMode="auto">
                          <a:xfrm>
                            <a:off x="6191" y="4840"/>
                            <a:ext cx="140" cy="381"/>
                          </a:xfrm>
                          <a:prstGeom prst="ellipse">
                            <a:avLst/>
                          </a:prstGeom>
                          <a:gradFill rotWithShape="1">
                            <a:gsLst>
                              <a:gs pos="0">
                                <a:srgbClr val="808080"/>
                              </a:gs>
                              <a:gs pos="100000">
                                <a:srgbClr val="5F5F5F"/>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1458" name="Line 207"/>
                        <wps:cNvCnPr/>
                        <wps:spPr bwMode="auto">
                          <a:xfrm>
                            <a:off x="6263" y="5266"/>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9" name="Oval 208"/>
                        <wps:cNvSpPr>
                          <a:spLocks noChangeArrowheads="1"/>
                        </wps:cNvSpPr>
                        <wps:spPr bwMode="auto">
                          <a:xfrm>
                            <a:off x="6048" y="445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s:wsp>
                        <wps:cNvPr id="1460" name="Line 209"/>
                        <wps:cNvCnPr/>
                        <wps:spPr bwMode="auto">
                          <a:xfrm>
                            <a:off x="6263" y="4654"/>
                            <a:ext cx="0" cy="45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grpSp>
                        <wpg:cNvPr id="1461" name="Group 210"/>
                        <wpg:cNvGrpSpPr>
                          <a:grpSpLocks/>
                        </wpg:cNvGrpSpPr>
                        <wpg:grpSpPr bwMode="auto">
                          <a:xfrm rot="9000000">
                            <a:off x="6048" y="4297"/>
                            <a:ext cx="227" cy="357"/>
                            <a:chOff x="3374" y="3801"/>
                            <a:chExt cx="280" cy="441"/>
                          </a:xfrm>
                        </wpg:grpSpPr>
                        <wps:wsp>
                          <wps:cNvPr id="1462" name="AutoShape 211"/>
                          <wps:cNvSpPr>
                            <a:spLocks noChangeArrowheads="1"/>
                          </wps:cNvSpPr>
                          <wps:spPr bwMode="auto">
                            <a:xfrm>
                              <a:off x="3374" y="3801"/>
                              <a:ext cx="280" cy="381"/>
                            </a:xfrm>
                            <a:prstGeom prst="triangle">
                              <a:avLst>
                                <a:gd name="adj" fmla="val 50000"/>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463" name="Oval 212"/>
                          <wps:cNvSpPr>
                            <a:spLocks noChangeArrowheads="1"/>
                          </wps:cNvSpPr>
                          <wps:spPr bwMode="auto">
                            <a:xfrm>
                              <a:off x="3374" y="4129"/>
                              <a:ext cx="280" cy="113"/>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grpSp>
                      <wpg:grpSp>
                        <wpg:cNvPr id="1464" name="Group 213"/>
                        <wpg:cNvGrpSpPr>
                          <a:grpSpLocks noChangeAspect="1"/>
                        </wpg:cNvGrpSpPr>
                        <wpg:grpSpPr bwMode="auto">
                          <a:xfrm rot="9000000">
                            <a:off x="6027" y="4267"/>
                            <a:ext cx="221" cy="348"/>
                            <a:chOff x="3374" y="3801"/>
                            <a:chExt cx="280" cy="441"/>
                          </a:xfrm>
                        </wpg:grpSpPr>
                        <wps:wsp>
                          <wps:cNvPr id="1465" name="AutoShape 214"/>
                          <wps:cNvSpPr>
                            <a:spLocks noChangeAspect="1" noChangeArrowheads="1"/>
                          </wps:cNvSpPr>
                          <wps:spPr bwMode="auto">
                            <a:xfrm>
                              <a:off x="3374" y="3801"/>
                              <a:ext cx="280" cy="38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6" name="Oval 215"/>
                          <wps:cNvSpPr>
                            <a:spLocks noChangeAspect="1" noChangeArrowheads="1"/>
                          </wps:cNvSpPr>
                          <wps:spPr bwMode="auto">
                            <a:xfrm>
                              <a:off x="3374" y="4129"/>
                              <a:ext cx="280"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67" name="Text Box 216"/>
                        <wps:cNvSpPr txBox="1">
                          <a:spLocks noChangeArrowheads="1"/>
                        </wps:cNvSpPr>
                        <wps:spPr bwMode="auto">
                          <a:xfrm>
                            <a:off x="6033" y="567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46530D" w:rsidRDefault="00B0168D" w:rsidP="00E26E9F">
                              <w:pPr>
                                <w:jc w:val="center"/>
                                <w:rPr>
                                  <w:b/>
                                  <w:bCs/>
                                  <w:sz w:val="20"/>
                                  <w:szCs w:val="20"/>
                                </w:rPr>
                              </w:pPr>
                              <w:r w:rsidRPr="0046530D">
                                <w:rPr>
                                  <w:b/>
                                  <w:bCs/>
                                  <w:sz w:val="20"/>
                                  <w:szCs w:val="20"/>
                                </w:rPr>
                                <w:t>C</w:t>
                              </w:r>
                            </w:p>
                          </w:txbxContent>
                        </wps:txbx>
                        <wps:bodyPr rot="0" vert="horz" wrap="square" lIns="0" tIns="0" rIns="0" bIns="0" anchor="t" anchorCtr="0" upright="1">
                          <a:noAutofit/>
                        </wps:bodyPr>
                      </wps:wsp>
                      <wpg:grpSp>
                        <wpg:cNvPr id="1468" name="Group 217"/>
                        <wpg:cNvGrpSpPr>
                          <a:grpSpLocks/>
                        </wpg:cNvGrpSpPr>
                        <wpg:grpSpPr bwMode="auto">
                          <a:xfrm>
                            <a:off x="3818" y="4023"/>
                            <a:ext cx="1290" cy="1479"/>
                            <a:chOff x="4494" y="1044"/>
                            <a:chExt cx="1290" cy="1479"/>
                          </a:xfrm>
                        </wpg:grpSpPr>
                        <wps:wsp>
                          <wps:cNvPr id="1469" name="Oval 218"/>
                          <wps:cNvSpPr>
                            <a:spLocks noChangeArrowheads="1"/>
                          </wps:cNvSpPr>
                          <wps:spPr bwMode="auto">
                            <a:xfrm>
                              <a:off x="4799" y="1044"/>
                              <a:ext cx="56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470" name="Group 219"/>
                          <wpg:cNvGrpSpPr>
                            <a:grpSpLocks noChangeAspect="1"/>
                          </wpg:cNvGrpSpPr>
                          <wpg:grpSpPr bwMode="auto">
                            <a:xfrm>
                              <a:off x="4494" y="1089"/>
                              <a:ext cx="119" cy="607"/>
                              <a:chOff x="1404" y="1134"/>
                              <a:chExt cx="152" cy="880"/>
                            </a:xfrm>
                          </wpg:grpSpPr>
                          <wps:wsp>
                            <wps:cNvPr id="1471" name="Oval 22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2" name="Freeform 22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Freeform 22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74" name="Group 223"/>
                            <wpg:cNvGrpSpPr>
                              <a:grpSpLocks noChangeAspect="1"/>
                            </wpg:cNvGrpSpPr>
                            <wpg:grpSpPr bwMode="auto">
                              <a:xfrm rot="10800000">
                                <a:off x="1404" y="1595"/>
                                <a:ext cx="142" cy="419"/>
                                <a:chOff x="1654" y="1374"/>
                                <a:chExt cx="142" cy="419"/>
                              </a:xfrm>
                            </wpg:grpSpPr>
                            <wps:wsp>
                              <wps:cNvPr id="1475" name="Oval 22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6" name="Freeform 22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Freeform 22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78" name="Group 227"/>
                          <wpg:cNvGrpSpPr>
                            <a:grpSpLocks noChangeAspect="1"/>
                          </wpg:cNvGrpSpPr>
                          <wpg:grpSpPr bwMode="auto">
                            <a:xfrm>
                              <a:off x="4614" y="1089"/>
                              <a:ext cx="119" cy="607"/>
                              <a:chOff x="1404" y="1134"/>
                              <a:chExt cx="152" cy="880"/>
                            </a:xfrm>
                          </wpg:grpSpPr>
                          <wps:wsp>
                            <wps:cNvPr id="1479" name="Oval 22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0" name="Freeform 22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1" name="Freeform 23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82" name="Group 231"/>
                            <wpg:cNvGrpSpPr>
                              <a:grpSpLocks noChangeAspect="1"/>
                            </wpg:cNvGrpSpPr>
                            <wpg:grpSpPr bwMode="auto">
                              <a:xfrm rot="10800000">
                                <a:off x="1404" y="1595"/>
                                <a:ext cx="142" cy="419"/>
                                <a:chOff x="1654" y="1374"/>
                                <a:chExt cx="142" cy="419"/>
                              </a:xfrm>
                            </wpg:grpSpPr>
                            <wps:wsp>
                              <wps:cNvPr id="1483" name="Oval 23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4" name="Freeform 23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Freeform 23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86" name="Group 235"/>
                          <wpg:cNvGrpSpPr>
                            <a:grpSpLocks noChangeAspect="1"/>
                          </wpg:cNvGrpSpPr>
                          <wpg:grpSpPr bwMode="auto">
                            <a:xfrm>
                              <a:off x="4734" y="1089"/>
                              <a:ext cx="119" cy="607"/>
                              <a:chOff x="1404" y="1134"/>
                              <a:chExt cx="152" cy="880"/>
                            </a:xfrm>
                          </wpg:grpSpPr>
                          <wps:wsp>
                            <wps:cNvPr id="1487" name="Oval 23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8" name="Freeform 23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9" name="Freeform 23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90" name="Group 239"/>
                            <wpg:cNvGrpSpPr>
                              <a:grpSpLocks noChangeAspect="1"/>
                            </wpg:cNvGrpSpPr>
                            <wpg:grpSpPr bwMode="auto">
                              <a:xfrm rot="10800000">
                                <a:off x="1404" y="1595"/>
                                <a:ext cx="142" cy="419"/>
                                <a:chOff x="1654" y="1374"/>
                                <a:chExt cx="142" cy="419"/>
                              </a:xfrm>
                            </wpg:grpSpPr>
                            <wps:wsp>
                              <wps:cNvPr id="1491" name="Oval 24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2" name="Freeform 24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Freeform 24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94" name="Group 243"/>
                          <wpg:cNvGrpSpPr>
                            <a:grpSpLocks noChangeAspect="1"/>
                          </wpg:cNvGrpSpPr>
                          <wpg:grpSpPr bwMode="auto">
                            <a:xfrm>
                              <a:off x="5310" y="1094"/>
                              <a:ext cx="119" cy="607"/>
                              <a:chOff x="1404" y="1134"/>
                              <a:chExt cx="152" cy="880"/>
                            </a:xfrm>
                          </wpg:grpSpPr>
                          <wps:wsp>
                            <wps:cNvPr id="1495" name="Oval 24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6" name="Freeform 24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7" name="Freeform 24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98" name="Group 247"/>
                            <wpg:cNvGrpSpPr>
                              <a:grpSpLocks noChangeAspect="1"/>
                            </wpg:cNvGrpSpPr>
                            <wpg:grpSpPr bwMode="auto">
                              <a:xfrm rot="10800000">
                                <a:off x="1404" y="1595"/>
                                <a:ext cx="142" cy="419"/>
                                <a:chOff x="1654" y="1374"/>
                                <a:chExt cx="142" cy="419"/>
                              </a:xfrm>
                            </wpg:grpSpPr>
                            <wps:wsp>
                              <wps:cNvPr id="1499" name="Oval 24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0" name="Freeform 24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1" name="Freeform 25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02" name="Group 251"/>
                          <wpg:cNvGrpSpPr>
                            <a:grpSpLocks noChangeAspect="1"/>
                          </wpg:cNvGrpSpPr>
                          <wpg:grpSpPr bwMode="auto">
                            <a:xfrm>
                              <a:off x="5430" y="1094"/>
                              <a:ext cx="119" cy="607"/>
                              <a:chOff x="1404" y="1134"/>
                              <a:chExt cx="152" cy="880"/>
                            </a:xfrm>
                          </wpg:grpSpPr>
                          <wps:wsp>
                            <wps:cNvPr id="1503" name="Oval 25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4" name="Freeform 25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Freeform 25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06" name="Group 255"/>
                            <wpg:cNvGrpSpPr>
                              <a:grpSpLocks noChangeAspect="1"/>
                            </wpg:cNvGrpSpPr>
                            <wpg:grpSpPr bwMode="auto">
                              <a:xfrm rot="10800000">
                                <a:off x="1404" y="1595"/>
                                <a:ext cx="142" cy="419"/>
                                <a:chOff x="1654" y="1374"/>
                                <a:chExt cx="142" cy="419"/>
                              </a:xfrm>
                            </wpg:grpSpPr>
                            <wps:wsp>
                              <wps:cNvPr id="1507" name="Oval 25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8" name="Freeform 25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Freeform 25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10" name="Group 259"/>
                          <wpg:cNvGrpSpPr>
                            <a:grpSpLocks noChangeAspect="1"/>
                          </wpg:cNvGrpSpPr>
                          <wpg:grpSpPr bwMode="auto">
                            <a:xfrm>
                              <a:off x="5550" y="1094"/>
                              <a:ext cx="119" cy="607"/>
                              <a:chOff x="1404" y="1134"/>
                              <a:chExt cx="152" cy="880"/>
                            </a:xfrm>
                          </wpg:grpSpPr>
                          <wps:wsp>
                            <wps:cNvPr id="1511" name="Oval 26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2" name="Freeform 26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Freeform 26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14" name="Group 263"/>
                            <wpg:cNvGrpSpPr>
                              <a:grpSpLocks noChangeAspect="1"/>
                            </wpg:cNvGrpSpPr>
                            <wpg:grpSpPr bwMode="auto">
                              <a:xfrm rot="10800000">
                                <a:off x="1404" y="1595"/>
                                <a:ext cx="142" cy="419"/>
                                <a:chOff x="1654" y="1374"/>
                                <a:chExt cx="142" cy="419"/>
                              </a:xfrm>
                            </wpg:grpSpPr>
                            <wps:wsp>
                              <wps:cNvPr id="1515" name="Oval 26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6" name="Freeform 26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Freeform 26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18" name="Group 267"/>
                          <wpg:cNvGrpSpPr>
                            <a:grpSpLocks noChangeAspect="1"/>
                          </wpg:cNvGrpSpPr>
                          <wpg:grpSpPr bwMode="auto">
                            <a:xfrm>
                              <a:off x="5660" y="1094"/>
                              <a:ext cx="119" cy="607"/>
                              <a:chOff x="1404" y="1134"/>
                              <a:chExt cx="152" cy="880"/>
                            </a:xfrm>
                          </wpg:grpSpPr>
                          <wps:wsp>
                            <wps:cNvPr id="1519" name="Oval 26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0" name="Freeform 26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1" name="Freeform 27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22" name="Group 271"/>
                            <wpg:cNvGrpSpPr>
                              <a:grpSpLocks noChangeAspect="1"/>
                            </wpg:cNvGrpSpPr>
                            <wpg:grpSpPr bwMode="auto">
                              <a:xfrm rot="10800000">
                                <a:off x="1404" y="1595"/>
                                <a:ext cx="142" cy="419"/>
                                <a:chOff x="1654" y="1374"/>
                                <a:chExt cx="142" cy="419"/>
                              </a:xfrm>
                            </wpg:grpSpPr>
                            <wps:wsp>
                              <wps:cNvPr id="1523" name="Oval 27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4" name="Freeform 27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5" name="Freeform 27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26" name="Oval 275"/>
                          <wps:cNvSpPr>
                            <a:spLocks noChangeAspect="1" noChangeArrowheads="1"/>
                          </wps:cNvSpPr>
                          <wps:spPr bwMode="auto">
                            <a:xfrm>
                              <a:off x="4921" y="1795"/>
                              <a:ext cx="425" cy="70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1527" name="AutoShape 276"/>
                          <wps:cNvSpPr>
                            <a:spLocks noChangeAspect="1" noChangeArrowheads="1"/>
                          </wps:cNvSpPr>
                          <wps:spPr bwMode="auto">
                            <a:xfrm rot="21000000">
                              <a:off x="4942" y="1484"/>
                              <a:ext cx="340" cy="381"/>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1528" name="Group 277"/>
                          <wpg:cNvGrpSpPr>
                            <a:grpSpLocks noChangeAspect="1"/>
                          </wpg:cNvGrpSpPr>
                          <wpg:grpSpPr bwMode="auto">
                            <a:xfrm>
                              <a:off x="4499" y="1869"/>
                              <a:ext cx="119" cy="607"/>
                              <a:chOff x="1404" y="1134"/>
                              <a:chExt cx="152" cy="880"/>
                            </a:xfrm>
                          </wpg:grpSpPr>
                          <wps:wsp>
                            <wps:cNvPr id="1529" name="Oval 27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0" name="Freeform 27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Freeform 28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32" name="Group 281"/>
                            <wpg:cNvGrpSpPr>
                              <a:grpSpLocks noChangeAspect="1"/>
                            </wpg:cNvGrpSpPr>
                            <wpg:grpSpPr bwMode="auto">
                              <a:xfrm rot="10800000">
                                <a:off x="1404" y="1595"/>
                                <a:ext cx="142" cy="419"/>
                                <a:chOff x="1654" y="1374"/>
                                <a:chExt cx="142" cy="419"/>
                              </a:xfrm>
                            </wpg:grpSpPr>
                            <wps:wsp>
                              <wps:cNvPr id="1533" name="Oval 28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4" name="Freeform 28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5" name="Freeform 28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36" name="Group 285"/>
                          <wpg:cNvGrpSpPr>
                            <a:grpSpLocks noChangeAspect="1"/>
                          </wpg:cNvGrpSpPr>
                          <wpg:grpSpPr bwMode="auto">
                            <a:xfrm>
                              <a:off x="4619" y="1869"/>
                              <a:ext cx="119" cy="607"/>
                              <a:chOff x="1404" y="1134"/>
                              <a:chExt cx="152" cy="880"/>
                            </a:xfrm>
                          </wpg:grpSpPr>
                          <wps:wsp>
                            <wps:cNvPr id="1537" name="Oval 28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8" name="Freeform 28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9" name="Freeform 28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40" name="Group 289"/>
                            <wpg:cNvGrpSpPr>
                              <a:grpSpLocks noChangeAspect="1"/>
                            </wpg:cNvGrpSpPr>
                            <wpg:grpSpPr bwMode="auto">
                              <a:xfrm rot="10800000">
                                <a:off x="1404" y="1595"/>
                                <a:ext cx="142" cy="419"/>
                                <a:chOff x="1654" y="1374"/>
                                <a:chExt cx="142" cy="419"/>
                              </a:xfrm>
                            </wpg:grpSpPr>
                            <wps:wsp>
                              <wps:cNvPr id="1541" name="Oval 29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2" name="Freeform 29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3" name="Freeform 29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44" name="Group 293"/>
                          <wpg:cNvGrpSpPr>
                            <a:grpSpLocks noChangeAspect="1"/>
                          </wpg:cNvGrpSpPr>
                          <wpg:grpSpPr bwMode="auto">
                            <a:xfrm>
                              <a:off x="4739" y="1869"/>
                              <a:ext cx="119" cy="607"/>
                              <a:chOff x="1404" y="1134"/>
                              <a:chExt cx="152" cy="880"/>
                            </a:xfrm>
                          </wpg:grpSpPr>
                          <wps:wsp>
                            <wps:cNvPr id="1545" name="Oval 29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6" name="Freeform 29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7" name="Freeform 29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48" name="Group 297"/>
                            <wpg:cNvGrpSpPr>
                              <a:grpSpLocks noChangeAspect="1"/>
                            </wpg:cNvGrpSpPr>
                            <wpg:grpSpPr bwMode="auto">
                              <a:xfrm rot="10800000">
                                <a:off x="1404" y="1595"/>
                                <a:ext cx="142" cy="419"/>
                                <a:chOff x="1654" y="1374"/>
                                <a:chExt cx="142" cy="419"/>
                              </a:xfrm>
                            </wpg:grpSpPr>
                            <wps:wsp>
                              <wps:cNvPr id="1549" name="Oval 29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0" name="Freeform 29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1" name="Freeform 30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52" name="Group 301"/>
                          <wpg:cNvGrpSpPr>
                            <a:grpSpLocks noChangeAspect="1"/>
                          </wpg:cNvGrpSpPr>
                          <wpg:grpSpPr bwMode="auto">
                            <a:xfrm>
                              <a:off x="4849" y="1869"/>
                              <a:ext cx="119" cy="607"/>
                              <a:chOff x="1404" y="1134"/>
                              <a:chExt cx="152" cy="880"/>
                            </a:xfrm>
                          </wpg:grpSpPr>
                          <wps:wsp>
                            <wps:cNvPr id="1553" name="Oval 30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4" name="Freeform 30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5" name="Freeform 30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56" name="Group 305"/>
                            <wpg:cNvGrpSpPr>
                              <a:grpSpLocks noChangeAspect="1"/>
                            </wpg:cNvGrpSpPr>
                            <wpg:grpSpPr bwMode="auto">
                              <a:xfrm rot="10800000">
                                <a:off x="1404" y="1595"/>
                                <a:ext cx="142" cy="419"/>
                                <a:chOff x="1654" y="1374"/>
                                <a:chExt cx="142" cy="419"/>
                              </a:xfrm>
                            </wpg:grpSpPr>
                            <wps:wsp>
                              <wps:cNvPr id="1557" name="Oval 30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8" name="Freeform 30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 name="Freeform 30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60" name="Group 309"/>
                          <wpg:cNvGrpSpPr>
                            <a:grpSpLocks noChangeAspect="1"/>
                          </wpg:cNvGrpSpPr>
                          <wpg:grpSpPr bwMode="auto">
                            <a:xfrm>
                              <a:off x="5315" y="1874"/>
                              <a:ext cx="119" cy="607"/>
                              <a:chOff x="1404" y="1134"/>
                              <a:chExt cx="152" cy="880"/>
                            </a:xfrm>
                          </wpg:grpSpPr>
                          <wps:wsp>
                            <wps:cNvPr id="1561" name="Oval 31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2" name="Freeform 31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3" name="Freeform 31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64" name="Group 313"/>
                            <wpg:cNvGrpSpPr>
                              <a:grpSpLocks noChangeAspect="1"/>
                            </wpg:cNvGrpSpPr>
                            <wpg:grpSpPr bwMode="auto">
                              <a:xfrm rot="10800000">
                                <a:off x="1404" y="1595"/>
                                <a:ext cx="142" cy="419"/>
                                <a:chOff x="1654" y="1374"/>
                                <a:chExt cx="142" cy="419"/>
                              </a:xfrm>
                            </wpg:grpSpPr>
                            <wps:wsp>
                              <wps:cNvPr id="1565" name="Oval 31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6" name="Freeform 31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7" name="Freeform 31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68" name="Group 317"/>
                          <wpg:cNvGrpSpPr>
                            <a:grpSpLocks noChangeAspect="1"/>
                          </wpg:cNvGrpSpPr>
                          <wpg:grpSpPr bwMode="auto">
                            <a:xfrm>
                              <a:off x="5435" y="1874"/>
                              <a:ext cx="119" cy="607"/>
                              <a:chOff x="1404" y="1134"/>
                              <a:chExt cx="152" cy="880"/>
                            </a:xfrm>
                          </wpg:grpSpPr>
                          <wps:wsp>
                            <wps:cNvPr id="1569" name="Oval 31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 name="Freeform 31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 name="Freeform 32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72" name="Group 321"/>
                            <wpg:cNvGrpSpPr>
                              <a:grpSpLocks noChangeAspect="1"/>
                            </wpg:cNvGrpSpPr>
                            <wpg:grpSpPr bwMode="auto">
                              <a:xfrm rot="10800000">
                                <a:off x="1404" y="1595"/>
                                <a:ext cx="142" cy="419"/>
                                <a:chOff x="1654" y="1374"/>
                                <a:chExt cx="142" cy="419"/>
                              </a:xfrm>
                            </wpg:grpSpPr>
                            <wps:wsp>
                              <wps:cNvPr id="1573" name="Oval 32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4" name="Freeform 32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Freeform 32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76" name="Group 325"/>
                          <wpg:cNvGrpSpPr>
                            <a:grpSpLocks noChangeAspect="1"/>
                          </wpg:cNvGrpSpPr>
                          <wpg:grpSpPr bwMode="auto">
                            <a:xfrm>
                              <a:off x="5555" y="1874"/>
                              <a:ext cx="119" cy="607"/>
                              <a:chOff x="1404" y="1134"/>
                              <a:chExt cx="152" cy="880"/>
                            </a:xfrm>
                          </wpg:grpSpPr>
                          <wps:wsp>
                            <wps:cNvPr id="1577" name="Oval 32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8" name="Freeform 32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Freeform 32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80" name="Group 329"/>
                            <wpg:cNvGrpSpPr>
                              <a:grpSpLocks noChangeAspect="1"/>
                            </wpg:cNvGrpSpPr>
                            <wpg:grpSpPr bwMode="auto">
                              <a:xfrm rot="10800000">
                                <a:off x="1404" y="1595"/>
                                <a:ext cx="142" cy="419"/>
                                <a:chOff x="1654" y="1374"/>
                                <a:chExt cx="142" cy="419"/>
                              </a:xfrm>
                            </wpg:grpSpPr>
                            <wps:wsp>
                              <wps:cNvPr id="1581" name="Oval 33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2" name="Freeform 33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3" name="Freeform 33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84" name="Group 333"/>
                          <wpg:cNvGrpSpPr>
                            <a:grpSpLocks noChangeAspect="1"/>
                          </wpg:cNvGrpSpPr>
                          <wpg:grpSpPr bwMode="auto">
                            <a:xfrm>
                              <a:off x="5665" y="1874"/>
                              <a:ext cx="119" cy="607"/>
                              <a:chOff x="1404" y="1134"/>
                              <a:chExt cx="152" cy="880"/>
                            </a:xfrm>
                          </wpg:grpSpPr>
                          <wps:wsp>
                            <wps:cNvPr id="1585" name="Oval 33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6" name="Freeform 33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7" name="Freeform 33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88" name="Group 337"/>
                            <wpg:cNvGrpSpPr>
                              <a:grpSpLocks noChangeAspect="1"/>
                            </wpg:cNvGrpSpPr>
                            <wpg:grpSpPr bwMode="auto">
                              <a:xfrm rot="10800000">
                                <a:off x="1404" y="1595"/>
                                <a:ext cx="142" cy="419"/>
                                <a:chOff x="1654" y="1374"/>
                                <a:chExt cx="142" cy="419"/>
                              </a:xfrm>
                            </wpg:grpSpPr>
                            <wps:wsp>
                              <wps:cNvPr id="1589" name="Oval 33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0" name="Freeform 33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1" name="Freeform 34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92" name="Oval 341"/>
                          <wps:cNvSpPr>
                            <a:spLocks noChangeArrowheads="1"/>
                          </wps:cNvSpPr>
                          <wps:spPr bwMode="auto">
                            <a:xfrm>
                              <a:off x="4934" y="1827"/>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593" name="Group 342"/>
                          <wpg:cNvGrpSpPr>
                            <a:grpSpLocks noChangeAspect="1"/>
                          </wpg:cNvGrpSpPr>
                          <wpg:grpSpPr bwMode="auto">
                            <a:xfrm rot="21000000">
                              <a:off x="4973" y="1530"/>
                              <a:ext cx="295" cy="299"/>
                              <a:chOff x="5614" y="3024"/>
                              <a:chExt cx="365" cy="369"/>
                            </a:xfrm>
                          </wpg:grpSpPr>
                          <wps:wsp>
                            <wps:cNvPr id="1594" name="AutoShape 343"/>
                            <wps:cNvSpPr>
                              <a:spLocks noChangeAspect="1" noChangeArrowheads="1"/>
                            </wps:cNvSpPr>
                            <wps:spPr bwMode="auto">
                              <a:xfrm>
                                <a:off x="5614" y="303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95" name="AutoShape 344"/>
                            <wps:cNvSpPr>
                              <a:spLocks noChangeAspect="1" noChangeArrowheads="1"/>
                            </wps:cNvSpPr>
                            <wps:spPr bwMode="auto">
                              <a:xfrm>
                                <a:off x="5679" y="315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96" name="AutoShape 345"/>
                            <wps:cNvSpPr>
                              <a:spLocks noChangeAspect="1" noChangeArrowheads="1"/>
                            </wps:cNvSpPr>
                            <wps:spPr bwMode="auto">
                              <a:xfrm>
                                <a:off x="5754" y="327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97" name="AutoShape 346"/>
                            <wps:cNvSpPr>
                              <a:spLocks noChangeAspect="1" noChangeArrowheads="1"/>
                            </wps:cNvSpPr>
                            <wps:spPr bwMode="auto">
                              <a:xfrm>
                                <a:off x="5809" y="3159"/>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98" name="AutoShape 347"/>
                            <wps:cNvSpPr>
                              <a:spLocks noChangeAspect="1" noChangeArrowheads="1"/>
                            </wps:cNvSpPr>
                            <wps:spPr bwMode="auto">
                              <a:xfrm>
                                <a:off x="5854" y="3024"/>
                                <a:ext cx="125" cy="114"/>
                              </a:xfrm>
                              <a:prstGeom prst="hexagon">
                                <a:avLst>
                                  <a:gd name="adj" fmla="val 27412"/>
                                  <a:gd name="vf" fmla="val 11547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grpSp>
                      <wps:wsp>
                        <wps:cNvPr id="1599" name="Text Box 348"/>
                        <wps:cNvSpPr txBox="1">
                          <a:spLocks noChangeArrowheads="1"/>
                        </wps:cNvSpPr>
                        <wps:spPr bwMode="auto">
                          <a:xfrm>
                            <a:off x="4268"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46530D" w:rsidRDefault="00B0168D" w:rsidP="00E26E9F">
                              <w:pPr>
                                <w:jc w:val="center"/>
                                <w:rPr>
                                  <w:b/>
                                  <w:bCs/>
                                  <w:sz w:val="20"/>
                                  <w:szCs w:val="20"/>
                                </w:rPr>
                              </w:pPr>
                              <w:r w:rsidRPr="0046530D">
                                <w:rPr>
                                  <w:b/>
                                  <w:bCs/>
                                  <w:sz w:val="20"/>
                                  <w:szCs w:val="20"/>
                                </w:rPr>
                                <w:t>B</w:t>
                              </w:r>
                            </w:p>
                          </w:txbxContent>
                        </wps:txbx>
                        <wps:bodyPr rot="0" vert="horz" wrap="square" lIns="0" tIns="0" rIns="0" bIns="0" anchor="t" anchorCtr="0" upright="1">
                          <a:noAutofit/>
                        </wps:bodyPr>
                      </wps:wsp>
                      <wps:wsp>
                        <wps:cNvPr id="1600" name="Oval 349"/>
                        <wps:cNvSpPr>
                          <a:spLocks noChangeArrowheads="1"/>
                        </wps:cNvSpPr>
                        <wps:spPr bwMode="auto">
                          <a:xfrm>
                            <a:off x="9518" y="4515"/>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601" name="Group 350"/>
                        <wpg:cNvGrpSpPr>
                          <a:grpSpLocks noChangeAspect="1"/>
                        </wpg:cNvGrpSpPr>
                        <wpg:grpSpPr bwMode="auto">
                          <a:xfrm>
                            <a:off x="9298" y="4560"/>
                            <a:ext cx="119" cy="607"/>
                            <a:chOff x="1404" y="1134"/>
                            <a:chExt cx="152" cy="880"/>
                          </a:xfrm>
                        </wpg:grpSpPr>
                        <wps:wsp>
                          <wps:cNvPr id="1602" name="Oval 351"/>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3" name="Freeform 352"/>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Freeform 353"/>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05" name="Group 354"/>
                          <wpg:cNvGrpSpPr>
                            <a:grpSpLocks noChangeAspect="1"/>
                          </wpg:cNvGrpSpPr>
                          <wpg:grpSpPr bwMode="auto">
                            <a:xfrm rot="10800000">
                              <a:off x="1404" y="1595"/>
                              <a:ext cx="142" cy="419"/>
                              <a:chOff x="1654" y="1374"/>
                              <a:chExt cx="142" cy="419"/>
                            </a:xfrm>
                          </wpg:grpSpPr>
                          <wps:wsp>
                            <wps:cNvPr id="1606" name="Oval 355"/>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7" name="Freeform 356"/>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8" name="Freeform 357"/>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09" name="Group 358"/>
                        <wpg:cNvGrpSpPr>
                          <a:grpSpLocks noChangeAspect="1"/>
                        </wpg:cNvGrpSpPr>
                        <wpg:grpSpPr bwMode="auto">
                          <a:xfrm>
                            <a:off x="9418" y="4560"/>
                            <a:ext cx="119" cy="607"/>
                            <a:chOff x="1404" y="1134"/>
                            <a:chExt cx="152" cy="880"/>
                          </a:xfrm>
                        </wpg:grpSpPr>
                        <wps:wsp>
                          <wps:cNvPr id="1610" name="Oval 359"/>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1" name="Freeform 360"/>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2" name="Freeform 361"/>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13" name="Group 362"/>
                          <wpg:cNvGrpSpPr>
                            <a:grpSpLocks noChangeAspect="1"/>
                          </wpg:cNvGrpSpPr>
                          <wpg:grpSpPr bwMode="auto">
                            <a:xfrm rot="10800000">
                              <a:off x="1404" y="1595"/>
                              <a:ext cx="142" cy="419"/>
                              <a:chOff x="1654" y="1374"/>
                              <a:chExt cx="142" cy="419"/>
                            </a:xfrm>
                          </wpg:grpSpPr>
                          <wps:wsp>
                            <wps:cNvPr id="1614" name="Oval 363"/>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Freeform 364"/>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Freeform 365"/>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17" name="Group 366"/>
                        <wpg:cNvGrpSpPr>
                          <a:grpSpLocks noChangeAspect="1"/>
                        </wpg:cNvGrpSpPr>
                        <wpg:grpSpPr bwMode="auto">
                          <a:xfrm>
                            <a:off x="10309" y="4565"/>
                            <a:ext cx="119" cy="607"/>
                            <a:chOff x="1404" y="1134"/>
                            <a:chExt cx="152" cy="880"/>
                          </a:xfrm>
                        </wpg:grpSpPr>
                        <wps:wsp>
                          <wps:cNvPr id="1618" name="Oval 367"/>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9" name="Freeform 368"/>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0" name="Freeform 369"/>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1" name="Group 370"/>
                          <wpg:cNvGrpSpPr>
                            <a:grpSpLocks noChangeAspect="1"/>
                          </wpg:cNvGrpSpPr>
                          <wpg:grpSpPr bwMode="auto">
                            <a:xfrm rot="10800000">
                              <a:off x="1404" y="1595"/>
                              <a:ext cx="142" cy="419"/>
                              <a:chOff x="1654" y="1374"/>
                              <a:chExt cx="142" cy="419"/>
                            </a:xfrm>
                          </wpg:grpSpPr>
                          <wps:wsp>
                            <wps:cNvPr id="1622" name="Oval 371"/>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3" name="Freeform 372"/>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4" name="Freeform 373"/>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25" name="Group 374"/>
                        <wpg:cNvGrpSpPr>
                          <a:grpSpLocks noChangeAspect="1"/>
                        </wpg:cNvGrpSpPr>
                        <wpg:grpSpPr bwMode="auto">
                          <a:xfrm>
                            <a:off x="10419" y="4565"/>
                            <a:ext cx="119" cy="607"/>
                            <a:chOff x="1404" y="1134"/>
                            <a:chExt cx="152" cy="880"/>
                          </a:xfrm>
                        </wpg:grpSpPr>
                        <wps:wsp>
                          <wps:cNvPr id="1626" name="Oval 375"/>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7" name="Freeform 376"/>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Freeform 377"/>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9" name="Group 378"/>
                          <wpg:cNvGrpSpPr>
                            <a:grpSpLocks noChangeAspect="1"/>
                          </wpg:cNvGrpSpPr>
                          <wpg:grpSpPr bwMode="auto">
                            <a:xfrm rot="10800000">
                              <a:off x="1404" y="1595"/>
                              <a:ext cx="142" cy="419"/>
                              <a:chOff x="1654" y="1374"/>
                              <a:chExt cx="142" cy="419"/>
                            </a:xfrm>
                          </wpg:grpSpPr>
                          <wps:wsp>
                            <wps:cNvPr id="1630" name="Oval 37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1" name="Freeform 38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Freeform 38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33" name="Oval 382"/>
                        <wps:cNvSpPr>
                          <a:spLocks noChangeArrowheads="1"/>
                        </wps:cNvSpPr>
                        <wps:spPr bwMode="auto">
                          <a:xfrm>
                            <a:off x="9918" y="4524"/>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634" name="Group 383"/>
                        <wpg:cNvGrpSpPr>
                          <a:grpSpLocks/>
                        </wpg:cNvGrpSpPr>
                        <wpg:grpSpPr bwMode="auto">
                          <a:xfrm>
                            <a:off x="9616" y="5100"/>
                            <a:ext cx="227" cy="227"/>
                            <a:chOff x="3374" y="3801"/>
                            <a:chExt cx="280" cy="441"/>
                          </a:xfrm>
                        </wpg:grpSpPr>
                        <wps:wsp>
                          <wps:cNvPr id="1635" name="AutoShape 384"/>
                          <wps:cNvSpPr>
                            <a:spLocks noChangeArrowheads="1"/>
                          </wps:cNvSpPr>
                          <wps:spPr bwMode="auto">
                            <a:xfrm>
                              <a:off x="3374" y="3801"/>
                              <a:ext cx="280" cy="381"/>
                            </a:xfrm>
                            <a:prstGeom prst="triangle">
                              <a:avLst>
                                <a:gd name="adj" fmla="val 50000"/>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36" name="Oval 385"/>
                          <wps:cNvSpPr>
                            <a:spLocks noChangeArrowheads="1"/>
                          </wps:cNvSpPr>
                          <wps:spPr bwMode="auto">
                            <a:xfrm>
                              <a:off x="3374" y="4129"/>
                              <a:ext cx="280" cy="113"/>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1637" name="Rectangle 386"/>
                        <wps:cNvSpPr>
                          <a:spLocks noChangeArrowheads="1"/>
                        </wps:cNvSpPr>
                        <wps:spPr bwMode="auto">
                          <a:xfrm>
                            <a:off x="10073" y="5121"/>
                            <a:ext cx="113" cy="11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38" name="Arc 387"/>
                        <wps:cNvSpPr>
                          <a:spLocks/>
                        </wps:cNvSpPr>
                        <wps:spPr bwMode="auto">
                          <a:xfrm flipV="1">
                            <a:off x="9498" y="5196"/>
                            <a:ext cx="227"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9" name="Arc 388"/>
                        <wps:cNvSpPr>
                          <a:spLocks/>
                        </wps:cNvSpPr>
                        <wps:spPr bwMode="auto">
                          <a:xfrm rot="4500000" flipV="1">
                            <a:off x="9706" y="5355"/>
                            <a:ext cx="113"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0" name="Rectangle 389"/>
                        <wps:cNvSpPr>
                          <a:spLocks noChangeArrowheads="1"/>
                        </wps:cNvSpPr>
                        <wps:spPr bwMode="auto">
                          <a:xfrm>
                            <a:off x="9858" y="5421"/>
                            <a:ext cx="108" cy="108"/>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wps:wsp>
                        <wps:cNvPr id="1641" name="Arc 390"/>
                        <wps:cNvSpPr>
                          <a:spLocks/>
                        </wps:cNvSpPr>
                        <wps:spPr bwMode="auto">
                          <a:xfrm flipV="1">
                            <a:off x="9998" y="5211"/>
                            <a:ext cx="142" cy="2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2" name="Arc 391"/>
                        <wps:cNvSpPr>
                          <a:spLocks/>
                        </wps:cNvSpPr>
                        <wps:spPr bwMode="auto">
                          <a:xfrm rot="4500000" flipV="1">
                            <a:off x="10160" y="5362"/>
                            <a:ext cx="113"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med"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Oval 392"/>
                        <wps:cNvSpPr>
                          <a:spLocks noChangeArrowheads="1"/>
                        </wps:cNvSpPr>
                        <wps:spPr bwMode="auto">
                          <a:xfrm>
                            <a:off x="10371" y="5445"/>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4" name="Text Box 393"/>
                        <wps:cNvSpPr txBox="1">
                          <a:spLocks noChangeArrowheads="1"/>
                        </wps:cNvSpPr>
                        <wps:spPr bwMode="auto">
                          <a:xfrm>
                            <a:off x="9718"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46530D" w:rsidRDefault="00B0168D" w:rsidP="00E26E9F">
                              <w:pPr>
                                <w:jc w:val="center"/>
                                <w:rPr>
                                  <w:b/>
                                  <w:bCs/>
                                  <w:sz w:val="20"/>
                                  <w:szCs w:val="20"/>
                                </w:rPr>
                              </w:pPr>
                              <w:r w:rsidRPr="0046530D">
                                <w:rPr>
                                  <w:b/>
                                  <w:bCs/>
                                  <w:sz w:val="20"/>
                                  <w:szCs w:val="20"/>
                                </w:rPr>
                                <w:t>E</w:t>
                              </w:r>
                            </w:p>
                          </w:txbxContent>
                        </wps:txbx>
                        <wps:bodyPr rot="0" vert="horz" wrap="square" lIns="0" tIns="0" rIns="0" bIns="0" anchor="t" anchorCtr="0" upright="1">
                          <a:noAutofit/>
                        </wps:bodyPr>
                      </wps:wsp>
                      <wps:wsp>
                        <wps:cNvPr id="1645" name="Oval 394"/>
                        <wps:cNvSpPr>
                          <a:spLocks noChangeArrowheads="1"/>
                        </wps:cNvSpPr>
                        <wps:spPr bwMode="auto">
                          <a:xfrm>
                            <a:off x="8158" y="4509"/>
                            <a:ext cx="420" cy="696"/>
                          </a:xfrm>
                          <a:prstGeom prst="ellipse">
                            <a:avLst/>
                          </a:prstGeom>
                          <a:gradFill rotWithShape="1">
                            <a:gsLst>
                              <a:gs pos="0">
                                <a:srgbClr val="FFFFFF"/>
                              </a:gs>
                              <a:gs pos="100000">
                                <a:srgbClr val="000000"/>
                              </a:gs>
                            </a:gsLst>
                            <a:lin ang="2700000" scaled="1"/>
                          </a:gradFill>
                          <a:ln w="9525">
                            <a:solidFill>
                              <a:srgbClr val="000000"/>
                            </a:solidFill>
                            <a:round/>
                            <a:headEnd/>
                            <a:tailEnd/>
                          </a:ln>
                        </wps:spPr>
                        <wps:bodyPr rot="0" vert="horz" wrap="square" lIns="91440" tIns="45720" rIns="91440" bIns="45720" anchor="t" anchorCtr="0" upright="1">
                          <a:noAutofit/>
                        </wps:bodyPr>
                      </wps:wsp>
                      <wpg:grpSp>
                        <wpg:cNvPr id="1646" name="Group 395"/>
                        <wpg:cNvGrpSpPr>
                          <a:grpSpLocks noChangeAspect="1"/>
                        </wpg:cNvGrpSpPr>
                        <wpg:grpSpPr bwMode="auto">
                          <a:xfrm>
                            <a:off x="7308" y="4539"/>
                            <a:ext cx="119" cy="607"/>
                            <a:chOff x="1404" y="1134"/>
                            <a:chExt cx="152" cy="880"/>
                          </a:xfrm>
                        </wpg:grpSpPr>
                        <wps:wsp>
                          <wps:cNvPr id="1647" name="Oval 396"/>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8" name="Freeform 397"/>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9" name="Freeform 398"/>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50" name="Group 399"/>
                          <wpg:cNvGrpSpPr>
                            <a:grpSpLocks noChangeAspect="1"/>
                          </wpg:cNvGrpSpPr>
                          <wpg:grpSpPr bwMode="auto">
                            <a:xfrm rot="10800000">
                              <a:off x="1404" y="1595"/>
                              <a:ext cx="142" cy="419"/>
                              <a:chOff x="1654" y="1374"/>
                              <a:chExt cx="142" cy="419"/>
                            </a:xfrm>
                          </wpg:grpSpPr>
                          <wps:wsp>
                            <wps:cNvPr id="1651" name="Oval 400"/>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2" name="Freeform 401"/>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Freeform 402"/>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54" name="Group 403"/>
                        <wpg:cNvGrpSpPr>
                          <a:grpSpLocks noChangeAspect="1"/>
                        </wpg:cNvGrpSpPr>
                        <wpg:grpSpPr bwMode="auto">
                          <a:xfrm>
                            <a:off x="7428" y="4539"/>
                            <a:ext cx="119" cy="607"/>
                            <a:chOff x="1404" y="1134"/>
                            <a:chExt cx="152" cy="880"/>
                          </a:xfrm>
                        </wpg:grpSpPr>
                        <wps:wsp>
                          <wps:cNvPr id="1655" name="Oval 404"/>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6" name="Freeform 405"/>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7" name="Freeform 406"/>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58" name="Group 407"/>
                          <wpg:cNvGrpSpPr>
                            <a:grpSpLocks noChangeAspect="1"/>
                          </wpg:cNvGrpSpPr>
                          <wpg:grpSpPr bwMode="auto">
                            <a:xfrm rot="10800000">
                              <a:off x="1404" y="1595"/>
                              <a:ext cx="142" cy="419"/>
                              <a:chOff x="1654" y="1374"/>
                              <a:chExt cx="142" cy="419"/>
                            </a:xfrm>
                          </wpg:grpSpPr>
                          <wps:wsp>
                            <wps:cNvPr id="1659" name="Oval 408"/>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0" name="Freeform 409"/>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1" name="Freeform 410"/>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62" name="Group 411"/>
                        <wpg:cNvGrpSpPr>
                          <a:grpSpLocks noChangeAspect="1"/>
                        </wpg:cNvGrpSpPr>
                        <wpg:grpSpPr bwMode="auto">
                          <a:xfrm>
                            <a:off x="7953" y="4539"/>
                            <a:ext cx="119" cy="607"/>
                            <a:chOff x="1404" y="1134"/>
                            <a:chExt cx="152" cy="880"/>
                          </a:xfrm>
                        </wpg:grpSpPr>
                        <wps:wsp>
                          <wps:cNvPr id="1663" name="Oval 412"/>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4" name="Freeform 413"/>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5" name="Freeform 414"/>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66" name="Group 415"/>
                          <wpg:cNvGrpSpPr>
                            <a:grpSpLocks noChangeAspect="1"/>
                          </wpg:cNvGrpSpPr>
                          <wpg:grpSpPr bwMode="auto">
                            <a:xfrm rot="10800000">
                              <a:off x="1404" y="1595"/>
                              <a:ext cx="142" cy="419"/>
                              <a:chOff x="1654" y="1374"/>
                              <a:chExt cx="142" cy="419"/>
                            </a:xfrm>
                          </wpg:grpSpPr>
                          <wps:wsp>
                            <wps:cNvPr id="1667" name="Oval 416"/>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8" name="Freeform 417"/>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 name="Freeform 418"/>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70" name="Group 419"/>
                        <wpg:cNvGrpSpPr>
                          <a:grpSpLocks noChangeAspect="1"/>
                        </wpg:cNvGrpSpPr>
                        <wpg:grpSpPr bwMode="auto">
                          <a:xfrm>
                            <a:off x="8063" y="4539"/>
                            <a:ext cx="119" cy="607"/>
                            <a:chOff x="1404" y="1134"/>
                            <a:chExt cx="152" cy="880"/>
                          </a:xfrm>
                        </wpg:grpSpPr>
                        <wps:wsp>
                          <wps:cNvPr id="1671" name="Oval 420"/>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2" name="Freeform 421"/>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3" name="Freeform 422"/>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74" name="Group 423"/>
                          <wpg:cNvGrpSpPr>
                            <a:grpSpLocks noChangeAspect="1"/>
                          </wpg:cNvGrpSpPr>
                          <wpg:grpSpPr bwMode="auto">
                            <a:xfrm rot="10800000">
                              <a:off x="1404" y="1595"/>
                              <a:ext cx="142" cy="419"/>
                              <a:chOff x="1654" y="1374"/>
                              <a:chExt cx="142" cy="419"/>
                            </a:xfrm>
                          </wpg:grpSpPr>
                          <wps:wsp>
                            <wps:cNvPr id="1675" name="Oval 424"/>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6" name="Freeform 425"/>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 name="Freeform 426"/>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78" name="Group 427"/>
                        <wpg:cNvGrpSpPr>
                          <a:grpSpLocks noChangeAspect="1"/>
                        </wpg:cNvGrpSpPr>
                        <wpg:grpSpPr bwMode="auto">
                          <a:xfrm>
                            <a:off x="8529" y="4544"/>
                            <a:ext cx="119" cy="607"/>
                            <a:chOff x="1404" y="1134"/>
                            <a:chExt cx="152" cy="880"/>
                          </a:xfrm>
                        </wpg:grpSpPr>
                        <wps:wsp>
                          <wps:cNvPr id="1679" name="Oval 428"/>
                          <wps:cNvSpPr>
                            <a:spLocks noChangeAspect="1" noChangeArrowheads="1"/>
                          </wps:cNvSpPr>
                          <wps:spPr bwMode="auto">
                            <a:xfrm>
                              <a:off x="1414" y="113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0" name="Freeform 429"/>
                          <wps:cNvSpPr>
                            <a:spLocks noChangeAspect="1"/>
                          </wps:cNvSpPr>
                          <wps:spPr bwMode="auto">
                            <a:xfrm>
                              <a:off x="1448" y="126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Freeform 430"/>
                          <wps:cNvSpPr>
                            <a:spLocks noChangeAspect="1"/>
                          </wps:cNvSpPr>
                          <wps:spPr bwMode="auto">
                            <a:xfrm>
                              <a:off x="1513" y="127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2" name="Group 431"/>
                          <wpg:cNvGrpSpPr>
                            <a:grpSpLocks noChangeAspect="1"/>
                          </wpg:cNvGrpSpPr>
                          <wpg:grpSpPr bwMode="auto">
                            <a:xfrm rot="10800000">
                              <a:off x="1404" y="1595"/>
                              <a:ext cx="142" cy="419"/>
                              <a:chOff x="1654" y="1374"/>
                              <a:chExt cx="142" cy="419"/>
                            </a:xfrm>
                          </wpg:grpSpPr>
                          <wps:wsp>
                            <wps:cNvPr id="1683" name="Oval 432"/>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4" name="Freeform 433"/>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Freeform 434"/>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86" name="Oval 435"/>
                        <wps:cNvSpPr>
                          <a:spLocks noChangeAspect="1" noChangeArrowheads="1"/>
                        </wps:cNvSpPr>
                        <wps:spPr bwMode="auto">
                          <a:xfrm>
                            <a:off x="8657" y="4544"/>
                            <a:ext cx="111" cy="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7" name="Freeform 436"/>
                        <wps:cNvSpPr>
                          <a:spLocks noChangeAspect="1"/>
                        </wps:cNvSpPr>
                        <wps:spPr bwMode="auto">
                          <a:xfrm>
                            <a:off x="8683" y="4636"/>
                            <a:ext cx="1" cy="19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Freeform 437"/>
                        <wps:cNvSpPr>
                          <a:spLocks noChangeAspect="1"/>
                        </wps:cNvSpPr>
                        <wps:spPr bwMode="auto">
                          <a:xfrm>
                            <a:off x="8734" y="4638"/>
                            <a:ext cx="1" cy="195"/>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9" name="Group 438"/>
                        <wpg:cNvGrpSpPr>
                          <a:grpSpLocks noChangeAspect="1"/>
                        </wpg:cNvGrpSpPr>
                        <wpg:grpSpPr bwMode="auto">
                          <a:xfrm rot="10800000">
                            <a:off x="8649" y="4862"/>
                            <a:ext cx="111" cy="289"/>
                            <a:chOff x="1654" y="1374"/>
                            <a:chExt cx="142" cy="419"/>
                          </a:xfrm>
                        </wpg:grpSpPr>
                        <wps:wsp>
                          <wps:cNvPr id="1690" name="Oval 439"/>
                          <wps:cNvSpPr>
                            <a:spLocks noChangeAspect="1" noChangeArrowheads="1"/>
                          </wps:cNvSpPr>
                          <wps:spPr bwMode="auto">
                            <a:xfrm>
                              <a:off x="1654" y="1374"/>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1" name="Freeform 440"/>
                          <wps:cNvSpPr>
                            <a:spLocks noChangeAspect="1"/>
                          </wps:cNvSpPr>
                          <wps:spPr bwMode="auto">
                            <a:xfrm>
                              <a:off x="1688" y="1507"/>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 name="Freeform 441"/>
                          <wps:cNvSpPr>
                            <a:spLocks noChangeAspect="1"/>
                          </wps:cNvSpPr>
                          <wps:spPr bwMode="auto">
                            <a:xfrm>
                              <a:off x="1753" y="1510"/>
                              <a:ext cx="1" cy="283"/>
                            </a:xfrm>
                            <a:custGeom>
                              <a:avLst/>
                              <a:gdLst>
                                <a:gd name="T0" fmla="*/ 0 w 1"/>
                                <a:gd name="T1" fmla="*/ 0 h 345"/>
                                <a:gd name="T2" fmla="*/ 0 w 1"/>
                                <a:gd name="T3" fmla="*/ 345 h 345"/>
                              </a:gdLst>
                              <a:ahLst/>
                              <a:cxnLst>
                                <a:cxn ang="0">
                                  <a:pos x="T0" y="T1"/>
                                </a:cxn>
                                <a:cxn ang="0">
                                  <a:pos x="T2" y="T3"/>
                                </a:cxn>
                              </a:cxnLst>
                              <a:rect l="0" t="0" r="r" b="b"/>
                              <a:pathLst>
                                <a:path w="1" h="345">
                                  <a:moveTo>
                                    <a:pt x="0" y="0"/>
                                  </a:moveTo>
                                  <a:cubicBezTo>
                                    <a:pt x="0" y="115"/>
                                    <a:pt x="0" y="230"/>
                                    <a:pt x="0" y="3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93" name="AutoShape 442"/>
                        <wps:cNvSpPr>
                          <a:spLocks noChangeArrowheads="1"/>
                        </wps:cNvSpPr>
                        <wps:spPr bwMode="auto">
                          <a:xfrm>
                            <a:off x="7788" y="4497"/>
                            <a:ext cx="170" cy="697"/>
                          </a:xfrm>
                          <a:prstGeom prst="flowChartDelay">
                            <a:avLst/>
                          </a:prstGeom>
                          <a:gradFill rotWithShape="1">
                            <a:gsLst>
                              <a:gs pos="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694" name="AutoShape 443"/>
                        <wps:cNvSpPr>
                          <a:spLocks noChangeArrowheads="1"/>
                        </wps:cNvSpPr>
                        <wps:spPr bwMode="auto">
                          <a:xfrm rot="10800000">
                            <a:off x="7538" y="4494"/>
                            <a:ext cx="170" cy="697"/>
                          </a:xfrm>
                          <a:prstGeom prst="flowChartDelay">
                            <a:avLst/>
                          </a:prstGeom>
                          <a:gradFill rotWithShape="1">
                            <a:gsLst>
                              <a:gs pos="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695" name="Arc 444"/>
                        <wps:cNvSpPr>
                          <a:spLocks/>
                        </wps:cNvSpPr>
                        <wps:spPr bwMode="auto">
                          <a:xfrm rot="16200000" flipH="1">
                            <a:off x="7719" y="4483"/>
                            <a:ext cx="57" cy="85"/>
                          </a:xfrm>
                          <a:custGeom>
                            <a:avLst/>
                            <a:gdLst>
                              <a:gd name="G0" fmla="+- 4782 0 0"/>
                              <a:gd name="G1" fmla="+- 21600 0 0"/>
                              <a:gd name="G2" fmla="+- 21600 0 0"/>
                              <a:gd name="T0" fmla="*/ 4782 w 26382"/>
                              <a:gd name="T1" fmla="*/ 0 h 43200"/>
                              <a:gd name="T2" fmla="*/ 0 w 26382"/>
                              <a:gd name="T3" fmla="*/ 42664 h 43200"/>
                              <a:gd name="T4" fmla="*/ 4782 w 26382"/>
                              <a:gd name="T5" fmla="*/ 21600 h 43200"/>
                            </a:gdLst>
                            <a:ahLst/>
                            <a:cxnLst>
                              <a:cxn ang="0">
                                <a:pos x="T0" y="T1"/>
                              </a:cxn>
                              <a:cxn ang="0">
                                <a:pos x="T2" y="T3"/>
                              </a:cxn>
                              <a:cxn ang="0">
                                <a:pos x="T4" y="T5"/>
                              </a:cxn>
                            </a:cxnLst>
                            <a:rect l="0" t="0" r="r" b="b"/>
                            <a:pathLst>
                              <a:path w="26382" h="43200" fill="none" extrusionOk="0">
                                <a:moveTo>
                                  <a:pt x="4781" y="0"/>
                                </a:moveTo>
                                <a:cubicBezTo>
                                  <a:pt x="16711" y="0"/>
                                  <a:pt x="26382" y="9670"/>
                                  <a:pt x="26382" y="21600"/>
                                </a:cubicBezTo>
                                <a:cubicBezTo>
                                  <a:pt x="26382" y="33529"/>
                                  <a:pt x="16711" y="43200"/>
                                  <a:pt x="4782" y="43200"/>
                                </a:cubicBezTo>
                                <a:cubicBezTo>
                                  <a:pt x="3173" y="43200"/>
                                  <a:pt x="1569" y="43020"/>
                                  <a:pt x="-1" y="42664"/>
                                </a:cubicBezTo>
                              </a:path>
                              <a:path w="26382" h="43200" stroke="0" extrusionOk="0">
                                <a:moveTo>
                                  <a:pt x="4781" y="0"/>
                                </a:moveTo>
                                <a:cubicBezTo>
                                  <a:pt x="16711" y="0"/>
                                  <a:pt x="26382" y="9670"/>
                                  <a:pt x="26382" y="21600"/>
                                </a:cubicBezTo>
                                <a:cubicBezTo>
                                  <a:pt x="26382" y="33529"/>
                                  <a:pt x="16711" y="43200"/>
                                  <a:pt x="4782" y="43200"/>
                                </a:cubicBezTo>
                                <a:cubicBezTo>
                                  <a:pt x="3173" y="43200"/>
                                  <a:pt x="1569" y="43020"/>
                                  <a:pt x="-1" y="42664"/>
                                </a:cubicBezTo>
                                <a:lnTo>
                                  <a:pt x="478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6" name="Arc 445"/>
                        <wps:cNvSpPr>
                          <a:spLocks/>
                        </wps:cNvSpPr>
                        <wps:spPr bwMode="auto">
                          <a:xfrm rot="5400000" flipH="1">
                            <a:off x="7722" y="5113"/>
                            <a:ext cx="57" cy="85"/>
                          </a:xfrm>
                          <a:custGeom>
                            <a:avLst/>
                            <a:gdLst>
                              <a:gd name="G0" fmla="+- 4782 0 0"/>
                              <a:gd name="G1" fmla="+- 21600 0 0"/>
                              <a:gd name="G2" fmla="+- 21600 0 0"/>
                              <a:gd name="T0" fmla="*/ 4782 w 26382"/>
                              <a:gd name="T1" fmla="*/ 0 h 43200"/>
                              <a:gd name="T2" fmla="*/ 0 w 26382"/>
                              <a:gd name="T3" fmla="*/ 42664 h 43200"/>
                              <a:gd name="T4" fmla="*/ 4782 w 26382"/>
                              <a:gd name="T5" fmla="*/ 21600 h 43200"/>
                            </a:gdLst>
                            <a:ahLst/>
                            <a:cxnLst>
                              <a:cxn ang="0">
                                <a:pos x="T0" y="T1"/>
                              </a:cxn>
                              <a:cxn ang="0">
                                <a:pos x="T2" y="T3"/>
                              </a:cxn>
                              <a:cxn ang="0">
                                <a:pos x="T4" y="T5"/>
                              </a:cxn>
                            </a:cxnLst>
                            <a:rect l="0" t="0" r="r" b="b"/>
                            <a:pathLst>
                              <a:path w="26382" h="43200" fill="none" extrusionOk="0">
                                <a:moveTo>
                                  <a:pt x="4781" y="0"/>
                                </a:moveTo>
                                <a:cubicBezTo>
                                  <a:pt x="16711" y="0"/>
                                  <a:pt x="26382" y="9670"/>
                                  <a:pt x="26382" y="21600"/>
                                </a:cubicBezTo>
                                <a:cubicBezTo>
                                  <a:pt x="26382" y="33529"/>
                                  <a:pt x="16711" y="43200"/>
                                  <a:pt x="4782" y="43200"/>
                                </a:cubicBezTo>
                                <a:cubicBezTo>
                                  <a:pt x="3173" y="43200"/>
                                  <a:pt x="1569" y="43020"/>
                                  <a:pt x="-1" y="42664"/>
                                </a:cubicBezTo>
                              </a:path>
                              <a:path w="26382" h="43200" stroke="0" extrusionOk="0">
                                <a:moveTo>
                                  <a:pt x="4781" y="0"/>
                                </a:moveTo>
                                <a:cubicBezTo>
                                  <a:pt x="16711" y="0"/>
                                  <a:pt x="26382" y="9670"/>
                                  <a:pt x="26382" y="21600"/>
                                </a:cubicBezTo>
                                <a:cubicBezTo>
                                  <a:pt x="26382" y="33529"/>
                                  <a:pt x="16711" y="43200"/>
                                  <a:pt x="4782" y="43200"/>
                                </a:cubicBezTo>
                                <a:cubicBezTo>
                                  <a:pt x="3173" y="43200"/>
                                  <a:pt x="1569" y="43020"/>
                                  <a:pt x="-1" y="42664"/>
                                </a:cubicBezTo>
                                <a:lnTo>
                                  <a:pt x="478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7" name="Oval 446"/>
                        <wps:cNvSpPr>
                          <a:spLocks noChangeArrowheads="1"/>
                        </wps:cNvSpPr>
                        <wps:spPr bwMode="auto">
                          <a:xfrm>
                            <a:off x="7348" y="40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8" name="Oval 447"/>
                        <wps:cNvSpPr>
                          <a:spLocks noChangeArrowheads="1"/>
                        </wps:cNvSpPr>
                        <wps:spPr bwMode="auto">
                          <a:xfrm>
                            <a:off x="7398" y="43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9" name="Oval 448"/>
                        <wps:cNvSpPr>
                          <a:spLocks noChangeArrowheads="1"/>
                        </wps:cNvSpPr>
                        <wps:spPr bwMode="auto">
                          <a:xfrm>
                            <a:off x="7473" y="42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0" name="Oval 449"/>
                        <wps:cNvSpPr>
                          <a:spLocks noChangeArrowheads="1"/>
                        </wps:cNvSpPr>
                        <wps:spPr bwMode="auto">
                          <a:xfrm>
                            <a:off x="7593" y="40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1" name="Oval 450"/>
                        <wps:cNvSpPr>
                          <a:spLocks noChangeArrowheads="1"/>
                        </wps:cNvSpPr>
                        <wps:spPr bwMode="auto">
                          <a:xfrm>
                            <a:off x="7773" y="424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2" name="Oval 451"/>
                        <wps:cNvSpPr>
                          <a:spLocks noChangeArrowheads="1"/>
                        </wps:cNvSpPr>
                        <wps:spPr bwMode="auto">
                          <a:xfrm>
                            <a:off x="8013" y="403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3" name="Oval 452"/>
                        <wps:cNvSpPr>
                          <a:spLocks noChangeArrowheads="1"/>
                        </wps:cNvSpPr>
                        <wps:spPr bwMode="auto">
                          <a:xfrm>
                            <a:off x="8068" y="427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4" name="Oval 453"/>
                        <wps:cNvSpPr>
                          <a:spLocks noChangeArrowheads="1"/>
                        </wps:cNvSpPr>
                        <wps:spPr bwMode="auto">
                          <a:xfrm>
                            <a:off x="8343" y="478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5" name="Oval 454"/>
                        <wps:cNvSpPr>
                          <a:spLocks noChangeArrowheads="1"/>
                        </wps:cNvSpPr>
                        <wps:spPr bwMode="auto">
                          <a:xfrm>
                            <a:off x="7713" y="477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6" name="Oval 455"/>
                        <wps:cNvSpPr>
                          <a:spLocks noChangeArrowheads="1"/>
                        </wps:cNvSpPr>
                        <wps:spPr bwMode="auto">
                          <a:xfrm>
                            <a:off x="7728" y="55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7" name="Oval 456"/>
                        <wps:cNvSpPr>
                          <a:spLocks noChangeArrowheads="1"/>
                        </wps:cNvSpPr>
                        <wps:spPr bwMode="auto">
                          <a:xfrm>
                            <a:off x="8346" y="551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8" name="Arc 457"/>
                        <wps:cNvSpPr>
                          <a:spLocks/>
                        </wps:cNvSpPr>
                        <wps:spPr bwMode="auto">
                          <a:xfrm rot="21480000">
                            <a:off x="7598" y="4249"/>
                            <a:ext cx="140" cy="495"/>
                          </a:xfrm>
                          <a:custGeom>
                            <a:avLst/>
                            <a:gdLst>
                              <a:gd name="G0" fmla="+- 0 0 0"/>
                              <a:gd name="G1" fmla="+- 21600 0 0"/>
                              <a:gd name="G2" fmla="+- 21600 0 0"/>
                              <a:gd name="T0" fmla="*/ 0 w 21600"/>
                              <a:gd name="T1" fmla="*/ 0 h 28089"/>
                              <a:gd name="T2" fmla="*/ 20602 w 21600"/>
                              <a:gd name="T3" fmla="*/ 28089 h 28089"/>
                              <a:gd name="T4" fmla="*/ 0 w 21600"/>
                              <a:gd name="T5" fmla="*/ 21600 h 28089"/>
                            </a:gdLst>
                            <a:ahLst/>
                            <a:cxnLst>
                              <a:cxn ang="0">
                                <a:pos x="T0" y="T1"/>
                              </a:cxn>
                              <a:cxn ang="0">
                                <a:pos x="T2" y="T3"/>
                              </a:cxn>
                              <a:cxn ang="0">
                                <a:pos x="T4" y="T5"/>
                              </a:cxn>
                            </a:cxnLst>
                            <a:rect l="0" t="0" r="r" b="b"/>
                            <a:pathLst>
                              <a:path w="21600" h="28089" fill="none" extrusionOk="0">
                                <a:moveTo>
                                  <a:pt x="-1" y="0"/>
                                </a:moveTo>
                                <a:cubicBezTo>
                                  <a:pt x="11929" y="0"/>
                                  <a:pt x="21600" y="9670"/>
                                  <a:pt x="21600" y="21600"/>
                                </a:cubicBezTo>
                                <a:cubicBezTo>
                                  <a:pt x="21600" y="23801"/>
                                  <a:pt x="21263" y="25989"/>
                                  <a:pt x="20602" y="28089"/>
                                </a:cubicBezTo>
                              </a:path>
                              <a:path w="21600" h="28089" stroke="0" extrusionOk="0">
                                <a:moveTo>
                                  <a:pt x="-1" y="0"/>
                                </a:moveTo>
                                <a:cubicBezTo>
                                  <a:pt x="11929" y="0"/>
                                  <a:pt x="21600" y="9670"/>
                                  <a:pt x="21600" y="21600"/>
                                </a:cubicBezTo>
                                <a:cubicBezTo>
                                  <a:pt x="21600" y="23801"/>
                                  <a:pt x="21263" y="25989"/>
                                  <a:pt x="20602" y="28089"/>
                                </a:cubicBezTo>
                                <a:lnTo>
                                  <a:pt x="0" y="2160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9" name="Line 458"/>
                        <wps:cNvCnPr/>
                        <wps:spPr bwMode="auto">
                          <a:xfrm>
                            <a:off x="7753" y="4890"/>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0" name="Line 459"/>
                        <wps:cNvCnPr/>
                        <wps:spPr bwMode="auto">
                          <a:xfrm rot="10800000">
                            <a:off x="8378" y="4875"/>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1" name="Arc 460"/>
                        <wps:cNvSpPr>
                          <a:spLocks/>
                        </wps:cNvSpPr>
                        <wps:spPr bwMode="auto">
                          <a:xfrm>
                            <a:off x="7956" y="4281"/>
                            <a:ext cx="420" cy="438"/>
                          </a:xfrm>
                          <a:custGeom>
                            <a:avLst/>
                            <a:gdLst>
                              <a:gd name="G0" fmla="+- 0 0 0"/>
                              <a:gd name="G1" fmla="+- 12404 0 0"/>
                              <a:gd name="G2" fmla="+- 21600 0 0"/>
                              <a:gd name="T0" fmla="*/ 17684 w 21600"/>
                              <a:gd name="T1" fmla="*/ 0 h 12404"/>
                              <a:gd name="T2" fmla="*/ 21600 w 21600"/>
                              <a:gd name="T3" fmla="*/ 12404 h 12404"/>
                              <a:gd name="T4" fmla="*/ 0 w 21600"/>
                              <a:gd name="T5" fmla="*/ 12404 h 12404"/>
                            </a:gdLst>
                            <a:ahLst/>
                            <a:cxnLst>
                              <a:cxn ang="0">
                                <a:pos x="T0" y="T1"/>
                              </a:cxn>
                              <a:cxn ang="0">
                                <a:pos x="T2" y="T3"/>
                              </a:cxn>
                              <a:cxn ang="0">
                                <a:pos x="T4" y="T5"/>
                              </a:cxn>
                            </a:cxnLst>
                            <a:rect l="0" t="0" r="r" b="b"/>
                            <a:pathLst>
                              <a:path w="21600" h="12404" fill="none" extrusionOk="0">
                                <a:moveTo>
                                  <a:pt x="17683" y="0"/>
                                </a:moveTo>
                                <a:cubicBezTo>
                                  <a:pt x="20232" y="3634"/>
                                  <a:pt x="21600" y="7965"/>
                                  <a:pt x="21600" y="12404"/>
                                </a:cubicBezTo>
                              </a:path>
                              <a:path w="21600" h="12404" stroke="0" extrusionOk="0">
                                <a:moveTo>
                                  <a:pt x="17683" y="0"/>
                                </a:moveTo>
                                <a:cubicBezTo>
                                  <a:pt x="20232" y="3634"/>
                                  <a:pt x="21600" y="7965"/>
                                  <a:pt x="21600" y="12404"/>
                                </a:cubicBezTo>
                                <a:lnTo>
                                  <a:pt x="0" y="12404"/>
                                </a:lnTo>
                                <a:close/>
                              </a:path>
                            </a:pathLst>
                          </a:custGeom>
                          <a:noFill/>
                          <a:ln w="9525">
                            <a:solidFill>
                              <a:srgbClr val="000000"/>
                            </a:solidFill>
                            <a:round/>
                            <a:headEnd type="triangle" w="med"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Oval 461"/>
                        <wps:cNvSpPr>
                          <a:spLocks noChangeArrowheads="1"/>
                        </wps:cNvSpPr>
                        <wps:spPr bwMode="auto">
                          <a:xfrm>
                            <a:off x="8238" y="420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3" name="AutoShape 462"/>
                        <wps:cNvSpPr>
                          <a:spLocks noChangeArrowheads="1"/>
                        </wps:cNvSpPr>
                        <wps:spPr bwMode="auto">
                          <a:xfrm>
                            <a:off x="8458" y="5226"/>
                            <a:ext cx="560" cy="411"/>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4" name="AutoShape 463"/>
                        <wps:cNvSpPr>
                          <a:spLocks noChangeArrowheads="1"/>
                        </wps:cNvSpPr>
                        <wps:spPr bwMode="auto">
                          <a:xfrm rot="10200000">
                            <a:off x="8393" y="5010"/>
                            <a:ext cx="280" cy="381"/>
                          </a:xfrm>
                          <a:prstGeom prst="lightningBol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5" name="Oval 464"/>
                        <wps:cNvSpPr>
                          <a:spLocks noChangeAspect="1" noChangeArrowheads="1"/>
                        </wps:cNvSpPr>
                        <wps:spPr bwMode="auto">
                          <a:xfrm>
                            <a:off x="8582" y="5284"/>
                            <a:ext cx="130" cy="115"/>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1716" name="Text Box 465"/>
                        <wps:cNvSpPr txBox="1">
                          <a:spLocks noChangeArrowheads="1"/>
                        </wps:cNvSpPr>
                        <wps:spPr bwMode="auto">
                          <a:xfrm>
                            <a:off x="8528" y="5331"/>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0C5B2E" w:rsidRDefault="00B0168D" w:rsidP="00E26E9F">
                              <w:pPr>
                                <w:jc w:val="center"/>
                                <w:rPr>
                                  <w:rFonts w:cs="Arial"/>
                                  <w:b/>
                                  <w:bCs/>
                                  <w:sz w:val="16"/>
                                  <w:szCs w:val="16"/>
                                </w:rPr>
                              </w:pPr>
                              <w:r w:rsidRPr="000C5B2E">
                                <w:rPr>
                                  <w:rFonts w:cs="Arial"/>
                                  <w:b/>
                                  <w:bCs/>
                                  <w:sz w:val="16"/>
                                  <w:szCs w:val="16"/>
                                </w:rPr>
                                <w:t>ATP</w:t>
                              </w:r>
                            </w:p>
                          </w:txbxContent>
                        </wps:txbx>
                        <wps:bodyPr rot="0" vert="horz" wrap="square" lIns="0" tIns="0" rIns="0" bIns="0" anchor="t" anchorCtr="0" upright="1">
                          <a:noAutofit/>
                        </wps:bodyPr>
                      </wps:wsp>
                      <wps:wsp>
                        <wps:cNvPr id="1717" name="Text Box 466"/>
                        <wps:cNvSpPr txBox="1">
                          <a:spLocks noChangeArrowheads="1"/>
                        </wps:cNvSpPr>
                        <wps:spPr bwMode="auto">
                          <a:xfrm>
                            <a:off x="7913" y="566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46530D" w:rsidRDefault="00B0168D" w:rsidP="00E26E9F">
                              <w:pPr>
                                <w:jc w:val="center"/>
                                <w:rPr>
                                  <w:b/>
                                  <w:bCs/>
                                  <w:sz w:val="20"/>
                                  <w:szCs w:val="20"/>
                                </w:rPr>
                              </w:pPr>
                              <w:r w:rsidRPr="0046530D">
                                <w:rPr>
                                  <w:b/>
                                  <w:bCs/>
                                  <w:sz w:val="20"/>
                                  <w:szCs w:val="20"/>
                                </w:rPr>
                                <w:t>D</w:t>
                              </w:r>
                            </w:p>
                          </w:txbxContent>
                        </wps:txbx>
                        <wps:bodyPr rot="0" vert="horz" wrap="square" lIns="0" tIns="0" rIns="0" bIns="0" anchor="t" anchorCtr="0" upright="1">
                          <a:noAutofit/>
                        </wps:bodyPr>
                      </wps:wsp>
                      <wps:wsp>
                        <wps:cNvPr id="1718" name="Line 467"/>
                        <wps:cNvCnPr/>
                        <wps:spPr bwMode="auto">
                          <a:xfrm flipV="1">
                            <a:off x="3237" y="4021"/>
                            <a:ext cx="170" cy="1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19" name="Line 468"/>
                        <wps:cNvCnPr/>
                        <wps:spPr bwMode="auto">
                          <a:xfrm flipH="1" flipV="1">
                            <a:off x="3689" y="4009"/>
                            <a:ext cx="187"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Text Box 469"/>
                        <wps:cNvSpPr txBox="1">
                          <a:spLocks noChangeArrowheads="1"/>
                        </wps:cNvSpPr>
                        <wps:spPr bwMode="auto">
                          <a:xfrm>
                            <a:off x="3344" y="3894"/>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1)</w:t>
                              </w:r>
                            </w:p>
                          </w:txbxContent>
                        </wps:txbx>
                        <wps:bodyPr rot="0" vert="horz" wrap="square" lIns="0" tIns="0" rIns="0" bIns="0" anchor="t" anchorCtr="0" upright="1">
                          <a:noAutofit/>
                        </wps:bodyPr>
                      </wps:wsp>
                      <wps:wsp>
                        <wps:cNvPr id="1721" name="Text Box 470"/>
                        <wps:cNvSpPr txBox="1">
                          <a:spLocks noChangeArrowheads="1"/>
                        </wps:cNvSpPr>
                        <wps:spPr bwMode="auto">
                          <a:xfrm>
                            <a:off x="5019" y="4650"/>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2)</w:t>
                              </w:r>
                            </w:p>
                          </w:txbxContent>
                        </wps:txbx>
                        <wps:bodyPr rot="0" vert="horz" wrap="square" lIns="0" tIns="0" rIns="0" bIns="0" anchor="t" anchorCtr="0" upright="1">
                          <a:noAutofit/>
                        </wps:bodyPr>
                      </wps:wsp>
                      <wps:wsp>
                        <wps:cNvPr id="1722" name="Line 471"/>
                        <wps:cNvCnPr/>
                        <wps:spPr bwMode="auto">
                          <a:xfrm flipV="1">
                            <a:off x="4514" y="4768"/>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Text Box 472"/>
                        <wps:cNvSpPr txBox="1">
                          <a:spLocks noChangeArrowheads="1"/>
                        </wps:cNvSpPr>
                        <wps:spPr bwMode="auto">
                          <a:xfrm>
                            <a:off x="8434" y="4120"/>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1724" name="Line 473"/>
                        <wps:cNvCnPr/>
                        <wps:spPr bwMode="auto">
                          <a:xfrm flipV="1">
                            <a:off x="8444" y="4351"/>
                            <a:ext cx="105" cy="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Text Box 474"/>
                        <wps:cNvSpPr txBox="1">
                          <a:spLocks noChangeArrowheads="1"/>
                        </wps:cNvSpPr>
                        <wps:spPr bwMode="auto">
                          <a:xfrm>
                            <a:off x="5649" y="521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1726" name="Line 475"/>
                        <wps:cNvCnPr/>
                        <wps:spPr bwMode="auto">
                          <a:xfrm flipV="1">
                            <a:off x="5977" y="5038"/>
                            <a:ext cx="17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Text Box 476"/>
                        <wps:cNvSpPr txBox="1">
                          <a:spLocks noChangeArrowheads="1"/>
                        </wps:cNvSpPr>
                        <wps:spPr bwMode="auto">
                          <a:xfrm>
                            <a:off x="4214" y="4036"/>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1728" name="Text Box 477"/>
                        <wps:cNvSpPr txBox="1">
                          <a:spLocks noChangeArrowheads="1"/>
                        </wps:cNvSpPr>
                        <wps:spPr bwMode="auto">
                          <a:xfrm>
                            <a:off x="2459" y="411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1729" name="Text Box 478"/>
                        <wps:cNvSpPr txBox="1">
                          <a:spLocks noChangeArrowheads="1"/>
                        </wps:cNvSpPr>
                        <wps:spPr bwMode="auto">
                          <a:xfrm>
                            <a:off x="6769" y="3946"/>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4)</w:t>
                              </w:r>
                            </w:p>
                          </w:txbxContent>
                        </wps:txbx>
                        <wps:bodyPr rot="0" vert="horz" wrap="square" lIns="0" tIns="0" rIns="0" bIns="0" anchor="t" anchorCtr="0" upright="1">
                          <a:noAutofit/>
                        </wps:bodyPr>
                      </wps:wsp>
                      <wps:wsp>
                        <wps:cNvPr id="1730" name="Line 479"/>
                        <wps:cNvCnPr/>
                        <wps:spPr bwMode="auto">
                          <a:xfrm flipH="1" flipV="1">
                            <a:off x="7145" y="4048"/>
                            <a:ext cx="247"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Text Box 480"/>
                        <wps:cNvSpPr txBox="1">
                          <a:spLocks noChangeArrowheads="1"/>
                        </wps:cNvSpPr>
                        <wps:spPr bwMode="auto">
                          <a:xfrm>
                            <a:off x="7314" y="5187"/>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a)</w:t>
                              </w:r>
                            </w:p>
                          </w:txbxContent>
                        </wps:txbx>
                        <wps:bodyPr rot="0" vert="horz" wrap="square" lIns="0" tIns="0" rIns="0" bIns="0" anchor="t" anchorCtr="0" upright="1">
                          <a:noAutofit/>
                        </wps:bodyPr>
                      </wps:wsp>
                      <wps:wsp>
                        <wps:cNvPr id="1732" name="Text Box 481"/>
                        <wps:cNvSpPr txBox="1">
                          <a:spLocks noChangeArrowheads="1"/>
                        </wps:cNvSpPr>
                        <wps:spPr bwMode="auto">
                          <a:xfrm>
                            <a:off x="8029" y="5194"/>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b)</w:t>
                              </w:r>
                            </w:p>
                          </w:txbxContent>
                        </wps:txbx>
                        <wps:bodyPr rot="0" vert="horz" wrap="square" lIns="0" tIns="0" rIns="0" bIns="0" anchor="t" anchorCtr="0" upright="1">
                          <a:noAutofit/>
                        </wps:bodyPr>
                      </wps:wsp>
                      <wps:wsp>
                        <wps:cNvPr id="1733" name="Rectangle 482"/>
                        <wps:cNvSpPr>
                          <a:spLocks noChangeArrowheads="1"/>
                        </wps:cNvSpPr>
                        <wps:spPr bwMode="auto">
                          <a:xfrm rot="1500000">
                            <a:off x="5706" y="4290"/>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4" name="Rectangle 483"/>
                        <wps:cNvSpPr>
                          <a:spLocks noChangeArrowheads="1"/>
                        </wps:cNvSpPr>
                        <wps:spPr bwMode="auto">
                          <a:xfrm rot="20100000">
                            <a:off x="6006" y="4326"/>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5" name="Rectangle 484"/>
                        <wps:cNvSpPr>
                          <a:spLocks noChangeArrowheads="1"/>
                        </wps:cNvSpPr>
                        <wps:spPr bwMode="auto">
                          <a:xfrm rot="12300000">
                            <a:off x="6527" y="4155"/>
                            <a:ext cx="142"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6" name="Line 485"/>
                        <wps:cNvCnPr/>
                        <wps:spPr bwMode="auto">
                          <a:xfrm flipV="1">
                            <a:off x="6630" y="4070"/>
                            <a:ext cx="17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7" name="Text Box 486"/>
                        <wps:cNvSpPr txBox="1">
                          <a:spLocks noChangeArrowheads="1"/>
                        </wps:cNvSpPr>
                        <wps:spPr bwMode="auto">
                          <a:xfrm>
                            <a:off x="9923" y="4571"/>
                            <a:ext cx="4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Pr="00D82059" w:rsidRDefault="00B0168D" w:rsidP="00E26E9F">
                              <w:pPr>
                                <w:jc w:val="center"/>
                                <w:rPr>
                                  <w:rFonts w:cs="Arial"/>
                                  <w:b/>
                                  <w:bCs/>
                                  <w:sz w:val="16"/>
                                  <w:szCs w:val="16"/>
                                </w:rPr>
                              </w:pPr>
                              <w:r>
                                <w:rPr>
                                  <w:rFonts w:cs="Arial"/>
                                  <w:b/>
                                  <w:bCs/>
                                  <w:sz w:val="16"/>
                                  <w:szCs w:val="16"/>
                                </w:rPr>
                                <w:t>(3)</w:t>
                              </w:r>
                            </w:p>
                          </w:txbxContent>
                        </wps:txbx>
                        <wps:bodyPr rot="0" vert="horz" wrap="square" lIns="0" tIns="0" rIns="0" bIns="0" anchor="t" anchorCtr="0" upright="1">
                          <a:noAutofit/>
                        </wps:bodyPr>
                      </wps:wsp>
                      <wps:wsp>
                        <wps:cNvPr id="1738" name="AutoShape 487"/>
                        <wps:cNvSpPr>
                          <a:spLocks noChangeArrowheads="1"/>
                        </wps:cNvSpPr>
                        <wps:spPr bwMode="auto">
                          <a:xfrm>
                            <a:off x="9366" y="5400"/>
                            <a:ext cx="85" cy="8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39" name="Rectangle 488"/>
                        <wps:cNvSpPr>
                          <a:spLocks noChangeArrowheads="1"/>
                        </wps:cNvSpPr>
                        <wps:spPr bwMode="auto">
                          <a:xfrm>
                            <a:off x="6218" y="5121"/>
                            <a:ext cx="85" cy="45"/>
                          </a:xfrm>
                          <a:prstGeom prst="rect">
                            <a:avLst/>
                          </a:prstGeom>
                          <a:gradFill rotWithShape="1">
                            <a:gsLst>
                              <a:gs pos="0">
                                <a:srgbClr val="777777"/>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7" style="position:absolute;left:0;text-align:left;margin-left:8.45pt;margin-top:10.1pt;width:388.05pt;height:100.4pt;z-index:251671552" coordorigin="2003,3894" coordsize="8535,2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">
                <v:group id="Group 3" o:spid="_x0000_s1028" style="position:absolute;left:2003;top:4068;width:1290;height:1332" coordorigin="1399,1089" coordsize="1290,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4" o:spid="_x0000_s1029" style="position:absolute;left:1834;top:108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eu6L4A&#10;AADaAAAADwAAAGRycy9kb3ducmV2LnhtbERPzWrCQBC+F3yHZYTe6kYLbUldRaSCnsS0DzBkxyRt&#10;djZmpxp9+s5B6PHj+58vh9CaM/WpiexgOsnAEJfRN1w5+PrcPL2BSYLssY1MDq6UYLkYPcwx9/HC&#10;BzoXUhkN4ZSjg1qky61NZU0B0yR2xModYx9QFPaV9T1eNDy0dpZlLzZgw9pQY0frmsqf4jfojPiN&#10;z9cdzorytT3dxO7lY3907nE8rN7BCA3yL767t96BbtUr6ge7+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Cnrui+AAAA2gAAAA8AAAAAAAAAAAAAAAAAmAIAAGRycy9kb3ducmV2&#10;LnhtbFBLBQYAAAAABAAEAPUAAACDAwAAAAA=&#10;">
                    <v:fill color2="black" rotate="t" angle="45" focus="100%" type="gradient"/>
                  </v:oval>
                  <v:group id="Group 5" o:spid="_x0000_s1030" style="position:absolute;left:140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o:lock v:ext="edit" aspectratio="t"/>
                    <v:oval id="Oval 6" o:spid="_x0000_s103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17sUA&#10;AADdAAAADwAAAGRycy9kb3ducmV2LnhtbESPQWvCQBCF7wX/wzKF3upGgyKpq4hSsIceGtv7kB2T&#10;YHY2ZKcx/fedQ6G3Gd6b977Z7qfQmZGG1EZ2sJhnYIir6FuuHXxeXp83YJIge+wik4MfSrDfzR62&#10;WPh45w8aS6mNhnAq0EEj0hfWpqqhgGkee2LVrnEIKLoOtfUD3jU8dHaZZWsbsGVtaLCnY0PVrfwO&#10;Dk71oVyPNpdVfj2dZXX7en/LF849PU6HFzBCk/yb/67PXvGXG+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LXuxQAAAN0AAAAPAAAAAAAAAAAAAAAAAJgCAABkcnMv&#10;ZG93bnJldi54bWxQSwUGAAAAAAQABAD1AAAAigMAAAAA&#10;">
                      <o:lock v:ext="edit" aspectratio="t"/>
                    </v:oval>
                    <v:shape id="Freeform 7" o:spid="_x0000_s103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Y+MMA&#10;AADdAAAADwAAAGRycy9kb3ducmV2LnhtbERPS2vCQBC+C/0PyxS8SN0kBwmpq5RCQRHBRws9Dtkx&#10;G5qdTbOrif/eFQRv8/E9Z74cbCMu1PnasYJ0moAgLp2uuVLwffx6y0H4gKyxcUwKruRhuXgZzbHQ&#10;ruc9XQ6hEjGEfYEKTAhtIaUvDVn0U9cSR+7kOoshwq6SusM+httGZkkykxZrjg0GW/o0VP4dzlbB&#10;eoeks9Mm+09bzsNPb7a/E6PU+HX4eAcRaAhP8cO90nF+lqd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qY+MMAAADdAAAADwAAAAAAAAAAAAAAAACYAgAAZHJzL2Rv&#10;d25yZXYueG1sUEsFBgAAAAAEAAQA9QAAAIgDAAAAAA==&#10;" path="m,c,115,,230,,345e" filled="f">
                      <v:path arrowok="t" o:connecttype="custom" o:connectlocs="0,0;0,283" o:connectangles="0,0"/>
                      <o:lock v:ext="edit" aspectratio="t"/>
                    </v:shape>
                    <v:shape id="Freeform 8" o:spid="_x0000_s103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Gj8MA&#10;AADdAAAADwAAAGRycy9kb3ducmV2LnhtbERPS2sCMRC+F/wPYYReimbNoSyrUUQQWqTQ+gCPw2bc&#10;LG4m6ya623/fFAq9zcf3nMVqcI14UBdqzxpm0wwEcelNzZWG42E7yUGEiGyw8UwavinAajl6WmBh&#10;fM9f9NjHSqQQDgVqsDG2hZShtOQwTH1LnLiL7xzGBLtKmg77FO4aqbLsVTqsOTVYbGljqbzu707D&#10;+yeSUZedus1azuOptx/nF6v183hYz0FEGuK/+M/9ZtJ8lSv4/Sa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gGj8MAAADdAAAADwAAAAAAAAAAAAAAAACYAgAAZHJzL2Rv&#10;d25yZXYueG1sUEsFBgAAAAAEAAQA9QAAAIgDAAAAAA==&#10;" path="m,c,115,,230,,345e" filled="f">
                      <v:path arrowok="t" o:connecttype="custom" o:connectlocs="0,0;0,283" o:connectangles="0,0"/>
                      <o:lock v:ext="edit" aspectratio="t"/>
                    </v:shape>
                    <v:group id="Group 9" o:spid="_x0000_s103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k2fLnCAAAA3QAAAA8A&#10;AAAAAAAAAAAAAAAAqgIAAGRycy9kb3ducmV2LnhtbFBLBQYAAAAABAAEAPoAAACZAwAAAAA=&#10;">
                      <o:lock v:ext="edit" aspectratio="t"/>
                      <v:oval id="Oval 10" o:spid="_x0000_s103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7cIA&#10;AADdAAAADwAAAGRycy9kb3ducmV2LnhtbERPTWvCQBC9F/oflil4qxtNFUldRSqCPXho1PuQHZNg&#10;djZkxxj/fbcg9DaP9znL9eAa1VMXas8GJuMEFHHhbc2lgdNx974AFQTZYuOZDDwowHr1+rLEzPo7&#10;/1CfS6liCIcMDVQibaZ1KCpyGMa+JY7cxXcOJcKu1LbDewx3jZ4myVw7rDk2VNjSV0XFNb85A9ty&#10;k897ncosvWz3MrueD9/pxJjR27D5BCU0yL/46d7bOH+6+IC/b+IJ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7PtwgAAAN0AAAAPAAAAAAAAAAAAAAAAAJgCAABkcnMvZG93&#10;bnJldi54bWxQSwUGAAAAAAQABAD1AAAAhwMAAAAA&#10;">
                        <o:lock v:ext="edit" aspectratio="t"/>
                      </v:oval>
                      <v:shape id="Freeform 11" o:spid="_x0000_s103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e+8IA&#10;AADdAAAADwAAAGRycy9kb3ducmV2LnhtbERP32vCMBB+H/g/hBN8GZpacJTOKCIMFBGcbuDj0ZxN&#10;WXPpmmjrf28GA9/u4/t582Vva3Gj1leOFUwnCQjiwumKSwVfp49xBsIHZI21Y1JwJw/LxeBljrl2&#10;HX/S7RhKEUPY56jAhNDkUvrCkEU/cQ1x5C6utRgibEupW+xiuK1lmiRv0mLFscFgQ2tDxc/xahVs&#10;D0g6vezS32nDWfjuzP78apQaDfvVO4hAfXiK/90bHeen2Qz+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Z77wgAAAN0AAAAPAAAAAAAAAAAAAAAAAJgCAABkcnMvZG93&#10;bnJldi54bWxQSwUGAAAAAAQABAD1AAAAhwMAAAAA&#10;" path="m,c,115,,230,,345e" filled="f">
                        <v:path arrowok="t" o:connecttype="custom" o:connectlocs="0,0;0,283" o:connectangles="0,0"/>
                        <o:lock v:ext="edit" aspectratio="t"/>
                      </v:shape>
                      <v:shape id="Freeform 12" o:spid="_x0000_s103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AjMMA&#10;AADdAAAADwAAAGRycy9kb3ducmV2LnhtbERPTWvCQBC9F/oflin0UnSTHCREV5FCwVKEait4HLJj&#10;NpidjdltEv99VxC8zeN9zmI12kb01PnasYJ0moAgLp2uuVLw+/MxyUH4gKyxcUwKruRhtXx+WmCh&#10;3cA76vehEjGEfYEKTAhtIaUvDVn0U9cSR+7kOoshwq6SusMhhttGZkkykxZrjg0GW3o3VJ73f1bB&#10;5zeSzk5f2SVtOQ+HwWyPb0ap15dxPQcRaAwP8d290XF+ls/g9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MAjMMAAADdAAAADwAAAAAAAAAAAAAAAACYAgAAZHJzL2Rv&#10;d25yZXYueG1sUEsFBgAAAAAEAAQA9QAAAIgDAAAAAA==&#10;" path="m,c,115,,230,,345e" filled="f">
                        <v:path arrowok="t" o:connecttype="custom" o:connectlocs="0,0;0,283" o:connectangles="0,0"/>
                        <o:lock v:ext="edit" aspectratio="t"/>
                      </v:shape>
                    </v:group>
                  </v:group>
                  <v:group id="Group 13" o:spid="_x0000_s1038" style="position:absolute;left:152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ScrMQAAADdAAAADwAAAGRycy9kb3ducmV2LnhtbERPS4vCMBC+C/sfwizs&#10;TdO6+KAaRWR38SCCDxBvQzO2xWZSmmxb/70RBG/z8T1nvuxMKRqqXWFZQTyIQBCnVhecKTgdf/tT&#10;EM4jaywtk4I7OVguPnpzTLRteU/NwWcihLBLUEHufZVI6dKcDLqBrYgDd7W1QR9gnUldYxvCTSmH&#10;UTSWBgsODTlWtM4pvR3+jYK/FtvVd/zTbG/X9f1yHO3O25iU+vrsVjMQnjr/Fr/cGx3mD6cT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GScrMQAAADdAAAA&#10;DwAAAAAAAAAAAAAAAACqAgAAZHJzL2Rvd25yZXYueG1sUEsFBgAAAAAEAAQA+gAAAJsDAAAAAA==&#10;">
                    <o:lock v:ext="edit" aspectratio="t"/>
                    <v:oval id="Oval 14" o:spid="_x0000_s103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56MUA&#10;AADdAAAADwAAAGRycy9kb3ducmV2LnhtbESPQWvCQBCF7wX/wzKF3upGgyKpq4hSsIceGtv7kB2T&#10;YHY2ZKcx/fedQ6G3Gd6b977Z7qfQmZGG1EZ2sJhnYIir6FuuHXxeXp83YJIge+wik4MfSrDfzR62&#10;WPh45w8aS6mNhnAq0EEj0hfWpqqhgGkee2LVrnEIKLoOtfUD3jU8dHaZZWsbsGVtaLCnY0PVrfwO&#10;Dk71oVyPNpdVfj2dZXX7en/LF849PU6HFzBCk/yb/67PXvGXG8XV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rnoxQAAAN0AAAAPAAAAAAAAAAAAAAAAAJgCAABkcnMv&#10;ZG93bnJldi54bWxQSwUGAAAAAAQABAD1AAAAigMAAAAA&#10;">
                      <o:lock v:ext="edit" aspectratio="t"/>
                    </v:oval>
                    <v:shape id="Freeform 15" o:spid="_x0000_s104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U/sMA&#10;AADdAAAADwAAAGRycy9kb3ducmV2LnhtbERPS2vCQBC+C/0PyxS8iG7MQdLoKlIotEjBRwWPQ3bM&#10;BrOzaXZr0n/vCoK3+fies1j1thZXan3lWMF0koAgLpyuuFTwc/gYZyB8QNZYOyYF/+RhtXwZLDDX&#10;ruMdXfehFDGEfY4KTAhNLqUvDFn0E9cQR+7sWoshwraUusUuhttapkkykxYrjg0GG3o3VFz2f1bB&#10;1xZJp+dN+jttOAvHznyfRkap4Wu/noMI1Ien+OH+1HF+mr3B/Zt4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U/sMAAADdAAAADwAAAAAAAAAAAAAAAACYAgAAZHJzL2Rv&#10;d25yZXYueG1sUEsFBgAAAAAEAAQA9QAAAIgDAAAAAA==&#10;" path="m,c,115,,230,,345e" filled="f">
                      <v:path arrowok="t" o:connecttype="custom" o:connectlocs="0,0;0,283" o:connectangles="0,0"/>
                      <o:lock v:ext="edit" aspectratio="t"/>
                    </v:shape>
                    <v:shape id="Freeform 16" o:spid="_x0000_s104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rvsYA&#10;AADdAAAADwAAAGRycy9kb3ducmV2LnhtbESPQWvCQBCF7wX/wzKCl1I35iA2dZUiFFpEsNpCj0N2&#10;zIZmZ2N2a+K/dw5CbzO8N+99s1wPvlEX6mId2MBsmoEiLoOtuTLwdXx7WoCKCdliE5gMXCnCejV6&#10;WGJhQ8+fdDmkSkkIxwINuJTaQutYOvIYp6ElFu0UOo9J1q7StsNewn2j8yyba481S4PDljaOyt/D&#10;nzfwsUey+Wmbn2ctL9J373Y/j86YyXh4fQGVaEj/5vv1uxX8/Fn45Rs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rvsYAAADdAAAADwAAAAAAAAAAAAAAAACYAgAAZHJz&#10;L2Rvd25yZXYueG1sUEsFBgAAAAAEAAQA9QAAAIsDAAAAAA==&#10;" path="m,c,115,,230,,345e" filled="f">
                      <v:path arrowok="t" o:connecttype="custom" o:connectlocs="0,0;0,283" o:connectangles="0,0"/>
                      <o:lock v:ext="edit" aspectratio="t"/>
                    </v:shape>
                    <v:group id="Group 17" o:spid="_x0000_s104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OjT//CAAAA3QAAAA8A&#10;AAAAAAAAAAAAAAAAqgIAAGRycy9kb3ducmV2LnhtbFBLBQYAAAAABAAEAPoAAACZAwAAAAA=&#10;">
                      <o:lock v:ext="edit" aspectratio="t"/>
                      <v:oval id="Oval 18" o:spid="_x0000_s104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9RMMA&#10;AADdAAAADwAAAGRycy9kb3ducmV2LnhtbERPTWvCQBC9F/oflil4qxsNSo1ZRSqCPfTQtL0P2TEJ&#10;yc6G7DTGf+8WCr3N431Ovp9cp0YaQuPZwGKegCIuvW24MvD1eXp+ARUE2WLnmQzcKMB+9/iQY2b9&#10;lT9oLKRSMYRDhgZqkT7TOpQ1OQxz3xNH7uIHhxLhUGk74DWGu04vk2StHTYcG2rs6bWmsi1+nIFj&#10;dSjWo05llV6OZ1m13+9v6cKY2dN02IISmuRf/Oc+2zh/uUnh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9RMMAAADdAAAADwAAAAAAAAAAAAAAAACYAgAAZHJzL2Rv&#10;d25yZXYueG1sUEsFBgAAAAAEAAQA9QAAAIgDAAAAAA==&#10;">
                        <o:lock v:ext="edit" aspectratio="t"/>
                      </v:oval>
                      <v:shape id="Freeform 19" o:spid="_x0000_s104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tvcMA&#10;AADdAAAADwAAAGRycy9kb3ducmV2LnhtbERP32vCMBB+H+x/CDfYy9DUMkSraRkDQZGBcwo+Hs3Z&#10;lDWXrsls998vguDbfXw/b1kMthEX6nztWMFknIAgLp2uuVJw+FqNZiB8QNbYOCYFf+ShyB8flphp&#10;1/MnXfahEjGEfYYKTAhtJqUvDVn0Y9cSR+7sOoshwq6SusM+httGpkkylRZrjg0GW3o3VH7vf62C&#10;zQ5Jp+dt+jNpeRaOvfk4vRilnp+GtwWIQEO4i2/utY7z0/kr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StvcMAAADdAAAADwAAAAAAAAAAAAAAAACYAgAAZHJzL2Rv&#10;d25yZXYueG1sUEsFBgAAAAAEAAQA9QAAAIgDAAAAAA==&#10;" path="m,c,115,,230,,345e" filled="f">
                        <v:path arrowok="t" o:connecttype="custom" o:connectlocs="0,0;0,283" o:connectangles="0,0"/>
                        <o:lock v:ext="edit" aspectratio="t"/>
                      </v:shape>
                      <v:shape id="Freeform 20" o:spid="_x0000_s104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gIJsMA&#10;AADdAAAADwAAAGRycy9kb3ducmV2LnhtbERP32vCMBB+H+x/CDfYy9DUwkSraRkDQZGBcwo+Hs3Z&#10;lDWXrsls998vguDbfXw/b1kMthEX6nztWMFknIAgLp2uuVJw+FqNZiB8QNbYOCYFf+ShyB8flphp&#10;1/MnXfahEjGEfYYKTAhtJqUvDVn0Y9cSR+7sOoshwq6SusM+httGpkkylRZrjg0GW3o3VH7vf62C&#10;zQ5Jp+dt+jNpeRaOvfk4vRilnp+GtwWIQEO4i2/utY7z0/kr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gIJsMAAADdAAAADwAAAAAAAAAAAAAAAACYAgAAZHJzL2Rv&#10;d25yZXYueG1sUEsFBgAAAAAEAAQA9QAAAIgDAAAAAA==&#10;" path="m,c,115,,230,,345e" filled="f">
                        <v:path arrowok="t" o:connecttype="custom" o:connectlocs="0,0;0,283" o:connectangles="0,0"/>
                        <o:lock v:ext="edit" aspectratio="t"/>
                      </v:shape>
                    </v:group>
                  </v:group>
                  <v:group id="Group 21" o:spid="_x0000_s1046" style="position:absolute;left:164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Gv6sUAAADdAAAADwAAAGRycy9kb3ducmV2LnhtbERPTWvCQBC9F/wPywi9&#10;NZtYGmrMKiJWPIRCVSi9DdkxCWZnQ3abxH/fLRR6m8f7nHwzmVYM1LvGsoIkikEQl1Y3XCm4nN+e&#10;XkE4j6yxtUwK7uRgs5495JhpO/IHDSdfiRDCLkMFtfddJqUrazLoItsRB+5qe4M+wL6SuscxhJtW&#10;LuI4lQYbDg01drSrqbydvo2Cw4jj9jnZD8Xturt/nV/eP4uElHqcT9sVCE+T/xf/uY86zF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xr+rFAAAA3QAA&#10;AA8AAAAAAAAAAAAAAAAAqgIAAGRycy9kb3ducmV2LnhtbFBLBQYAAAAABAAEAPoAAACcAwAAAAA=&#10;">
                    <o:lock v:ext="edit" aspectratio="t"/>
                    <v:oval id="Oval 22" o:spid="_x0000_s104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7R8MA&#10;AADdAAAADwAAAGRycy9kb3ducmV2LnhtbERPTWvCQBC9C/0PyxR6MxsN2jZ1FakU7MGDaXsfsmMS&#10;zM6G7DSm/94VCt7m8T5ntRldqwbqQ+PZwCxJQRGX3jZcGfj++pi+gAqCbLH1TAb+KMBm/TBZYW79&#10;hY80FFKpGMIhRwO1SJdrHcqaHIbEd8SRO/neoUTYV9r2eInhrtXzNF1qhw3Hhho7eq+pPBe/zsCu&#10;2hbLQWeyyE67vSzOP4fPbGbM0+O4fQMlNMpd/O/e2zh//voMt2/iCX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7R8MAAADdAAAADwAAAAAAAAAAAAAAAACYAgAAZHJzL2Rv&#10;d25yZXYueG1sUEsFBgAAAAAEAAQA9QAAAIgDAAAAAA==&#10;">
                      <o:lock v:ext="edit" aspectratio="t"/>
                    </v:oval>
                    <v:shape id="Freeform 23" o:spid="_x0000_s104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nuMYA&#10;AADdAAAADwAAAGRycy9kb3ducmV2LnhtbESPQWvCQBCF7wX/wzKCl1I35iA2dZUiFFpEsNpCj0N2&#10;zIZmZ2N2a+K/dw5CbzO8N+99s1wPvlEX6mId2MBsmoEiLoOtuTLwdXx7WoCKCdliE5gMXCnCejV6&#10;WGJhQ8+fdDmkSkkIxwINuJTaQutYOvIYp6ElFu0UOo9J1q7StsNewn2j8yyba481S4PDljaOyt/D&#10;nzfwsUey+Wmbn2ctL9J373Y/j86YyXh4fQGVaEj/5vv1uxX8/Flw5Rs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mnuMYAAADdAAAADwAAAAAAAAAAAAAAAACYAgAAZHJz&#10;L2Rvd25yZXYueG1sUEsFBgAAAAAEAAQA9QAAAIsDAAAAAA==&#10;" path="m,c,115,,230,,345e" filled="f">
                      <v:path arrowok="t" o:connecttype="custom" o:connectlocs="0,0;0,283" o:connectangles="0,0"/>
                      <o:lock v:ext="edit" aspectratio="t"/>
                    </v:shape>
                    <v:shape id="Freeform 24" o:spid="_x0000_s104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UCI8QA&#10;AADdAAAADwAAAGRycy9kb3ducmV2LnhtbERPS2vCQBC+F/wPywi9lLoxh2KiGylCoVIK9VHwOGQn&#10;2dDsbMyuJv333YLgbT6+56zWo23FlXrfOFYwnyUgiEunG64VHA9vzwsQPiBrbB2Tgl/ysC4mDyvM&#10;tRt4R9d9qEUMYZ+jAhNCl0vpS0MW/cx1xJGrXG8xRNjXUvc4xHDbyjRJXqTFhmODwY42hsqf/cUq&#10;2H4h6bT6SM/zjhfhezCfpyej1ON0fF2CCDSGu/jmftdxfppl8P9NP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1AiPEAAAA3QAAAA8AAAAAAAAAAAAAAAAAmAIAAGRycy9k&#10;b3ducmV2LnhtbFBLBQYAAAAABAAEAPUAAACJAwAAAAA=&#10;" path="m,c,115,,230,,345e" filled="f">
                      <v:path arrowok="t" o:connecttype="custom" o:connectlocs="0,0;0,283" o:connectangles="0,0"/>
                      <o:lock v:ext="edit" aspectratio="t"/>
                    </v:shape>
                    <v:group id="Group 25" o:spid="_x0000_s105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W7gnFAAAA3QAA&#10;AA8AAAAAAAAAAAAAAAAAqgIAAGRycy9kb3ducmV2LnhtbFBLBQYAAAAABAAEAPoAAACcAwAAAAA=&#10;">
                      <o:lock v:ext="edit" aspectratio="t"/>
                      <v:oval id="Oval 26" o:spid="_x0000_s105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ssIA&#10;AADdAAAADwAAAGRycy9kb3ducmV2LnhtbERPTWvCQBC9C/6HZQq96SYGpaSuIkrBHjw0be9DdkyC&#10;2dmQHWP8925B6G0e73PW29G1aqA+NJ4NpPMEFHHpbcOVgZ/vj9kbqCDIFlvPZOBOAbab6WSNufU3&#10;/qKhkErFEA45GqhFulzrUNbkMMx9Rxy5s+8dSoR9pW2PtxjuWr1IkpV22HBsqLGjfU3lpbg6A4dq&#10;V6wGnckyOx+Osrz8nj6z1JjXl3H3DkpolH/x0320cX6WpPD3TTxBb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hyywgAAAN0AAAAPAAAAAAAAAAAAAAAAAJgCAABkcnMvZG93&#10;bnJldi54bWxQSwUGAAAAAAQABAD1AAAAhwMAAAAA&#10;">
                        <o:lock v:ext="edit" aspectratio="t"/>
                      </v:oval>
                      <v:shape id="Freeform 27" o:spid="_x0000_s105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KSMIA&#10;AADdAAAADwAAAGRycy9kb3ducmV2LnhtbERP32vCMBB+H/g/hBN8GZrawZBqFBEGigycU/DxaM6m&#10;2Fy6Jtr63xtB2Nt9fD9vtuhsJW7U+NKxgvEoAUGcO11yoeDw+zWcgPABWWPlmBTcycNi3nubYaZd&#10;yz9024dCxBD2GSowIdSZlD43ZNGPXE0cubNrLIYIm0LqBtsYbiuZJsmntFhybDBY08pQftlfrYLN&#10;Dkmn5236N655Eo6t+T69G6UG/W45BRGoC//il3ut4/yPJIX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gpIwgAAAN0AAAAPAAAAAAAAAAAAAAAAAJgCAABkcnMvZG93&#10;bnJldi54bWxQSwUGAAAAAAQABAD1AAAAhwMAAAAA&#10;" path="m,c,115,,230,,345e" filled="f">
                        <v:path arrowok="t" o:connecttype="custom" o:connectlocs="0,0;0,283" o:connectangles="0,0"/>
                        <o:lock v:ext="edit" aspectratio="t"/>
                      </v:shape>
                      <v:shape id="Freeform 28" o:spid="_x0000_s105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v08IA&#10;AADdAAAADwAAAGRycy9kb3ducmV2LnhtbERP24rCMBB9X/Afwgj7sqypFUSqURZBUJYFbws+Ds3Y&#10;lG0mtYm2+/dGEHybw7nObNHZStyo8aVjBcNBAoI4d7rkQsHxsPqcgPABWWPlmBT8k4fFvPc2w0y7&#10;lnd024dCxBD2GSowIdSZlD43ZNEPXE0cubNrLIYIm0LqBtsYbiuZJslYWiw5NhisaWko/9tfrYLN&#10;Fkmn5+/0Mqx5En5b83P6MEq997uvKYhAXXiJn+61jvNHyQ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Nq/TwgAAAN0AAAAPAAAAAAAAAAAAAAAAAJgCAABkcnMvZG93&#10;bnJldi54bWxQSwUGAAAAAAQABAD1AAAAhwMAAAAA&#10;" path="m,c,115,,230,,345e" filled="f">
                        <v:path arrowok="t" o:connecttype="custom" o:connectlocs="0,0;0,283" o:connectangles="0,0"/>
                        <o:lock v:ext="edit" aspectratio="t"/>
                      </v:shape>
                    </v:group>
                  </v:group>
                  <v:group id="Group 29" o:spid="_x0000_s1054" style="position:absolute;left:1754;top:113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QOHMMAAADdAAAADwAAAGRycy9kb3ducmV2LnhtbERPS4vCMBC+L/gfwgje&#10;1rTqilSjiLjiQQQfIN6GZmyLzaQ02bb++82CsLf5+J6zWHWmFA3VrrCsIB5GIIhTqwvOFFwv358z&#10;EM4jaywtk4IXOVgtex8LTLRt+UTN2WcihLBLUEHufZVI6dKcDLqhrYgD97C1QR9gnUldYxvCTSlH&#10;UTSVBgsODTlWtMkpfZ5/jIJdi+16HG+bw/Oxed0vX8fbISalBv1uPQfhqfP/4rd7r8P8cTS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hA4cwwAAAN0AAAAP&#10;AAAAAAAAAAAAAAAAAKoCAABkcnMvZG93bnJldi54bWxQSwUGAAAAAAQABAD6AAAAmgMAAAAA&#10;">
                    <o:lock v:ext="edit" aspectratio="t"/>
                    <v:oval id="Oval 30" o:spid="_x0000_s105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ascIA&#10;AADdAAAADwAAAGRycy9kb3ducmV2LnhtbERPTWvCQBC9C/6HZQq96caGSEldRZSCPXgw2vuQHZNg&#10;djZkpzH9992C4G0e73NWm9G1aqA+NJ4NLOYJKOLS24YrA5fz5+wdVBBki61nMvBLATbr6WSFufV3&#10;PtFQSKViCIccDdQiXa51KGtyGOa+I47c1fcOJcK+0rbHewx3rX5LkqV22HBsqLGjXU3lrfhxBvbV&#10;tlgOOpUsve4Pkt2+j1/pwpjXl3H7AUpolKf44T7YOD9NMvj/Jp6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RqxwgAAAN0AAAAPAAAAAAAAAAAAAAAAAJgCAABkcnMvZG93&#10;bnJldi54bWxQSwUGAAAAAAQABAD1AAAAhwMAAAAA&#10;">
                      <o:lock v:ext="edit" aspectratio="t"/>
                    </v:oval>
                    <v:shape id="Freeform 31" o:spid="_x0000_s105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MS8MA&#10;AADdAAAADwAAAGRycy9kb3ducmV2LnhtbERP24rCMBB9X/Afwgi+LJpaQaQaRYSFFVnY9QI+Ds3Y&#10;FJtJbaLt/r1ZWPBtDuc6i1VnK/GgxpeOFYxHCQji3OmSCwXHw8dwBsIHZI2VY1LwSx5Wy97bAjPt&#10;Wv6hxz4UIoawz1CBCaHOpPS5IYt+5GriyF1cYzFE2BRSN9jGcFvJNEmm0mLJscFgTRtD+XV/twq2&#10;30g6vezS27jmWTi15uv8bpQa9Lv1HESgLrzE/+5PHedPkin8fR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EMS8MAAADdAAAADwAAAAAAAAAAAAAAAACYAgAAZHJzL2Rv&#10;d25yZXYueG1sUEsFBgAAAAAEAAQA9QAAAIgDAAAAAA==&#10;" path="m,c,115,,230,,345e" filled="f">
                      <v:path arrowok="t" o:connecttype="custom" o:connectlocs="0,0;0,283" o:connectangles="0,0"/>
                      <o:lock v:ext="edit" aspectratio="t"/>
                    </v:shape>
                    <v:shape id="Freeform 32" o:spid="_x0000_s105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2p0MQA&#10;AADdAAAADwAAAGRycy9kb3ducmV2LnhtbERP22rCQBB9L/gPywi+lLoxgkrqRkQoWKTgpYKPQ3aS&#10;Dc3OptmtSf++Wyj0bQ7nOuvNYBtxp87XjhXMpgkI4sLpmisF75eXpxUIH5A1No5JwTd52OSjhzVm&#10;2vV8ovs5VCKGsM9QgQmhzaT0hSGLfupa4siVrrMYIuwqqTvsY7htZJokC2mx5thgsKWdoeLj/GUV&#10;vB6RdFoe0s9Zy6tw7c3b7dEoNRkP22cQgYbwL/5z73WcP0+W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NqdDEAAAA3QAAAA8AAAAAAAAAAAAAAAAAmAIAAGRycy9k&#10;b3ducmV2LnhtbFBLBQYAAAAABAAEAPUAAACJAwAAAAA=&#10;" path="m,c,115,,230,,345e" filled="f">
                      <v:path arrowok="t" o:connecttype="custom" o:connectlocs="0,0;0,283" o:connectangles="0,0"/>
                      <o:lock v:ext="edit" aspectratio="t"/>
                    </v:shape>
                    <v:group id="Group 33" o:spid="_x0000_s105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g4g/FAAAA3QAA&#10;AA8AAAAAAAAAAAAAAAAAqgIAAGRycy9kb3ducmV2LnhtbFBLBQYAAAAABAAEAPoAAACcAwAAAAA=&#10;">
                      <o:lock v:ext="edit" aspectratio="t"/>
                      <v:oval id="Oval 34" o:spid="_x0000_s105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QtMIA&#10;AADdAAAADwAAAGRycy9kb3ducmV2LnhtbERPTWvCQBC9C/0Pywi96UaD0kZXkUrBHjw0tvchOybB&#10;7GzIjjH+e7cg9DaP9znr7eAa1VMXas8GZtMEFHHhbc2lgZ/T5+QNVBBki41nMnCnANvNy2iNmfU3&#10;/qY+l1LFEA4ZGqhE2kzrUFTkMEx9Sxy5s+8cSoRdqW2HtxjuGj1PkqV2WHNsqLClj4qKS351Bvbl&#10;Ll/2OpVFet4fZHH5PX6lM2Nex8NuBUpokH/x032wcX6avMP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BC0wgAAAN0AAAAPAAAAAAAAAAAAAAAAAJgCAABkcnMvZG93&#10;bnJldi54bWxQSwUGAAAAAAQABAD1AAAAhwMAAAAA&#10;">
                        <o:lock v:ext="edit" aspectratio="t"/>
                      </v:oval>
                      <v:shape id="Freeform 35" o:spid="_x0000_s106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2necYA&#10;AADdAAAADwAAAGRycy9kb3ducmV2LnhtbESPQWvCQBCF74X+h2UKXopuEqFI6iqlUFCK0GoLHofs&#10;mA3NzqbZ1aT/vnMQvM3w3rz3zXI9+lZdqI9NYAP5LANFXAXbcG3g6/A2XYCKCdliG5gM/FGE9er+&#10;bomlDQN/0mWfaiUhHEs04FLqSq1j5chjnIWOWLRT6D0mWfta2x4HCfetLrLsSXtsWBocdvTqqPrZ&#10;n72B7QeSLU7vxW/e8SJ9D253fHTGTB7Gl2dQicZ0M1+vN1bw57nwyz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2necYAAADdAAAADwAAAAAAAAAAAAAAAACYAgAAZHJz&#10;L2Rvd25yZXYueG1sUEsFBgAAAAAEAAQA9QAAAIsDAAAAAA==&#10;" path="m,c,115,,230,,345e" filled="f">
                        <v:path arrowok="t" o:connecttype="custom" o:connectlocs="0,0;0,283" o:connectangles="0,0"/>
                        <o:lock v:ext="edit" aspectratio="t"/>
                      </v:shape>
                      <v:shape id="Freeform 36" o:spid="_x0000_s106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EC4sQA&#10;AADdAAAADwAAAGRycy9kb3ducmV2LnhtbERP22rCQBB9F/oPyxT6IrpJBJE0q5RCoUUELy34OGQn&#10;2dDsbJrdmvj3bqHg2xzOdYrNaFtxod43jhWk8wQEcel0w7WCz9PbbAXCB2SNrWNScCUPm/XDpMBc&#10;u4EPdDmGWsQQ9jkqMCF0uZS+NGTRz11HHLnK9RZDhH0tdY9DDLetzJJkKS02HBsMdvRqqPw+/loF&#10;H3sknVXb7CfteBW+BrM7T41ST4/jyzOIQGO4i//d7zrOX6Qp/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xAuLEAAAA3QAAAA8AAAAAAAAAAAAAAAAAmAIAAGRycy9k&#10;b3ducmV2LnhtbFBLBQYAAAAABAAEAPUAAACJAwAAAAA=&#10;" path="m,c,115,,230,,345e" filled="f">
                        <v:path arrowok="t" o:connecttype="custom" o:connectlocs="0,0;0,283" o:connectangles="0,0"/>
                        <o:lock v:ext="edit" aspectratio="t"/>
                      </v:shape>
                    </v:group>
                  </v:group>
                  <v:group id="Group 37" o:spid="_x0000_s1062" style="position:absolute;left:222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o:lock v:ext="edit" aspectratio="t"/>
                    <v:oval id="Oval 38" o:spid="_x0000_s106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01sUA&#10;AADcAAAADwAAAGRycy9kb3ducmV2LnhtbESPQWvCQBSE74X+h+UJvdWNjYYaXUWUgj300LTeH9ln&#10;Esy+DdlnTP99Vyj0OMzMN8x6O7pWDdSHxrOB2TQBRVx623Bl4Pvr7fkVVBBki61nMvBDAbabx4c1&#10;5tbf+JOGQioVIRxyNFCLdLnWoazJYZj6jjh6Z987lCj7StsebxHuWv2SJJl22HBcqLGjfU3lpbg6&#10;A4dqV2SDTmWRng9HWVxOH+/pzJinybhbgRIa5T/81z5aA9l8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7TWxQAAANwAAAAPAAAAAAAAAAAAAAAAAJgCAABkcnMv&#10;ZG93bnJldi54bWxQSwUGAAAAAAQABAD1AAAAigMAAAAA&#10;">
                      <o:lock v:ext="edit" aspectratio="t"/>
                    </v:oval>
                    <v:shape id="Freeform 39" o:spid="_x0000_s106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kFsIA&#10;AADcAAAADwAAAGRycy9kb3ducmV2LnhtbERPXWvCMBR9F/wP4Qp7kZlamJRqFBkMJmPgug18vDTX&#10;ptjcdEm03b9fHoQ9Hs73ZjfaTtzIh9axguUiA0FcO91yo+Dr8+WxABEissbOMSn4pQC77XSywVK7&#10;gT/oVsVGpBAOJSowMfallKE2ZDEsXE+cuLPzFmOCvpHa45DCbSfzLFtJiy2nBoM9PRuqL9XVKjgc&#10;kXR+fst/lj0X8Xsw76e5UephNu7XICKN8V98d79qBaunND+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2QWwgAAANwAAAAPAAAAAAAAAAAAAAAAAJgCAABkcnMvZG93&#10;bnJldi54bWxQSwUGAAAAAAQABAD1AAAAhwMAAAAA&#10;" path="m,c,115,,230,,345e" filled="f">
                      <v:path arrowok="t" o:connecttype="custom" o:connectlocs="0,0;0,283" o:connectangles="0,0"/>
                      <o:lock v:ext="edit" aspectratio="t"/>
                    </v:shape>
                    <v:shape id="Freeform 40" o:spid="_x0000_s106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BjcQA&#10;AADcAAAADwAAAGRycy9kb3ducmV2LnhtbESPQWvCQBSE74X+h+UVvBTdJKBIdJVSEBQRrK3g8ZF9&#10;ZkOzb9PsauK/d4WCx2FmvmHmy97W4kqtrxwrSEcJCOLC6YpLBT/fq+EUhA/IGmvHpOBGHpaL15c5&#10;5tp1/EXXQyhFhLDPUYEJocml9IUhi37kGuLonV1rMUTZllK32EW4rWWWJBNpseK4YLChT0PF7+Fi&#10;FWz2SDo7b7O/tOFpOHZmd3o3Sg3e+o8ZiEB9eIb/22utYDJO4XE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rwY3EAAAA3AAAAA8AAAAAAAAAAAAAAAAAmAIAAGRycy9k&#10;b3ducmV2LnhtbFBLBQYAAAAABAAEAPUAAACJAwAAAAA=&#10;" path="m,c,115,,230,,345e" filled="f">
                      <v:path arrowok="t" o:connecttype="custom" o:connectlocs="0,0;0,283" o:connectangles="0,0"/>
                      <o:lock v:ext="edit" aspectratio="t"/>
                    </v:shape>
                    <v:group id="Group 41" o:spid="_x0000_s106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QOVCwwAAANwAAAAP&#10;AAAAAAAAAAAAAAAAAKoCAABkcnMvZG93bnJldi54bWxQSwUGAAAAAAQABAD6AAAAmgMAAAAA&#10;">
                      <o:lock v:ext="edit" aspectratio="t"/>
                      <v:oval id="Oval 42" o:spid="_x0000_s106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oV4cQA&#10;AADcAAAADwAAAGRycy9kb3ducmV2LnhtbESPwWrDMBBE74H+g9hCb7GcGpviRgmhoZAccqjb3hdr&#10;Y5tYK2NtHffvq0Cgx2Fm3jDr7ex6NdEYOs8GVkkKirj2tuPGwNfn+/IFVBBki71nMvBLAbabh8Ua&#10;S+uv/EFTJY2KEA4lGmhFhlLrULfkMCR+II7e2Y8OJcqx0XbEa4S7Xj+naaEddhwXWhzoraX6Uv04&#10;A/tmVxWTziTPzvuD5Jfv0zFbGfP0OO9eQQnN8h++tw/WQJF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FeHEAAAA3AAAAA8AAAAAAAAAAAAAAAAAmAIAAGRycy9k&#10;b3ducmV2LnhtbFBLBQYAAAAABAAEAPUAAACJAwAAAAA=&#10;">
                        <o:lock v:ext="edit" aspectratio="t"/>
                      </v:oval>
                      <v:shape id="Freeform 43" o:spid="_x0000_s106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xiFcUA&#10;AADcAAAADwAAAGRycy9kb3ducmV2LnhtbESPQWvCQBSE70L/w/IKXkQ3hiqSupFSKFSkoLZCj4/s&#10;SzY0+zbNrib9911B8DjMzDfMejPYRlyo87VjBfNZAoK4cLrmSsHX59t0BcIHZI2NY1LwRx42+cNo&#10;jZl2PR/ocgyViBD2GSowIbSZlL4wZNHPXEscvdJ1FkOUXSV1h32E20amSbKUFmuOCwZbejVU/BzP&#10;VsF2j6TTcpf+zltehVNvPr4nRqnx4/DyDCLQEO7hW/tdK1gunuB6Jh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GIVxQAAANwAAAAPAAAAAAAAAAAAAAAAAJgCAABkcnMv&#10;ZG93bnJldi54bWxQSwUGAAAAAAQABAD1AAAAigMAAAAA&#10;" path="m,c,115,,230,,345e" filled="f">
                        <v:path arrowok="t" o:connecttype="custom" o:connectlocs="0,0;0,283" o:connectangles="0,0"/>
                        <o:lock v:ext="edit" aspectratio="t"/>
                      </v:shape>
                      <v:shape id="Freeform 44" o:spid="_x0000_s106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HjsUA&#10;AADcAAAADwAAAGRycy9kb3ducmV2LnhtbESPzWrDMBCE74G+g9hCLyGRY0gwTuRQCoGWUmjzAzku&#10;1toysVaOpcbu21eFQo7DzHzDbLajbcWNet84VrCYJyCIS6cbrhUcD7tZBsIHZI2tY1LwQx62xcNk&#10;g7l2A3/RbR9qESHsc1RgQuhyKX1pyKKfu444epXrLYYo+1rqHocIt61Mk2QlLTYcFwx29GKovOy/&#10;rYK3TySdVu/pddFxFk6D+ThPjVJPj+PzGkSgMdzD/+1XrWC1XMLfmXg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0MeOxQAAANwAAAAPAAAAAAAAAAAAAAAAAJgCAABkcnMv&#10;ZG93bnJldi54bWxQSwUGAAAAAAQABAD1AAAAigMAAAAA&#10;" path="m,c,115,,230,,345e" filled="f">
                        <v:path arrowok="t" o:connecttype="custom" o:connectlocs="0,0;0,283" o:connectangles="0,0"/>
                        <o:lock v:ext="edit" aspectratio="t"/>
                      </v:shape>
                    </v:group>
                  </v:group>
                  <v:group id="Group 45" o:spid="_x0000_s1070" style="position:absolute;left:234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o:lock v:ext="edit" aspectratio="t"/>
                    <v:oval id="Oval 46" o:spid="_x0000_s107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T4sQA&#10;AADcAAAADwAAAGRycy9kb3ducmV2LnhtbESPQWvCQBSE74X+h+UJ3urGhsQSXUUqgj300Gjvj+wz&#10;CWbfhuxrTP99t1DocZiZb5jNbnKdGmkIrWcDy0UCirjytuXawOV8fHoBFQTZYueZDHxTgN328WGD&#10;hfV3/qCxlFpFCIcCDTQifaF1qBpyGBa+J47e1Q8OJcqh1nbAe4S7Tj8nSa4dthwXGuzptaHqVn45&#10;A4d6X+ajTiVLr4eTZLfP97d0acx8Nu3XoIQm+Q//tU/WQJ6t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RE+LEAAAA3AAAAA8AAAAAAAAAAAAAAAAAmAIAAGRycy9k&#10;b3ducmV2LnhtbFBLBQYAAAAABAAEAPUAAACJAwAAAAA=&#10;">
                      <o:lock v:ext="edit" aspectratio="t"/>
                    </v:oval>
                    <v:shape id="Freeform 47" o:spid="_x0000_s107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FoEMIA&#10;AADcAAAADwAAAGRycy9kb3ducmV2LnhtbERPXWvCMBR9F/wP4Qp7kZlamJRqFBkMJmPgug18vDTX&#10;ptjcdEm03b9fHoQ9Hs73ZjfaTtzIh9axguUiA0FcO91yo+Dr8+WxABEissbOMSn4pQC77XSywVK7&#10;gT/oVsVGpBAOJSowMfallKE2ZDEsXE+cuLPzFmOCvpHa45DCbSfzLFtJiy2nBoM9PRuqL9XVKjgc&#10;kXR+fst/lj0X8Xsw76e5UephNu7XICKN8V98d79qBauntDa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0WgQwgAAANwAAAAPAAAAAAAAAAAAAAAAAJgCAABkcnMvZG93&#10;bnJldi54bWxQSwUGAAAAAAQABAD1AAAAhwMAAAAA&#10;" path="m,c,115,,230,,345e" filled="f">
                      <v:path arrowok="t" o:connecttype="custom" o:connectlocs="0,0;0,283" o:connectangles="0,0"/>
                      <o:lock v:ext="edit" aspectratio="t"/>
                    </v:shape>
                    <v:shape id="Freeform 48" o:spid="_x0000_s107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3Ni8QA&#10;AADcAAAADwAAAGRycy9kb3ducmV2LnhtbESPQWvCQBSE70L/w/IKvYhuDFQ0ukopCJUiqK3g8ZF9&#10;ZoPZtzG7mvTfdwXB4zAz3zDzZWcrcaPGl44VjIYJCOLc6ZILBb8/q8EEhA/IGivHpOCPPCwXL705&#10;Ztq1vKPbPhQiQthnqMCEUGdS+tyQRT90NXH0Tq6xGKJsCqkbbCPcVjJNkrG0WHJcMFjTp6H8vL9a&#10;Bestkk5P3+llVPMkHFqzOfaNUm+v3ccMRKAuPMOP9pdWMH6fwv1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zYvEAAAA3AAAAA8AAAAAAAAAAAAAAAAAmAIAAGRycy9k&#10;b3ducmV2LnhtbFBLBQYAAAAABAAEAPUAAACJAwAAAAA=&#10;" path="m,c,115,,230,,345e" filled="f">
                      <v:path arrowok="t" o:connecttype="custom" o:connectlocs="0,0;0,283" o:connectangles="0,0"/>
                      <o:lock v:ext="edit" aspectratio="t"/>
                    </v:shape>
                    <v:group id="Group 49" o:spid="_x0000_s107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IUE8AAAADcAAAADwAAAGRycy9kb3ducmV2LnhtbERPy4rCMBTdD/gP4Qqz&#10;G1NfRapRRBjsasAHuL0016ba3JQko52/nywEl4fzXm1624oH+dA4VjAeZSCIK6cbrhWcT99fCxAh&#10;ImtsHZOCPwqwWQ8+Vlho9+QDPY6xFimEQ4EKTIxdIWWoDFkMI9cRJ+7qvMWYoK+l9vhM4baVkyzL&#10;pcWGU4PBjnaGqvvx1yrQszA9U1lu/eTndpo3872prxelPof9dgkiUh/f4pe71AryPM1PZ9IRkOt/&#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JshQTwAAAANwAAAAPAAAA&#10;AAAAAAAAAAAAAKoCAABkcnMvZG93bnJldi54bWxQSwUGAAAAAAQABAD6AAAAlwMAAAAA&#10;">
                      <o:lock v:ext="edit" aspectratio="t"/>
                      <v:oval id="Oval 50" o:spid="_x0000_s107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jksMQA&#10;AADcAAAADwAAAGRycy9kb3ducmV2LnhtbESPwWrDMBBE74X+g9hCb7XsmJjiRgmhoZAeeojb3hdr&#10;Y5tYK2NtHOfvo0Ihx2Fm3jCrzex6NdEYOs8GsiQFRVx723Fj4Of74+UVVBBki71nMnClAJv148MK&#10;S+svfKCpkkZFCIcSDbQiQ6l1qFtyGBI/EEfv6EeHEuXYaDviJcJdrxdpWmiHHceFFgd6b6k+VWdn&#10;YNdsq2LSuSzz424vy9Pv12eeGfP8NG/fQAnNcg//t/fWQFFk8Hc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Y5LDEAAAA3AAAAA8AAAAAAAAAAAAAAAAAmAIAAGRycy9k&#10;b3ducmV2LnhtbFBLBQYAAAAABAAEAPUAAACJAwAAAAA=&#10;">
                        <o:lock v:ext="edit" aspectratio="t"/>
                      </v:oval>
                      <v:shape id="Freeform 51" o:spid="_x0000_s107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WVR8QA&#10;AADcAAAADwAAAGRycy9kb3ducmV2LnhtbESPT2vCQBTE70K/w/IKvYhuzCFIzCpSKFhKwfoHPD6y&#10;z2ww+zZmtyb99m5B8DjMzG+YYjXYRtyo87VjBbNpAoK4dLrmSsFh/zGZg/ABWWPjmBT8kYfV8mVU&#10;YK5dzz9024VKRAj7HBWYENpcSl8asuinriWO3tl1FkOUXSV1h32E20amSZJJizXHBYMtvRsqL7tf&#10;q+Bzi6TT81d6nbU8D8fefJ/GRqm312G9ABFoCM/wo73RCrIs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VlUfEAAAA3AAAAA8AAAAAAAAAAAAAAAAAmAIAAGRycy9k&#10;b3ducmV2LnhtbFBLBQYAAAAABAAEAPUAAACJAwAAAAA=&#10;" path="m,c,115,,230,,345e" filled="f">
                        <v:path arrowok="t" o:connecttype="custom" o:connectlocs="0,0;0,283" o:connectangles="0,0"/>
                        <o:lock v:ext="edit" aspectratio="t"/>
                      </v:shape>
                      <v:shape id="Freeform 52" o:spid="_x0000_s107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w3MQA&#10;AADcAAAADwAAAGRycy9kb3ducmV2LnhtbESPQWvCQBSE74X+h+UVvBTdGCFIdJVSEBQRrK3g8ZF9&#10;ZkOzb9PsauK/d4WCx2FmvmHmy97W4kqtrxwrGI8SEMSF0xWXCn6+V8MpCB+QNdaOScGNPCwXry9z&#10;zLXr+Iuuh1CKCGGfowITQpNL6QtDFv3INcTRO7vWYoiyLaVusYtwW8s0STJpseK4YLChT0PF7+Fi&#10;FWz2SDo9b9O/ccPTcOzM7vRulBq89R8zEIH68Az/t9daQZZN4HE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MNzEAAAA3AAAAA8AAAAAAAAAAAAAAAAAmAIAAGRycy9k&#10;b3ducmV2LnhtbFBLBQYAAAAABAAEAPUAAACJAwAAAAA=&#10;" path="m,c,115,,230,,345e" filled="f">
                        <v:path arrowok="t" o:connecttype="custom" o:connectlocs="0,0;0,283" o:connectangles="0,0"/>
                        <o:lock v:ext="edit" aspectratio="t"/>
                      </v:shape>
                    </v:group>
                  </v:group>
                  <v:group id="Group 53" o:spid="_x0000_s1078" style="position:absolute;left:246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o:lock v:ext="edit" aspectratio="t"/>
                    <v:oval id="Oval 54" o:spid="_x0000_s107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Pis8QA&#10;AADcAAAADwAAAGRycy9kb3ducmV2LnhtbESPwWrDMBBE74H+g9hCb7GcGpviRgmhoZAccqjb3hdr&#10;Y5tYK2NtHffvq0Cgx2Fm3jDr7ex6NdEYOs8GVkkKirj2tuPGwNfn+/IFVBBki71nMvBLAbabh8Ua&#10;S+uv/EFTJY2KEA4lGmhFhlLrULfkMCR+II7e2Y8OJcqx0XbEa4S7Xj+naaEddhwXWhzoraX6Uv04&#10;A/tmVxWTziTPzvuD5Jfv0zFbGfP0OO9eQQnN8h++tw/WQFH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j4rPEAAAA3AAAAA8AAAAAAAAAAAAAAAAAmAIAAGRycy9k&#10;b3ducmV2LnhtbFBLBQYAAAAABAAEAPUAAACJAwAAAAA=&#10;">
                      <o:lock v:ext="edit" aspectratio="t"/>
                    </v:oval>
                    <v:shape id="Freeform 55" o:spid="_x0000_s108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6TRMUA&#10;AADcAAAADwAAAGRycy9kb3ducmV2LnhtbESPzWrDMBCE74G+g9hCLyGR7YMJjpUQCoWWUmjzAzku&#10;1sYysVaupdru21eFQI7DzHzDlNvJtmKg3jeOFaTLBARx5XTDtYLj4WWxAuEDssbWMSn4JQ/bzcOs&#10;xEK7kb9o2IdaRAj7AhWYELpCSl8ZsuiXriOO3sX1FkOUfS11j2OE21ZmSZJLiw3HBYMdPRuqrvsf&#10;q+DtE0lnl/fsO+14FU6j+TjPjVJPj9NuDSLQFO7hW/tVK8jzHP7Px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pNExQAAANwAAAAPAAAAAAAAAAAAAAAAAJgCAABkcnMv&#10;ZG93bnJldi54bWxQSwUGAAAAAAQABAD1AAAAigMAAAAA&#10;" path="m,c,115,,230,,345e" filled="f">
                      <v:path arrowok="t" o:connecttype="custom" o:connectlocs="0,0;0,283" o:connectangles="0,0"/>
                      <o:lock v:ext="edit" aspectratio="t"/>
                    </v:shape>
                    <v:shape id="Freeform 56" o:spid="_x0000_s108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238UA&#10;AADcAAAADwAAAGRycy9kb3ducmV2LnhtbESPQWvCQBSE70L/w/IKvUjdmEOUNKuUgqCUgtoWenxk&#10;X7Kh2bdpdjXpv3cFweMwM98wxXq0rThT7xvHCuazBARx6XTDtYKvz83zEoQPyBpbx6TgnzysVw+T&#10;AnPtBj7Q+RhqESHsc1RgQuhyKX1pyKKfuY44epXrLYYo+1rqHocIt61MkySTFhuOCwY7ejNU/h5P&#10;VsFuj6TT6j39m3e8DN+D+fiZGqWeHsfXFxCBxnAP39pbrSDLFnA9E4+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jbfxQAAANwAAAAPAAAAAAAAAAAAAAAAAJgCAABkcnMv&#10;ZG93bnJldi54bWxQSwUGAAAAAAQABAD1AAAAigMAAAAA&#10;" path="m,c,115,,230,,345e" filled="f">
                      <v:path arrowok="t" o:connecttype="custom" o:connectlocs="0,0;0,283" o:connectangles="0,0"/>
                      <o:lock v:ext="edit" aspectratio="t"/>
                    </v:shape>
                    <v:group id="Group 57" o:spid="_x0000_s108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QYFcAAAADcAAAADwAAAGRycy9kb3ducmV2LnhtbERPy4rCMBTdD/gP4Qqz&#10;G1NfRapRRBjsasAHuL0016ba3JQko52/nywEl4fzXm1624oH+dA4VjAeZSCIK6cbrhWcT99fCxAh&#10;ImtsHZOCPwqwWQ8+Vlho9+QDPY6xFimEQ4EKTIxdIWWoDFkMI9cRJ+7qvMWYoK+l9vhM4baVkyzL&#10;pcWGU4PBjnaGqvvx1yrQszA9U1lu/eTndpo3872prxelPof9dgkiUh/f4pe71AryPK1NZ9IRkOt/&#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3xBgVwAAAANwAAAAPAAAA&#10;AAAAAAAAAAAAAKoCAABkcnMvZG93bnJldi54bWxQSwUGAAAAAAQABAD6AAAAlwMAAAAA&#10;">
                      <o:lock v:ext="edit" aspectratio="t"/>
                      <v:oval id="Oval 58" o:spid="_x0000_s108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7otsQA&#10;AADcAAAADwAAAGRycy9kb3ducmV2LnhtbESPQWvCQBSE74X+h+UVems2Nhja1FWkUtBDD8b2/sg+&#10;k2D2bci+xvjvXaHgcZiZb5jFanKdGmkIrWcDsyQFRVx523Jt4Ofw9fIGKgiyxc4zGbhQgNXy8WGB&#10;hfVn3tNYSq0ihEOBBhqRvtA6VA05DInviaN39INDiXKotR3wHOGu069pmmuHLceFBnv6bKg6lX/O&#10;wKZel/moM5lnx81W5qff7102M+b5aVp/gBKa5B7+b2+tgTx/h9uZe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u6LbEAAAA3AAAAA8AAAAAAAAAAAAAAAAAmAIAAGRycy9k&#10;b3ducmV2LnhtbFBLBQYAAAAABAAEAPUAAACJAwAAAAA=&#10;">
                        <o:lock v:ext="edit" aspectratio="t"/>
                      </v:oval>
                      <v:shape id="Freeform 59" o:spid="_x0000_s108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4dsIA&#10;AADcAAAADwAAAGRycy9kb3ducmV2LnhtbERPz2vCMBS+D/wfwhN2GTO1By3VKDIYTMZAuw08Pppn&#10;U2xeuiTa7r83h8GOH9/v9Xa0nbiRD61jBfNZBoK4drrlRsHX5+tzASJEZI2dY1LwSwG2m8nDGkvt&#10;Bj7SrYqNSCEcSlRgYuxLKUNtyGKYuZ44cWfnLcYEfSO1xyGF207mWbaQFltODQZ7ejFUX6qrVbA/&#10;IOn8/J7/zHsu4vdgPk5PRqnH6bhbgYg0xn/xn/tNK1gs0/x0Jh0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jh2wgAAANwAAAAPAAAAAAAAAAAAAAAAAJgCAABkcnMvZG93&#10;bnJldi54bWxQSwUGAAAAAAQABAD1AAAAhwMAAAAA&#10;" path="m,c,115,,230,,345e" filled="f">
                        <v:path arrowok="t" o:connecttype="custom" o:connectlocs="0,0;0,283" o:connectangles="0,0"/>
                        <o:lock v:ext="edit" aspectratio="t"/>
                      </v:shape>
                      <v:shape id="Freeform 60" o:spid="_x0000_s108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6d7cQA&#10;AADcAAAADwAAAGRycy9kb3ducmV2LnhtbESPT2vCQBTE74LfYXlCL1I3yUEldRURBEsp+K/Q4yP7&#10;zAazb2N2a9Jv7xYKHoeZ+Q2zWPW2FndqfeVYQTpJQBAXTldcKjiftq9zED4ga6wdk4Jf8rBaDgcL&#10;zLXr+ED3YyhFhLDPUYEJocml9IUhi37iGuLoXVxrMUTZllK32EW4rWWWJFNpseK4YLChjaHievyx&#10;Ct73SDq7fGS3tOF5+OrM5/fYKPUy6tdvIAL14Rn+b++0gukshb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ene3EAAAA3AAAAA8AAAAAAAAAAAAAAAAAmAIAAGRycy9k&#10;b3ducmV2LnhtbFBLBQYAAAAABAAEAPUAAACJAwAAAAA=&#10;" path="m,c,115,,230,,345e" filled="f">
                        <v:path arrowok="t" o:connecttype="custom" o:connectlocs="0,0;0,283" o:connectangles="0,0"/>
                        <o:lock v:ext="edit" aspectratio="t"/>
                      </v:shape>
                    </v:group>
                  </v:group>
                  <v:group id="Group 61" o:spid="_x0000_s1086" style="position:absolute;left:2570;top:11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lLsQAAADdAAAADwAAAGRycy9kb3ducmV2LnhtbERPTWvCQBC9F/oflin0&#10;1myitEh0DUG09CBCjSDehuyYBLOzIbtN4r/vCoXe5vE+Z5VNphUD9a6xrCCJYhDEpdUNVwpOxe5t&#10;AcJ5ZI2tZVJwJwfZ+vlpham2I3/TcPSVCCHsUlRQe9+lUrqyJoMush1x4K62N+gD7CupexxDuGnl&#10;LI4/pMGGQ0ONHW1qKm/HH6Pgc8QxnyfbYX+7bu6X4v1w3iek1OvLlC9BeJr8v/jP/aXD/Hky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vilLsQAAADdAAAA&#10;DwAAAAAAAAAAAAAAAACqAgAAZHJzL2Rvd25yZXYueG1sUEsFBgAAAAAEAAQA+gAAAJsDAAAAAA==&#10;">
                    <o:lock v:ext="edit" aspectratio="t"/>
                    <v:oval id="Oval 62" o:spid="_x0000_s108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2xg8IA&#10;AADdAAAADwAAAGRycy9kb3ducmV2LnhtbERPTWvCQBC9F/wPyxS81U26KCV1FVEEe+jBtL0P2TEJ&#10;ZmdDdhrTf98tFLzN433Oejv5To00xDawhXyRgSKugmu5tvD5cXx6ARUF2WEXmCz8UITtZvawxsKF&#10;G59pLKVWKYRjgRYakb7QOlYNeYyL0BMn7hIGj5LgUGs34C2F+04/Z9lKe2w5NTTY076h6lp+ewuH&#10;eleuRm1kaS6HkyyvX+9vJrd2/jjtXkEJTXIX/7tPLs03uYG/b9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DbGDwgAAAN0AAAAPAAAAAAAAAAAAAAAAAJgCAABkcnMvZG93&#10;bnJldi54bWxQSwUGAAAAAAQABAD1AAAAhwMAAAAA&#10;">
                      <o:lock v:ext="edit" aspectratio="t"/>
                    </v:oval>
                    <v:shape id="Freeform 63" o:spid="_x0000_s108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hesMA&#10;AADdAAAADwAAAGRycy9kb3ducmV2LnhtbERP32vCMBB+F/wfwgl7EU3byZBqlDEYbIyBdgo+Hs3Z&#10;FJtL12S2+++XgeDbfXw/b70dbCOu1PnasYJ0noAgLp2uuVJw+HqdLUH4gKyxcUwKfsnDdjMerTHX&#10;ruc9XYtQiRjCPkcFJoQ2l9KXhiz6uWuJI3d2ncUQYVdJ3WEfw20jsyR5khZrjg0GW3oxVF6KH6vg&#10;fYeks/NH9p22vAzH3nyepkaph8nwvAIRaAh38c39puP8x3QB/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ahesMAAADdAAAADwAAAAAAAAAAAAAAAACYAgAAZHJzL2Rv&#10;d25yZXYueG1sUEsFBgAAAAAEAAQA9QAAAIgDAAAAAA==&#10;" path="m,c,115,,230,,345e" filled="f">
                      <v:path arrowok="t" o:connecttype="custom" o:connectlocs="0,0;0,283" o:connectangles="0,0"/>
                      <o:lock v:ext="edit" aspectratio="t"/>
                    </v:shape>
                    <v:shape id="Freeform 64" o:spid="_x0000_s108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E4cMA&#10;AADdAAAADwAAAGRycy9kb3ducmV2LnhtbERP32vCMBB+F/wfwgl7EU3b4ZBqlDEYbIyBdgo+Hs3Z&#10;FJtL12S2+++XgeDbfXw/b70dbCOu1PnasYJ0noAgLp2uuVJw+HqdLUH4gKyxcUwKfsnDdjMerTHX&#10;ruc9XYtQiRjCPkcFJoQ2l9KXhiz6uWuJI3d2ncUQYVdJ3WEfw20jsyR5khZrjg0GW3oxVF6KH6vg&#10;fYeks/NH9p22vAzH3nyepkaph8nwvAIRaAh38c39puP8x3QB/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oE4cMAAADdAAAADwAAAAAAAAAAAAAAAACYAgAAZHJzL2Rv&#10;d25yZXYueG1sUEsFBgAAAAAEAAQA9QAAAIgDAAAAAA==&#10;" path="m,c,115,,230,,345e" filled="f">
                      <v:path arrowok="t" o:connecttype="custom" o:connectlocs="0,0;0,283" o:connectangles="0,0"/>
                      <o:lock v:ext="edit" aspectratio="t"/>
                    </v:shape>
                    <v:group id="Group 65" o:spid="_x0000_s109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6pFO8EAAADdAAAADwAA&#10;AAAAAAAAAAAAAACqAgAAZHJzL2Rvd25yZXYueG1sUEsFBgAAAAAEAAQA+gAAAJgDAAAAAA==&#10;">
                      <o:lock v:ext="edit" aspectratio="t"/>
                      <v:oval id="Oval 66" o:spid="_x0000_s109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3gMIA&#10;AADdAAAADwAAAGRycy9kb3ducmV2LnhtbERPTWvCQBC9C/0PyxR6000M2pK6ilQK9tCDsb0P2TEJ&#10;ZmdDdozx37uFgrd5vM9ZbUbXqoH60Hg2kM4SUMSltw1XBn6On9M3UEGQLbaeycCNAmzWT5MV5tZf&#10;+UBDIZWKIRxyNFCLdLnWoazJYZj5jjhyJ987lAj7StserzHctXqeJEvtsOHYUGNHHzWV5+LiDOyq&#10;bbEcdCaL7LTby+L8+/2Vpca8PI/bd1BCozzE/+69jfOz9BX+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NreAwgAAAN0AAAAPAAAAAAAAAAAAAAAAAJgCAABkcnMvZG93&#10;bnJldi54bWxQSwUGAAAAAAQABAD1AAAAhwMAAAAA&#10;">
                        <o:lock v:ext="edit" aspectratio="t"/>
                      </v:oval>
                      <v:shape id="Freeform 67" o:spid="_x0000_s109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urf8YA&#10;AADdAAAADwAAAGRycy9kb3ducmV2LnhtbESPQWvCQBCF74X+h2UKXopuEqFI6iqlUFCK0GoLHofs&#10;mA3NzqbZ1aT/vnMQvM3w3rz3zXI9+lZdqI9NYAP5LANFXAXbcG3g6/A2XYCKCdliG5gM/FGE9er+&#10;bomlDQN/0mWfaiUhHEs04FLqSq1j5chjnIWOWLRT6D0mWfta2x4HCfetLrLsSXtsWBocdvTqqPrZ&#10;n72B7QeSLU7vxW/e8SJ9D253fHTGTB7Gl2dQicZ0M1+vN1bw57n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urf8YAAADdAAAADwAAAAAAAAAAAAAAAACYAgAAZHJz&#10;L2Rvd25yZXYueG1sUEsFBgAAAAAEAAQA9QAAAIsDAAAAAA==&#10;" path="m,c,115,,230,,345e" filled="f">
                        <v:path arrowok="t" o:connecttype="custom" o:connectlocs="0,0;0,283" o:connectangles="0,0"/>
                        <o:lock v:ext="edit" aspectratio="t"/>
                      </v:shape>
                      <v:shape id="Freeform 68" o:spid="_x0000_s109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cO5MMA&#10;AADdAAAADwAAAGRycy9kb3ducmV2LnhtbERP32vCMBB+F/wfwgl7EU3bwdBqFBkMNobgnIKPR3M2&#10;xebSNZnt/nsjDHy7j+/nLde9rcWVWl85VpBOExDEhdMVlwoO32+TGQgfkDXWjknBH3lYr4aDJeba&#10;dfxF130oRQxhn6MCE0KTS+kLQxb91DXEkTu71mKIsC2lbrGL4baWWZK8SIsVxwaDDb0aKi77X6vg&#10;Y4eks/Nn9pM2PAvHzmxPY6PU06jfLEAE6sND/O9+13H+czqH+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cO5MMAAADdAAAADwAAAAAAAAAAAAAAAACYAgAAZHJzL2Rv&#10;d25yZXYueG1sUEsFBgAAAAAEAAQA9QAAAIgDAAAAAA==&#10;" path="m,c,115,,230,,345e" filled="f">
                        <v:path arrowok="t" o:connecttype="custom" o:connectlocs="0,0;0,283" o:connectangles="0,0"/>
                        <o:lock v:ext="edit" aspectratio="t"/>
                      </v:shape>
                    </v:group>
                  </v:group>
                  <v:group id="Group 69" o:spid="_x0000_s1094" style="position:absolute;left:139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o:lock v:ext="edit" aspectratio="t"/>
                    <v:oval id="Oval 70" o:spid="_x0000_s109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0sIA&#10;AADdAAAADwAAAGRycy9kb3ducmV2LnhtbERPTWvCQBC9C/0PyxS86SYGpaSuIhVBDx4a2/uQHZNg&#10;djZkpzH9911B6G0e73PW29G1aqA+NJ4NpPMEFHHpbcOVga/LYfYGKgiyxdYzGfilANvNy2SNufV3&#10;/qShkErFEA45GqhFulzrUNbkMMx9Rxy5q+8dSoR9pW2P9xjuWr1IkpV22HBsqLGjj5rKW/HjDOyr&#10;XbEadCbL7Lo/yvL2fT5lqTHT13H3DkpolH/x0320cX62SO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0DSwgAAAN0AAAAPAAAAAAAAAAAAAAAAAJgCAABkcnMvZG93&#10;bnJldi54bWxQSwUGAAAAAAQABAD1AAAAhwMAAAAA&#10;">
                      <o:lock v:ext="edit" aspectratio="t"/>
                    </v:oval>
                    <v:shape id="Freeform 71" o:spid="_x0000_s109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9WKMMA&#10;AADdAAAADwAAAGRycy9kb3ducmV2LnhtbERPW2vCMBR+H+w/hDPYy5ipGUjpjDIGgkMGXjbY46E5&#10;NmXNSW2irf/eCIJv5+O7nul8cI04URdqzxrGowwEcelNzZWGn93iNQcRIrLBxjNpOFOA+ezxYYqF&#10;8T1v6LSNlUghHArUYGNsCylDaclhGPmWOHF73zmMCXaVNB32Kdw1UmXZRDqsOTVYbOnTUvm/PToN&#10;X2sko/YrdRi3nMff3n7/vVitn5+Gj3cQkYZ4F9/cS5PmvykF12/SCXJ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9WKMMAAADdAAAADwAAAAAAAAAAAAAAAACYAgAAZHJzL2Rv&#10;d25yZXYueG1sUEsFBgAAAAAEAAQA9QAAAIgDAAAAAA==&#10;" path="m,c,115,,230,,345e" filled="f">
                      <v:path arrowok="t" o:connecttype="custom" o:connectlocs="0,0;0,283" o:connectangles="0,0"/>
                      <o:lock v:ext="edit" aspectratio="t"/>
                    </v:shape>
                    <v:shape id="Freeform 72" o:spid="_x0000_s109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Pzs8MA&#10;AADdAAAADwAAAGRycy9kb3ducmV2LnhtbERP32vCMBB+F/Y/hBvsRWZqBSnVVMZAcIyBug18PJpr&#10;U9Zcuiaz3X9vBMG3+/h+3noz2lacqfeNYwXzWQKCuHS64VrB1+f2OQPhA7LG1jEp+CcPm+JhssZc&#10;u4EPdD6GWsQQ9jkqMCF0uZS+NGTRz1xHHLnK9RZDhH0tdY9DDLetTJNkKS02HBsMdvRqqPw5/lkF&#10;b3sknVbv6e+84yx8D+bjNDVKPT2OLysQgcZwF9/cOx3nL9IFXL+JJ8j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Pzs8MAAADdAAAADwAAAAAAAAAAAAAAAACYAgAAZHJzL2Rv&#10;d25yZXYueG1sUEsFBgAAAAAEAAQA9QAAAIgDAAAAAA==&#10;" path="m,c,115,,230,,345e" filled="f">
                      <v:path arrowok="t" o:connecttype="custom" o:connectlocs="0,0;0,283" o:connectangles="0,0"/>
                      <o:lock v:ext="edit" aspectratio="t"/>
                    </v:shape>
                    <v:group id="Group 73" o:spid="_x0000_s109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ZYtGrCAAAA3QAAAA8A&#10;AAAAAAAAAAAAAAAAqgIAAGRycy9kb3ducmV2LnhtbFBLBQYAAAAABAAEAPoAAACZAwAAAAA=&#10;">
                      <o:lock v:ext="edit" aspectratio="t"/>
                      <v:oval id="Oval 74" o:spid="_x0000_s109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G0cIA&#10;AADdAAAADwAAAGRycy9kb3ducmV2LnhtbERPTWvCQBC9C/6HZYTedKMhUlJXkUpBDz00tvchOybB&#10;7GzITmP8965Q6G0e73M2u9G1aqA+NJ4NLBcJKOLS24YrA9/nj/krqCDIFlvPZOBOAXbb6WSDufU3&#10;/qKhkErFEA45GqhFulzrUNbkMCx8Rxy5i+8dSoR9pW2PtxjuWr1KkrV22HBsqLGj95rKa/HrDByq&#10;fbEedCpZejkcJbv+fJ7SpTEvs3H/BkpolH/xn/to4/x0lcHzm3iC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xEbRwgAAAN0AAAAPAAAAAAAAAAAAAAAAAJgCAABkcnMvZG93&#10;bnJldi54bWxQSwUGAAAAAAQABAD1AAAAhwMAAAAA&#10;">
                        <o:lock v:ext="edit" aspectratio="t"/>
                      </v:oval>
                      <v:shape id="Freeform 75" o:spid="_x0000_s110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QK8QA&#10;AADdAAAADwAAAGRycy9kb3ducmV2LnhtbERP22rCQBB9L/gPywh9KXVjChKiGylCoVIK9VLwcchO&#10;sqHZ2ZhdTfr33YLg2xzOdVbr0bbiSr1vHCuYzxIQxKXTDdcKjoe35wyED8gaW8ek4Jc8rIvJwwpz&#10;7Qbe0XUfahFD2OeowITQ5VL60pBFP3MdceQq11sMEfa11D0OMdy2Mk2ShbTYcGww2NHGUPmzv1gF&#10;2y8knVYf6XnecRa+B/N5ejJKPU7H1yWIQGO4i2/udx3nv6QL+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0UCvEAAAA3QAAAA8AAAAAAAAAAAAAAAAAmAIAAGRycy9k&#10;b3ducmV2LnhtbFBLBQYAAAAABAAEAPUAAACJAwAAAAA=&#10;" path="m,c,115,,230,,345e" filled="f">
                        <v:path arrowok="t" o:connecttype="custom" o:connectlocs="0,0;0,283" o:connectangles="0,0"/>
                        <o:lock v:ext="edit" aspectratio="t"/>
                      </v:shape>
                      <v:shape id="Freeform 76" o:spid="_x0000_s110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1sMMA&#10;AADdAAAADwAAAGRycy9kb3ducmV2LnhtbERP32vCMBB+F/Y/hBvsRWZqBSedqYyBMJGBugk+Hs21&#10;KWsutYm2+++XgeDbfXw/b7kabCOu1PnasYLpJAFBXDhdc6Xg+2v9vADhA7LGxjEp+CUPq/xhtMRM&#10;u573dD2ESsQQ9hkqMCG0mZS+MGTRT1xLHLnSdRZDhF0ldYd9DLeNTJNkLi3WHBsMtvRuqPg5XKyC&#10;zQ5Jp+U2PU9bXoRjbz5PY6PU0+Pw9goi0BDu4pv7Q8f5s/QF/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j1sMMAAADdAAAADwAAAAAAAAAAAAAAAACYAgAAZHJzL2Rv&#10;d25yZXYueG1sUEsFBgAAAAAEAAQA9QAAAIgDAAAAAA==&#10;" path="m,c,115,,230,,345e" filled="f">
                        <v:path arrowok="t" o:connecttype="custom" o:connectlocs="0,0;0,283" o:connectangles="0,0"/>
                        <o:lock v:ext="edit" aspectratio="t"/>
                      </v:shape>
                    </v:group>
                  </v:group>
                  <v:group id="Group 77" o:spid="_x0000_s1102" style="position:absolute;left:151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xYecYAAADdAAAADwAAAGRycy9kb3ducmV2LnhtbESPQWvCQBCF7wX/wzKC&#10;t7qJ0lKiq4hY8SCFakG8DdkxCWZnQ3abxH/vHAq9zfDevPfNcj24WnXUhsqzgXSagCLOva24MPBz&#10;/nz9ABUissXaMxl4UID1avSyxMz6nr+pO8VCSQiHDA2UMTaZ1iEvyWGY+oZYtJtvHUZZ20LbFnsJ&#10;d7WeJcm7dlixNJTY0Lak/H76dQb2Pfabebrrjvfb9nE9v31djikZMxkPmwWoSEP8N/9dH6zgz2e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fFh5xgAAAN0A&#10;AAAPAAAAAAAAAAAAAAAAAKoCAABkcnMvZG93bnJldi54bWxQSwUGAAAAAAQABAD6AAAAnQMAAAAA&#10;">
                    <o:lock v:ext="edit" aspectratio="t"/>
                    <v:oval id="Oval 78" o:spid="_x0000_s110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1MMA&#10;AADdAAAADwAAAGRycy9kb3ducmV2LnhtbERPTWvCQBC9F/oflil4qxsNSo1ZRSqCPfTQtL0P2TEJ&#10;yc6G7DTGf+8WCr3N431Ovp9cp0YaQuPZwGKegCIuvW24MvD1eXp+ARUE2WLnmQzcKMB+9/iQY2b9&#10;lT9oLKRSMYRDhgZqkT7TOpQ1OQxz3xNH7uIHhxLhUGk74DWGu04vk2StHTYcG2rs6bWmsi1+nIFj&#10;dSjWo05llV6OZ1m13+9v6cKY2dN02IISmuRf/Oc+2zg/XW7g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M1MMAAADdAAAADwAAAAAAAAAAAAAAAACYAgAAZHJzL2Rv&#10;d25yZXYueG1sUEsFBgAAAAAEAAQA9QAAAIgDAAAAAA==&#10;">
                      <o:lock v:ext="edit" aspectratio="t"/>
                    </v:oval>
                    <v:shape id="Freeform 79" o:spid="_x0000_s110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7GcYA&#10;AADdAAAADwAAAGRycy9kb3ducmV2LnhtbESPQWvCQBCF74L/YRmhF6kbIxRJXaUUBKUIrVrocciO&#10;2dDsbJpdTfz3nUOhtxnem/e+WW0G36gbdbEObGA+y0ARl8HWXBk4n7aPS1AxIVtsApOBO0XYrMej&#10;FRY29PxBt2OqlIRwLNCAS6kttI6lI49xFlpi0S6h85hk7SptO+wl3Dc6z7In7bFmaXDY0quj8vt4&#10;9Qb270g2v7zlP/OWl+mzd4evqTPmYTK8PINKNKR/89/1zgr+YiH8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j7GcYAAADdAAAADwAAAAAAAAAAAAAAAACYAgAAZHJz&#10;L2Rvd25yZXYueG1sUEsFBgAAAAAEAAQA9QAAAIsDAAAAAA==&#10;" path="m,c,115,,230,,345e" filled="f">
                      <v:path arrowok="t" o:connecttype="custom" o:connectlocs="0,0;0,283" o:connectangles="0,0"/>
                      <o:lock v:ext="edit" aspectratio="t"/>
                    </v:shape>
                    <v:shape id="Freeform 80" o:spid="_x0000_s110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egsMA&#10;AADdAAAADwAAAGRycy9kb3ducmV2LnhtbERP32vCMBB+F/Y/hBv4IjNtBZGuUcZAcIigboM9Hs21&#10;KWsuXZPZ+t+bwcC3+/h+XrEZbSsu1PvGsYJ0noAgLp1uuFbw8b59WoHwAVlj65gUXMnDZv0wKTDX&#10;buATXc6hFjGEfY4KTAhdLqUvDVn0c9cRR65yvcUQYV9L3eMQw20rsyRZSosNxwaDHb0aKr/Pv1bB&#10;2xFJZ9U++0k7XoXPwRy+Zkap6eP48gwi0Bju4n/3Tsf5i0UK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RegsMAAADdAAAADwAAAAAAAAAAAAAAAACYAgAAZHJzL2Rv&#10;d25yZXYueG1sUEsFBgAAAAAEAAQA9QAAAIgDAAAAAA==&#10;" path="m,c,115,,230,,345e" filled="f">
                      <v:path arrowok="t" o:connecttype="custom" o:connectlocs="0,0;0,283" o:connectangles="0,0"/>
                      <o:lock v:ext="edit" aspectratio="t"/>
                    </v:shape>
                    <v:group id="Group 81" o:spid="_x0000_s110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MkH1jCAAAA3QAAAA8A&#10;AAAAAAAAAAAAAAAAqgIAAGRycy9kb3ducmV2LnhtbFBLBQYAAAAABAAEAPoAAACZAwAAAAA=&#10;">
                      <o:lock v:ext="edit" aspectratio="t"/>
                      <v:oval id="Oval 82" o:spid="_x0000_s110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t48IA&#10;AADdAAAADwAAAGRycy9kb3ducmV2LnhtbERPTWvCQBC9F/oflil4qxtdFEldRSqCPXhoWu9DdkyC&#10;2dmQHWP677sFobd5vM9Zb0ffqoH62AS2MJtmoIjL4BquLHx/HV5XoKIgO2wDk4UfirDdPD+tMXfh&#10;zp80FFKpFMIxRwu1SJdrHcuaPMZp6IgTdwm9R0mwr7Tr8Z7CfavnWbbUHhtODTV29F5TeS1u3sK+&#10;2hXLQRtZmMv+KIvr+fRhZtZOXsbdGyihUf7FD/fRpfnGGPj7Jp2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O3jwgAAAN0AAAAPAAAAAAAAAAAAAAAAAJgCAABkcnMvZG93&#10;bnJldi54bWxQSwUGAAAAAAQABAD1AAAAhwMAAAAA&#10;">
                        <o:lock v:ext="edit" aspectratio="t"/>
                      </v:oval>
                      <v:shape id="Freeform 83" o:spid="_x0000_s110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9GsQA&#10;AADdAAAADwAAAGRycy9kb3ducmV2LnhtbERP32vCMBB+F/Y/hBv4MjS1ikhnKkMYTGSgbsIej+ba&#10;lDWX2kTb/ffLYODbfXw/b70ZbCNu1PnasYLZNAFBXDhdc6Xg8+N1sgLhA7LGxjEp+CEPm/xhtMZM&#10;u56PdDuFSsQQ9hkqMCG0mZS+MGTRT11LHLnSdRZDhF0ldYd9DLeNTJNkKS3WHBsMtrQ1VHyfrlbB&#10;7oCk03KfXmYtr8K5N+9fT0ap8ePw8gwi0BDu4n/3m47z5/MF/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z/RrEAAAA3QAAAA8AAAAAAAAAAAAAAAAAmAIAAGRycy9k&#10;b3ducmV2LnhtbFBLBQYAAAAABAAEAPUAAACJAwAAAAA=&#10;" path="m,c,115,,230,,345e" filled="f">
                        <v:path arrowok="t" o:connecttype="custom" o:connectlocs="0,0;0,283" o:connectangles="0,0"/>
                        <o:lock v:ext="edit" aspectratio="t"/>
                      </v:shape>
                      <v:shape id="Freeform 84" o:spid="_x0000_s110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YgcQA&#10;AADdAAAADwAAAGRycy9kb3ducmV2LnhtbERP32vCMBB+F/Y/hBv4MjS1okhnKkMYTGSgbsIej+ba&#10;lDWX2kTb/ffLYODbfXw/b70ZbCNu1PnasYLZNAFBXDhdc6Xg8+N1sgLhA7LGxjEp+CEPm/xhtMZM&#10;u56PdDuFSsQQ9hkqMCG0mZS+MGTRT11LHLnSdRZDhF0ldYd9DLeNTJNkKS3WHBsMtrQ1VHyfrlbB&#10;7oCk03KfXmYtr8K5N+9fT0ap8ePw8gwi0BDu4n/3m47z5/MF/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WIHEAAAA3QAAAA8AAAAAAAAAAAAAAAAAmAIAAGRycy9k&#10;b3ducmV2LnhtbFBLBQYAAAAABAAEAPUAAACJAwAAAAA=&#10;" path="m,c,115,,230,,345e" filled="f">
                        <v:path arrowok="t" o:connecttype="custom" o:connectlocs="0,0;0,283" o:connectangles="0,0"/>
                        <o:lock v:ext="edit" aspectratio="t"/>
                      </v:shape>
                    </v:group>
                  </v:group>
                  <v:group id="Group 85" o:spid="_x0000_s1110" style="position:absolute;left:163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b/TcMAAADdAAAADwAAAGRycy9kb3ducmV2LnhtbERPTYvCMBC9L/gfwgje&#10;1rSWFalGEVHxIAurgngbmrEtNpPSxLb+e7OwsLd5vM9ZrHpTiZYaV1pWEI8jEMSZ1SXnCi7n3ecM&#10;hPPIGivLpOBFDlbLwccCU207/qH25HMRQtilqKDwvk6ldFlBBt3Y1sSBu9vGoA+wyaVusAvhppKT&#10;KJpKgyWHhgJr2hSUPU5Po2DfYbdO4m17fNw3r9v56/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dv9NwwAAAN0AAAAP&#10;AAAAAAAAAAAAAAAAAKoCAABkcnMvZG93bnJldi54bWxQSwUGAAAAAAQABAD6AAAAmgMAAAAA&#10;">
                    <o:lock v:ext="edit" aspectratio="t"/>
                    <v:oval id="Oval 86" o:spid="_x0000_s111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r4MMA&#10;AADdAAAADwAAAGRycy9kb3ducmV2LnhtbERPTWvCQBC9F/oflhG81Y1d1BJdRSqCPfTQaO9DdkyC&#10;2dmQncb033cLhd7m8T5nsxt9qwbqYxPYwnyWgSIug2u4snA5H59eQEVBdtgGJgvfFGG3fXzYYO7C&#10;nT9oKKRSKYRjjhZqkS7XOpY1eYyz0BEn7hp6j5JgX2nX4z2F+1Y/Z9lSe2w4NdTY0WtN5a348hYO&#10;1b5YDtrIwlwPJ1ncPt/fzNza6WTcr0EJjfIv/nOfXJpvzAp+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Pr4MMAAADdAAAADwAAAAAAAAAAAAAAAACYAgAAZHJzL2Rv&#10;d25yZXYueG1sUEsFBgAAAAAEAAQA9QAAAIgDAAAAAA==&#10;">
                      <o:lock v:ext="edit" aspectratio="t"/>
                    </v:oval>
                    <v:shape id="Freeform 87" o:spid="_x0000_s111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3H8YA&#10;AADdAAAADwAAAGRycy9kb3ducmV2LnhtbESPQWvCQBCF74L/YRmhF6kbIxRJXaUUBKUIrVrocciO&#10;2dDsbJpdTfz3nUOhtxnem/e+WW0G36gbdbEObGA+y0ARl8HWXBk4n7aPS1AxIVtsApOBO0XYrMej&#10;FRY29PxBt2OqlIRwLNCAS6kttI6lI49xFlpi0S6h85hk7SptO+wl3Dc6z7In7bFmaXDY0quj8vt4&#10;9Qb270g2v7zlP/OWl+mzd4evqTPmYTK8PINKNKR/89/1zgr+YiG4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3H8YAAADdAAAADwAAAAAAAAAAAAAAAACYAgAAZHJz&#10;L2Rvd25yZXYueG1sUEsFBgAAAAAEAAQA9QAAAIsDAAAAAA==&#10;" path="m,c,115,,230,,345e" filled="f">
                      <v:path arrowok="t" o:connecttype="custom" o:connectlocs="0,0;0,283" o:connectangles="0,0"/>
                      <o:lock v:ext="edit" aspectratio="t"/>
                    </v:shape>
                    <v:shape id="Freeform 88" o:spid="_x0000_s111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ShMQA&#10;AADdAAAADwAAAGRycy9kb3ducmV2LnhtbERP32vCMBB+F/Y/hBvsRTS1gmjXKGMgbMhA3QZ7PJpr&#10;U9ZcapPZ+t8vguDbfXw/L98MthFn6nztWMFsmoAgLpyuuVLw9bmdLEH4gKyxcUwKLuRhs34Y5Zhp&#10;1/OBzsdQiRjCPkMFJoQ2k9IXhiz6qWuJI1e6zmKIsKuk7rCP4baRaZIspMWaY4PBll4NFb/HP6vg&#10;fY+k03KXnmYtL8N3bz5+xkapp8fh5RlEoCHcxTf3m47z5/MV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yUoTEAAAA3QAAAA8AAAAAAAAAAAAAAAAAmAIAAGRycy9k&#10;b3ducmV2LnhtbFBLBQYAAAAABAAEAPUAAACJAwAAAAA=&#10;" path="m,c,115,,230,,345e" filled="f">
                      <v:path arrowok="t" o:connecttype="custom" o:connectlocs="0,0;0,283" o:connectangles="0,0"/>
                      <o:lock v:ext="edit" aspectratio="t"/>
                    </v:shape>
                    <v:group id="Group 89" o:spid="_x0000_s111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8V8nFAAAA3QAA&#10;AA8AAAAAAAAAAAAAAAAAqgIAAGRycy9kb3ducmV2LnhtbFBLBQYAAAAABAAEAPoAAACcAwAAAAA=&#10;">
                      <o:lock v:ext="edit" aspectratio="t"/>
                      <v:oval id="Oval 90" o:spid="_x0000_s111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ClcsIA&#10;AADdAAAADwAAAGRycy9kb3ducmV2LnhtbERPTWvCQBC9C/6HZYTedJOmSkldRSoFPXhobO9DdkyC&#10;2dmQncb037sFobd5vM9Zb0fXqoH60Hg2kC4SUMSltw1XBr7OH/NXUEGQLbaeycAvBdhuppM15tbf&#10;+JOGQioVQzjkaKAW6XKtQ1mTw7DwHXHkLr53KBH2lbY93mK4a/Vzkqy0w4ZjQ40dvddUXosfZ2Bf&#10;7YrVoDNZZpf9QZbX79MxS415mo27N1BCo/yLH+6DjfOzlxT+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KVywgAAAN0AAAAPAAAAAAAAAAAAAAAAAJgCAABkcnMvZG93&#10;bnJldi54bWxQSwUGAAAAAAQABAD1AAAAhwMAAAAA&#10;">
                        <o:lock v:ext="edit" aspectratio="t"/>
                      </v:oval>
                      <v:shape id="Freeform 91" o:spid="_x0000_s111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ziMMA&#10;AADdAAAADwAAAGRycy9kb3ducmV2LnhtbERP32vCMBB+F/Y/hBvsRWZqlSGdqYyBMJGBugk+Hs21&#10;KWsutYm2+++XgeDbfXw/b7kabCOu1PnasYLpJAFBXDhdc6Xg+2v9vADhA7LGxjEp+CUPq/xhtMRM&#10;u573dD2ESsQQ9hkqMCG0mZS+MGTRT1xLHLnSdRZDhF0ldYd9DLeNTJPkRVqsOTYYbOndUPFzuFgF&#10;mx2STsttep62vAjH3nyexkapp8fh7RVEoCHcxTf3h47zZ/MU/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CziMMAAADdAAAADwAAAAAAAAAAAAAAAACYAgAAZHJzL2Rv&#10;d25yZXYueG1sUEsFBgAAAAAEAAQA9QAAAIgDAAAAAA==&#10;" path="m,c,115,,230,,345e" filled="f">
                        <v:path arrowok="t" o:connecttype="custom" o:connectlocs="0,0;0,283" o:connectangles="0,0"/>
                        <o:lock v:ext="edit" aspectratio="t"/>
                      </v:shape>
                      <v:shape id="Freeform 92" o:spid="_x0000_s111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WE8QA&#10;AADdAAAADwAAAGRycy9kb3ducmV2LnhtbERP32vCMBB+F/Y/hBv4MjS1ikhnKkMYTGSgbsIej+ba&#10;lDWX2kTb/ffLYODbfXw/b70ZbCNu1PnasYLZNAFBXDhdc6Xg8+N1sgLhA7LGxjEp+CEPm/xhtMZM&#10;u56PdDuFSsQQ9hkqMCG0mZS+MGTRT11LHLnSdRZDhF0ldYd9DLeNTJNkKS3WHBsMtrQ1VHyfrlbB&#10;7oCk03KfXmYtr8K5N+9fT0ap8ePw8gwi0BDu4n/3m47z54s5/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cFhPEAAAA3QAAAA8AAAAAAAAAAAAAAAAAmAIAAGRycy9k&#10;b3ducmV2LnhtbFBLBQYAAAAABAAEAPUAAACJAwAAAAA=&#10;" path="m,c,115,,230,,345e" filled="f">
                        <v:path arrowok="t" o:connecttype="custom" o:connectlocs="0,0;0,283" o:connectangles="0,0"/>
                        <o:lock v:ext="edit" aspectratio="t"/>
                      </v:shape>
                    </v:group>
                  </v:group>
                  <v:group id="Group 93" o:spid="_x0000_s1118" style="position:absolute;left:1749;top:1767;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o:lock v:ext="edit" aspectratio="t"/>
                    <v:oval id="Oval 94" o:spid="_x0000_s111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ujccIA&#10;AADdAAAADwAAAGRycy9kb3ducmV2LnhtbERPTWvCQBC9C/6HZYTedGPTSEldRSoFPXhobO9DdkyC&#10;2dmQncb037sFobd5vM9Zb0fXqoH60Hg2sFwkoIhLbxuuDHydP+avoIIgW2w9k4FfCrDdTCdrzK2/&#10;8ScNhVQqhnDI0UAt0uVah7Imh2HhO+LIXXzvUCLsK217vMVw1+rnJFlphw3Hhho7eq+pvBY/zsC+&#10;2hWrQaeSpZf9QbLr9+mYLo15mo27N1BCo/yLH+6DjfPTlwz+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6NxwgAAAN0AAAAPAAAAAAAAAAAAAAAAAJgCAABkcnMvZG93&#10;bnJldi54bWxQSwUGAAAAAAQABAD1AAAAhwMAAAAA&#10;">
                      <o:lock v:ext="edit" aspectratio="t"/>
                    </v:oval>
                    <v:shape id="Freeform 95" o:spid="_x0000_s112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u1i8QA&#10;AADdAAAADwAAAGRycy9kb3ducmV2LnhtbERP32vCMBB+F/Y/hBv4IpraiUhnKmMwmMhA3YQ9Hs21&#10;KWsuXRNt998vguDbfXw/b70ZbCMu1PnasYL5LAFBXDhdc6Xg6/NtugLhA7LGxjEp+CMPm/xhtMZM&#10;u54PdDmGSsQQ9hkqMCG0mZS+MGTRz1xLHLnSdRZDhF0ldYd9DLeNTJNkKS3WHBsMtvRqqPg5nq2C&#10;7R5Jp+Uu/Z23vAqn3nx8T4xS48fh5RlEoCHcxTf3u47znxZ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rtYvEAAAA3QAAAA8AAAAAAAAAAAAAAAAAmAIAAGRycy9k&#10;b3ducmV2LnhtbFBLBQYAAAAABAAEAPUAAACJAwAAAAA=&#10;" path="m,c,115,,230,,345e" filled="f">
                      <v:path arrowok="t" o:connecttype="custom" o:connectlocs="0,0;0,283" o:connectangles="0,0"/>
                      <o:lock v:ext="edit" aspectratio="t"/>
                    </v:shape>
                    <v:shape id="Freeform 96" o:spid="_x0000_s112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cQEMMA&#10;AADdAAAADwAAAGRycy9kb3ducmV2LnhtbERP32vCMBB+H+x/CDfwRTS1jinVKGMgKDJQp+Dj0ZxN&#10;WXPpmmjrf78MhL3dx/fz5svOVuJGjS8dKxgNExDEudMlFwqOX6vBFIQPyBorx6TgTh6Wi+enOWba&#10;tbyn2yEUIoawz1CBCaHOpPS5IYt+6GriyF1cYzFE2BRSN9jGcFvJNEnepMWSY4PBmj4M5d+Hq1Ww&#10;2SHp9LJNf0Y1T8OpNZ/nvlGq99K9z0AE6sK/+OFe6zh//DqB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cQEMMAAADdAAAADwAAAAAAAAAAAAAAAACYAgAAZHJzL2Rv&#10;d25yZXYueG1sUEsFBgAAAAAEAAQA9QAAAIgDAAAAAA==&#10;" path="m,c,115,,230,,345e" filled="f">
                      <v:path arrowok="t" o:connecttype="custom" o:connectlocs="0,0;0,283" o:connectangles="0,0"/>
                      <o:lock v:ext="edit" aspectratio="t"/>
                    </v:shape>
                    <v:group id="Group 97" o:spid="_x0000_s112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rKW8/FAAAA3QAA&#10;AA8AAAAAAAAAAAAAAAAAqgIAAGRycy9kb3ducmV2LnhtbFBLBQYAAAAABAAEAPoAAACcAwAAAAA=&#10;">
                      <o:lock v:ext="edit" aspectratio="t"/>
                      <v:oval id="Oval 98" o:spid="_x0000_s112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pdMMA&#10;AADdAAAADwAAAGRycy9kb3ducmV2LnhtbERPTWvCQBC9C/0PyxR6041NDTV1FakU9OChab0P2TEJ&#10;ZmdDdhrTf98tCN7m8T5ntRldqwbqQ+PZwHyWgCIuvW24MvD99TF9BRUE2WLrmQz8UoDN+mGywtz6&#10;K3/SUEilYgiHHA3UIl2udShrchhmviOO3Nn3DiXCvtK2x2sMd61+TpJMO2w4NtTY0XtN5aX4cQZ2&#10;1bbIBp3KIj3v9rK4nI6HdG7M0+O4fQMlNMpdfHPvbZyfvizh/5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pdMMAAADdAAAADwAAAAAAAAAAAAAAAACYAgAAZHJzL2Rv&#10;d25yZXYueG1sUEsFBgAAAAAEAAQA9QAAAIgDAAAAAA==&#10;">
                        <o:lock v:ext="edit" aspectratio="t"/>
                      </v:oval>
                      <v:shape id="Freeform 99" o:spid="_x0000_s112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ceuccA&#10;AADdAAAADwAAAGRycy9kb3ducmV2LnhtbESPT2vDMAzF74N+B6PCLmN1mrFSsrqlDAodo7D+Gewo&#10;YjUOjeUs9prs21eHwW4S7+m9nxarwTfqSl2sAxuYTjJQxGWwNVcGTsfN4xxUTMgWm8Bk4JcirJaj&#10;uwUWNvS8p+shVUpCOBZowKXUFlrH0pHHOAktsWjn0HlMsnaVth32Eu4bnWfZTHusWRoctvTqqLwc&#10;fryBtw8km5/f8+9py/P02bvd14Mz5n48rF9AJRrSv/nvemsF/+lZ+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XHrnHAAAA3QAAAA8AAAAAAAAAAAAAAAAAmAIAAGRy&#10;cy9kb3ducmV2LnhtbFBLBQYAAAAABAAEAPUAAACMAwAAAAA=&#10;" path="m,c,115,,230,,345e" filled="f">
                        <v:path arrowok="t" o:connecttype="custom" o:connectlocs="0,0;0,283" o:connectangles="0,0"/>
                        <o:lock v:ext="edit" aspectratio="t"/>
                      </v:shape>
                      <v:shape id="Freeform 100" o:spid="_x0000_s112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7IsMA&#10;AADdAAAADwAAAGRycy9kb3ducmV2LnhtbERP32vCMBB+F/wfwgl7EU3b4ZBqlDEYbIyBdgo+Hs3Z&#10;FJtL12S2+++XgeDbfXw/b70dbCOu1PnasYJ0noAgLp2uuVJw+HqdLUH4gKyxcUwKfsnDdjMerTHX&#10;ruc9XYtQiRjCPkcFJoQ2l9KXhiz6uWuJI3d2ncUQYVdJ3WEfw20jsyR5khZrjg0GW3oxVF6KH6vg&#10;fYeks/NH9p22vAzH3nyepkaph8nwvAIRaAh38c39puP8x0U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u7IsMAAADdAAAADwAAAAAAAAAAAAAAAACYAgAAZHJzL2Rv&#10;d25yZXYueG1sUEsFBgAAAAAEAAQA9QAAAIgDAAAAAA==&#10;" path="m,c,115,,230,,345e" filled="f">
                        <v:path arrowok="t" o:connecttype="custom" o:connectlocs="0,0;0,283" o:connectangles="0,0"/>
                        <o:lock v:ext="edit" aspectratio="t"/>
                      </v:shape>
                    </v:group>
                  </v:group>
                  <v:group id="Group 101" o:spid="_x0000_s1126" style="position:absolute;left:221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o:lock v:ext="edit" aspectratio="t"/>
                    <v:oval id="Oval 102" o:spid="_x0000_s112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IQ8IA&#10;AADdAAAADwAAAGRycy9kb3ducmV2LnhtbERPTWvCQBC9F/wPyxS81Y1dIiV1FVEEe+ihaXsfsmMS&#10;zM6G7DTGf+8WCr3N433Oejv5To00xDawheUiA0VcBddybeHr8/j0AioKssMuMFm4UYTtZvawxsKF&#10;K3/QWEqtUgjHAi00In2hdawa8hgXoSdO3DkMHiXBodZuwGsK951+zrKV9thyamiwp31D1aX88RYO&#10;9a5cjdpIbs6Hk+SX7/c3s7R2/jjtXkEJTfIv/nOfXJpvcgO/36QT9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whDwgAAAN0AAAAPAAAAAAAAAAAAAAAAAJgCAABkcnMvZG93&#10;bnJldi54bWxQSwUGAAAAAAQABAD1AAAAhwMAAAAA&#10;">
                      <o:lock v:ext="edit" aspectratio="t"/>
                    </v:oval>
                    <v:shape id="Freeform 103" o:spid="_x0000_s112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wYusMA&#10;AADdAAAADwAAAGRycy9kb3ducmV2LnhtbERP32vCMBB+H+x/CDfwRTS1biLVKGMgKDJQp+Dj0ZxN&#10;WXPpmmjrf78MhL3dx/fz5svOVuJGjS8dKxgNExDEudMlFwqOX6vBFIQPyBorx6TgTh6Wi+enOWba&#10;tbyn2yEUIoawz1CBCaHOpPS5IYt+6GriyF1cYzFE2BRSN9jGcFvJNEkm0mLJscFgTR+G8u/D1SrY&#10;7JB0etmmP6Oap+HUms9z3yjVe+neZyACdeFf/HCvdZw/fnu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wYusMAAADdAAAADwAAAAAAAAAAAAAAAACYAgAAZHJzL2Rv&#10;d25yZXYueG1sUEsFBgAAAAAEAAQA9QAAAIgDAAAAAA==&#10;" path="m,c,115,,230,,345e" filled="f">
                      <v:path arrowok="t" o:connecttype="custom" o:connectlocs="0,0;0,283" o:connectangles="0,0"/>
                      <o:lock v:ext="edit" aspectratio="t"/>
                    </v:shape>
                    <v:shape id="Freeform 104" o:spid="_x0000_s112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9IcQA&#10;AADdAAAADwAAAGRycy9kb3ducmV2LnhtbERP32vCMBB+F/Y/hBv4IpraoUhnKmMwmMhA3YQ9Hs21&#10;KWsuXRNt998vguDbfXw/b70ZbCMu1PnasYL5LAFBXDhdc6Xg6/NtugLhA7LGxjEp+CMPm/xhtMZM&#10;u54PdDmGSsQQ9hkqMCG0mZS+MGTRz1xLHLnSdRZDhF0ldYd9DLeNTJNkKS3WHBsMtvRqqPg5nq2C&#10;7R5Jp+Uu/Z23vAqn3nx8T4xS48fh5RlEoCHcxTf3u47znxY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gvSHEAAAA3QAAAA8AAAAAAAAAAAAAAAAAmAIAAGRycy9k&#10;b3ducmV2LnhtbFBLBQYAAAAABAAEAPUAAACJAwAAAAA=&#10;" path="m,c,115,,230,,345e" filled="f">
                      <v:path arrowok="t" o:connecttype="custom" o:connectlocs="0,0;0,283" o:connectangles="0,0"/>
                      <o:lock v:ext="edit" aspectratio="t"/>
                    </v:shape>
                    <v:group id="Group 105" o:spid="_x0000_s113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HA/PvCAAAA3QAAAA8A&#10;AAAAAAAAAAAAAAAAqgIAAGRycy9kb3ducmV2LnhtbFBLBQYAAAAABAAEAPoAAACZAwAAAAA=&#10;">
                      <o:lock v:ext="edit" aspectratio="t"/>
                      <v:oval id="Oval 106" o:spid="_x0000_s113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wOQMIA&#10;AADdAAAADwAAAGRycy9kb3ducmV2LnhtbERPTWvCQBC9F/oflil4qxsbopK6ilQEe+ihUe9DdkyC&#10;2dmQncb4791Cobd5vM9ZbUbXqoH60Hg2MJsmoIhLbxuuDJyO+9clqCDIFlvPZOBOATbr56cV5tbf&#10;+JuGQioVQzjkaKAW6XKtQ1mTwzD1HXHkLr53KBH2lbY93mK4a/Vbksy1w4ZjQ40dfdRUXosfZ2BX&#10;bYv5oFPJ0svuINn1/PWZzoyZvIzbd1BCo/yL/9wHG+en2Q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XA5AwgAAAN0AAAAPAAAAAAAAAAAAAAAAAJgCAABkcnMvZG93&#10;bnJldi54bWxQSwUGAAAAAAQABAD1AAAAhwMAAAAA&#10;">
                        <o:lock v:ext="edit" aspectratio="t"/>
                      </v:oval>
                      <v:shape id="Freeform 107" o:spid="_x0000_s113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Sv8cA&#10;AADdAAAADwAAAGRycy9kb3ducmV2LnhtbESPT2vDMAzF74N+B6PCLmN1mrFSsrqlDAodo7D+Gewo&#10;YjUOjeUs9prs21eHwW4S7+m9nxarwTfqSl2sAxuYTjJQxGWwNVcGTsfN4xxUTMgWm8Bk4JcirJaj&#10;uwUWNvS8p+shVUpCOBZowKXUFlrH0pHHOAktsWjn0HlMsnaVth32Eu4bnWfZTHusWRoctvTqqLwc&#10;fryBtw8km5/f8+9py/P02bvd14Mz5n48rF9AJRrSv/nvemsF/+lZ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hEr/HAAAA3QAAAA8AAAAAAAAAAAAAAAAAmAIAAGRy&#10;cy9kb3ducmV2LnhtbFBLBQYAAAAABAAEAPUAAACMAwAAAAA=&#10;" path="m,c,115,,230,,345e" filled="f">
                        <v:path arrowok="t" o:connecttype="custom" o:connectlocs="0,0;0,283" o:connectangles="0,0"/>
                        <o:lock v:ext="edit" aspectratio="t"/>
                      </v:shape>
                      <v:shape id="Freeform 108" o:spid="_x0000_s113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23JMQA&#10;AADdAAAADwAAAGRycy9kb3ducmV2LnhtbERP22rCQBB9L/gPywh9Ed0YqWh0FSkUKkVovYCPQ3bM&#10;BrOzaXZr0r93C0Lf5nCus1x3thI3anzpWMF4lIAgzp0uuVBwPLwNZyB8QNZYOSYFv+Rhveo9LTHT&#10;ruUvuu1DIWII+wwVmBDqTEqfG7LoR64mjtzFNRZDhE0hdYNtDLeVTJNkKi2WHBsM1vRqKL/uf6yC&#10;7SeSTi8f6fe45lk4tWZ3HhilnvvdZgEiUBf+xQ/3u47zJy9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ttyTEAAAA3QAAAA8AAAAAAAAAAAAAAAAAmAIAAGRycy9k&#10;b3ducmV2LnhtbFBLBQYAAAAABAAEAPUAAACJAwAAAAA=&#10;" path="m,c,115,,230,,345e" filled="f">
                        <v:path arrowok="t" o:connecttype="custom" o:connectlocs="0,0;0,283" o:connectangles="0,0"/>
                        <o:lock v:ext="edit" aspectratio="t"/>
                      </v:shape>
                    </v:group>
                  </v:group>
                  <v:group id="Group 109" o:spid="_x0000_s1134" style="position:absolute;left:233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Dtv8cAAADdAAAADwAAAGRycy9kb3ducmV2LnhtbESPT2vCQBDF70K/wzJC&#10;b7pJpVKiGxFpSw9SUAultyE7+YPZ2ZDdJvHbdw4FbzO8N+/9ZrubXKsG6kPj2UC6TEARF942XBn4&#10;urwtXkCFiGyx9UwGbhRglz/MtphZP/KJhnOslIRwyNBAHWOXaR2KmhyGpe+IRSt97zDK2lfa9jhK&#10;uGv1U5KstcOGpaHGjg41FdfzrzPwPuK4X6Wvw/FaHm4/l+fP72NKxjzOp/0GVKQp3s3/1x9W8Fd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WDtv8cAAADd&#10;AAAADwAAAAAAAAAAAAAAAACqAgAAZHJzL2Rvd25yZXYueG1sUEsFBgAAAAAEAAQA+gAAAJ4DAAAA&#10;AA==&#10;">
                    <o:lock v:ext="edit" aspectratio="t"/>
                    <v:oval id="Oval 110" o:spid="_x0000_s113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X5EsMA&#10;AADdAAAADwAAAGRycy9kb3ducmV2LnhtbERPTUvDQBC9F/wPywjemk0aGiR2W4pFaA8ejHofstMk&#10;NDsbstM0/nu3IHibx/uczW52vZpoDJ1nA1mSgiKuve24MfD1+bZ8BhUE2WLvmQz8UIDd9mGxwdL6&#10;G3/QVEmjYgiHEg20IkOpdahbchgSPxBH7uxHhxLh2Gg74i2Gu16v0rTQDjuODS0O9NpSfamuzsCh&#10;2VfFpHNZ5+fDUdaX7/dTnhnz9DjvX0AJzfIv/nMfbZyfFxncv4kn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X5EsMAAADdAAAADwAAAAAAAAAAAAAAAACYAgAAZHJzL2Rv&#10;d25yZXYueG1sUEsFBgAAAAAEAAQA9QAAAIgDAAAAAA==&#10;">
                      <o:lock v:ext="edit" aspectratio="t"/>
                    </v:oval>
                    <v:shape id="Freeform 111" o:spid="_x0000_s113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Xv6MQA&#10;AADdAAAADwAAAGRycy9kb3ducmV2LnhtbERP22rCQBB9L/gPywh9KXVjChKiGylCoVIK9VLwcchO&#10;sqHZ2ZhdTfr33YLg2xzOdVbr0bbiSr1vHCuYzxIQxKXTDdcKjoe35wyED8gaW8ek4Jc8rIvJwwpz&#10;7Qbe0XUfahFD2OeowITQ5VL60pBFP3MdceQq11sMEfa11D0OMdy2Mk2ShbTYcGww2NHGUPmzv1gF&#10;2y8knVYf6XnecRa+B/N5ejJKPU7H1yWIQGO4i2/udx3nvyxS+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7+jEAAAA3QAAAA8AAAAAAAAAAAAAAAAAmAIAAGRycy9k&#10;b3ducmV2LnhtbFBLBQYAAAAABAAEAPUAAACJAwAAAAA=&#10;" path="m,c,115,,230,,345e" filled="f">
                      <v:path arrowok="t" o:connecttype="custom" o:connectlocs="0,0;0,283" o:connectangles="0,0"/>
                      <o:lock v:ext="edit" aspectratio="t"/>
                    </v:shape>
                    <v:shape id="Freeform 112" o:spid="_x0000_s113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lKc8QA&#10;AADdAAAADwAAAGRycy9kb3ducmV2LnhtbERP22rCQBB9F/oPyxT6IroxgoToRkpBaCmF1gv4OGQn&#10;2WB2Nma3Jv37bqHg2xzOdTbb0bbiRr1vHCtYzBMQxKXTDdcKjofdLAPhA7LG1jEp+CEP2+JhssFc&#10;u4G/6LYPtYgh7HNUYELocil9aciin7uOOHKV6y2GCPta6h6HGG5bmSbJSlpsODYY7OjFUHnZf1sF&#10;b59IOq3e0+ui4yycBvNxnhqlnh7H5zWIQGO4i//drzrOX66W8PdNPE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pSnPEAAAA3QAAAA8AAAAAAAAAAAAAAAAAmAIAAGRycy9k&#10;b3ducmV2LnhtbFBLBQYAAAAABAAEAPUAAACJAwAAAAA=&#10;" path="m,c,115,,230,,345e" filled="f">
                      <v:path arrowok="t" o:connecttype="custom" o:connectlocs="0,0;0,283" o:connectangles="0,0"/>
                      <o:lock v:ext="edit" aspectratio="t"/>
                    </v:shape>
                    <v:group id="Group 113" o:spid="_x0000_s113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INqsEAAADdAAAADwAAAGRycy9kb3ducmV2LnhtbERPS4vCMBC+L/gfwgje&#10;1tQn0jWKCGJPC6uC16EZm67NpCRR67/fCMLe5uN7znLd2UbcyYfasYLRMANBXDpdc6XgdNx9LkCE&#10;iKyxcUwKnhRgvep9LDHX7sE/dD/ESqQQDjkqMDG2uZShNGQxDF1LnLiL8xZjgr6S2uMjhdtGjrNs&#10;Li3WnBoMtrQ1VF4PN6tAT8PkREWx8ePv3+Osnu1NdTkrNeh3my8Qkbr4L367C53mT+ZTeH2TTpCr&#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DINqsEAAADdAAAADwAA&#10;AAAAAAAAAAAAAACqAgAAZHJzL2Rvd25yZXYueG1sUEsFBgAAAAAEAAQA+gAAAJgDAAAAAA==&#10;">
                      <o:lock v:ext="edit" aspectratio="t"/>
                      <v:oval id="Oval 114" o:spid="_x0000_s113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7/EcMA&#10;AADdAAAADwAAAGRycy9kb3ducmV2LnhtbERPTUvDQBC9F/wPywjemk0NCRK7LcUitIcejHofstMk&#10;NDsbsmMa/71bKHibx/uc9XZ2vZpoDJ1nA6skBUVce9txY+Dr8335AioIssXeMxn4pQDbzcNijaX1&#10;V/6gqZJGxRAOJRpoRYZS61C35DAkfiCO3NmPDiXCsdF2xGsMd71+TtNCO+w4NrQ40FtL9aX6cQb2&#10;za4qJp1Jnp33B8kv36djtjLm6XHevYISmuVffHcfbJyfFT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7/EcMAAADdAAAADwAAAAAAAAAAAAAAAACYAgAAZHJzL2Rv&#10;d25yZXYueG1sUEsFBgAAAAAEAAQA9QAAAIgDAAAAAA==&#10;">
                        <o:lock v:ext="edit" aspectratio="t"/>
                      </v:oval>
                      <v:shape id="Freeform 115" o:spid="_x0000_s114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7p68MA&#10;AADdAAAADwAAAGRycy9kb3ducmV2LnhtbERP32vCMBB+H+x/CDfwZWhqhSLVKGMgKCI4N8HHozmb&#10;subSNdHW/94IA9/u4/t582Vva3Gl1leOFYxHCQjiwumKSwU/36vhFIQPyBprx6TgRh6Wi9eXOeba&#10;dfxF10MoRQxhn6MCE0KTS+kLQxb9yDXEkTu71mKIsC2lbrGL4baWaZJk0mLFscFgQ5+Git/DxSrY&#10;7JF0et6mf+OGp+HYmd3p3Sg1eOs/ZiAC9eEp/nevdZw/yTJ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7p68MAAADdAAAADwAAAAAAAAAAAAAAAACYAgAAZHJzL2Rv&#10;d25yZXYueG1sUEsFBgAAAAAEAAQA9QAAAIgDAAAAAA==&#10;" path="m,c,115,,230,,345e" filled="f">
                        <v:path arrowok="t" o:connecttype="custom" o:connectlocs="0,0;0,283" o:connectangles="0,0"/>
                        <o:lock v:ext="edit" aspectratio="t"/>
                      </v:shape>
                      <v:shape id="Freeform 116" o:spid="_x0000_s114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McMQA&#10;AADdAAAADwAAAGRycy9kb3ducmV2LnhtbERP32vCMBB+F/Y/hBv4IpragUpnKmMwmMhA3YQ9Hs21&#10;KWsuXRNt998vguDbfXw/b70ZbCMu1PnasYL5LAFBXDhdc6Xg6/NtugLhA7LGxjEp+CMPm/xhtMZM&#10;u54PdDmGSsQQ9hkqMCG0mZS+MGTRz1xLHLnSdRZDhF0ldYd9DLeNTJNkIS3WHBsMtvRqqPg5nq2C&#10;7R5Jp+Uu/Z23vAqn3nx8T4xS48fh5RlEoCHcxTf3u47znxZ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THDEAAAA3QAAAA8AAAAAAAAAAAAAAAAAmAIAAGRycy9k&#10;b3ducmV2LnhtbFBLBQYAAAAABAAEAPUAAACJAwAAAAA=&#10;" path="m,c,115,,230,,345e" filled="f">
                        <v:path arrowok="t" o:connecttype="custom" o:connectlocs="0,0;0,283" o:connectangles="0,0"/>
                        <o:lock v:ext="edit" aspectratio="t"/>
                      </v:shape>
                    </v:group>
                  </v:group>
                  <v:group id="Group 117" o:spid="_x0000_s1142" style="position:absolute;left:245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huccAAADdAAAADwAAAGRycy9kb3ducmV2LnhtbESPT2vCQBDF70K/wzJC&#10;b7pJpVKiGxFpSw9SUAultyE7+YPZ2ZDdJvHbdw4FbzO8N+/9ZrubXKsG6kPj2UC6TEARF942XBn4&#10;urwtXkCFiGyx9UwGbhRglz/MtphZP/KJhnOslIRwyNBAHWOXaR2KmhyGpe+IRSt97zDK2lfa9jhK&#10;uGv1U5KstcOGpaHGjg41FdfzrzPwPuK4X6Wvw/FaHm4/l+fP72NKxjzOp/0GVKQp3s3/1x9W8Fd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bhuccAAADd&#10;AAAADwAAAAAAAAAAAAAAAACqAgAAZHJzL2Rvd25yZXYueG1sUEsFBgAAAAAEAAQA+gAAAJ4DAAAA&#10;AA==&#10;">
                    <o:lock v:ext="edit" aspectratio="t"/>
                    <v:oval id="Oval 118" o:spid="_x0000_s114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1FMMA&#10;AADdAAAADwAAAGRycy9kb3ducmV2LnhtbERPTWvCQBC9F/wPywi9NRsbDG10FVEK9tCDsb0P2TEJ&#10;ZmdDdhrTf98tFLzN433Oeju5To00hNazgUWSgiKuvG25NvB5fnt6ARUE2WLnmQz8UIDtZvawxsL6&#10;G59oLKVWMYRDgQYakb7QOlQNOQyJ74kjd/GDQ4lwqLUd8BbDXaef0zTXDluODQ32tG+oupbfzsCh&#10;3pX5qDNZZpfDUZbXr4/3bGHM43zarUAJTXIX/7uPNs7P8lf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1FMMAAADdAAAADwAAAAAAAAAAAAAAAACYAgAAZHJzL2Rv&#10;d25yZXYueG1sUEsFBgAAAAAEAAQA9QAAAIgDAAAAAA==&#10;">
                      <o:lock v:ext="edit" aspectratio="t"/>
                    </v:oval>
                    <v:shape id="Freeform 119" o:spid="_x0000_s114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JC2ccA&#10;AADdAAAADwAAAGRycy9kb3ducmV2LnhtbESPT2vDMAzF74N+B6PCLmN1msFasrqlDAodo7D+Gewo&#10;YjUOjeUs9prs21eHwW4S7+m9nxarwTfqSl2sAxuYTjJQxGWwNVcGTsfN4xxUTMgWm8Bk4JcirJaj&#10;uwUWNvS8p+shVUpCOBZowKXUFlrH0pHHOAktsWjn0HlMsnaVth32Eu4bnWfZs/ZYszQ4bOnVUXk5&#10;/HgDbx9INj+/59/Tlufps3e7rwdnzP14WL+ASjSkf/Pf9dYK/tNM+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iQtnHAAAA3QAAAA8AAAAAAAAAAAAAAAAAmAIAAGRy&#10;cy9kb3ducmV2LnhtbFBLBQYAAAAABAAEAPUAAACMAwAAAAA=&#10;" path="m,c,115,,230,,345e" filled="f">
                      <v:path arrowok="t" o:connecttype="custom" o:connectlocs="0,0;0,283" o:connectangles="0,0"/>
                      <o:lock v:ext="edit" aspectratio="t"/>
                    </v:shape>
                    <v:shape id="Freeform 120" o:spid="_x0000_s114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nQsMA&#10;AADdAAAADwAAAGRycy9kb3ducmV2LnhtbERP32vCMBB+F/wfwgl7EU3bgZNqlDEYbIyBdgo+Hs3Z&#10;FJtL12S2+++XgeDbfXw/b70dbCOu1PnasYJ0noAgLp2uuVJw+HqdLUH4gKyxcUwKfsnDdjMerTHX&#10;ruc9XYtQiRjCPkcFJoQ2l9KXhiz6uWuJI3d2ncUQYVdJ3WEfw20jsyRZSIs1xwaDLb0YKi/Fj1Xw&#10;vkPS2fkj+05bXoZjbz5PU6PUw2R4XoEINIS7+OZ+03H+41M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nQsMAAADdAAAADwAAAAAAAAAAAAAAAACYAgAAZHJzL2Rv&#10;d25yZXYueG1sUEsFBgAAAAAEAAQA9QAAAIgDAAAAAA==&#10;" path="m,c,115,,230,,345e" filled="f">
                      <v:path arrowok="t" o:connecttype="custom" o:connectlocs="0,0;0,283" o:connectangles="0,0"/>
                      <o:lock v:ext="edit" aspectratio="t"/>
                    </v:shape>
                    <v:group id="Group 121" o:spid="_x0000_s114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VOppjCAAAA3QAAAA8A&#10;AAAAAAAAAAAAAAAAqgIAAGRycy9kb3ducmV2LnhtbFBLBQYAAAAABAAEAPoAAACZAwAAAAA=&#10;">
                      <o:lock v:ext="edit" aspectratio="t"/>
                      <v:oval id="Oval 122" o:spid="_x0000_s114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JUI8MA&#10;AADdAAAADwAAAGRycy9kb3ducmV2LnhtbERPTWvCQBC9F/oflhG81Y1d1BJdRSqCPfTQaO9DdkyC&#10;2dmQncb033cLhd7m8T5nsxt9qwbqYxPYwnyWgSIug2u4snA5H59eQEVBdtgGJgvfFGG3fXzYYO7C&#10;nT9oKKRSKYRjjhZqkS7XOpY1eYyz0BEn7hp6j5JgX2nX4z2F+1Y/Z9lSe2w4NdTY0WtN5a348hYO&#10;1b5YDtrIwlwPJ1ncPt/fzNza6WTcr0EJjfIv/nOfXJpvVgZ+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JUI8MAAADdAAAADwAAAAAAAAAAAAAAAACYAgAAZHJzL2Rv&#10;d25yZXYueG1sUEsFBgAAAAAEAAQA9QAAAIgDAAAAAA==&#10;">
                        <o:lock v:ext="edit" aspectratio="t"/>
                      </v:oval>
                      <v:shape id="Freeform 123" o:spid="_x0000_s114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lE2sMA&#10;AADdAAAADwAAAGRycy9kb3ducmV2LnhtbERP32vCMBB+H+x/CDfwRTS1jinVKGMgKDJQp+Dj0ZxN&#10;WXPpmmjrf78MhL3dx/fz5svOVuJGjS8dKxgNExDEudMlFwqOX6vBFIQPyBorx6TgTh6Wi+enOWba&#10;tbyn2yEUIoawz1CBCaHOpPS5IYt+6GriyF1cYzFE2BRSN9jGcFvJNEnepMWSY4PBmj4M5d+Hq1Ww&#10;2SHp9LJNf0Y1T8OpNZ/nvlGq99K9z0AE6sK/+OFe6zh/PHm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lE2sMAAADdAAAADwAAAAAAAAAAAAAAAACYAgAAZHJzL2Rv&#10;d25yZXYueG1sUEsFBgAAAAAEAAQA9QAAAIgDAAAAAA==&#10;" path="m,c,115,,230,,345e" filled="f">
                        <v:path arrowok="t" o:connecttype="custom" o:connectlocs="0,0;0,283" o:connectangles="0,0"/>
                        <o:lock v:ext="edit" aspectratio="t"/>
                      </v:shape>
                      <v:shape id="Freeform 124" o:spid="_x0000_s114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XhQcMA&#10;AADdAAAADwAAAGRycy9kb3ducmV2LnhtbERP32vCMBB+H+x/CDfwRTS1sinVKGMgKDJQp+Dj0ZxN&#10;WXPpmmjrf78MhL3dx/fz5svOVuJGjS8dKxgNExDEudMlFwqOX6vBFIQPyBorx6TgTh6Wi+enOWba&#10;tbyn2yEUIoawz1CBCaHOpPS5IYt+6GriyF1cYzFE2BRSN9jGcFvJNEnepMWSY4PBmj4M5d+Hq1Ww&#10;2SHp9LJNf0Y1T8OpNZ/nvlGq99K9z0AE6sK/+OFe6zh/PHm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XhQcMAAADdAAAADwAAAAAAAAAAAAAAAACYAgAAZHJzL2Rv&#10;d25yZXYueG1sUEsFBgAAAAAEAAQA9QAAAIgDAAAAAA==&#10;" path="m,c,115,,230,,345e" filled="f">
                        <v:path arrowok="t" o:connecttype="custom" o:connectlocs="0,0;0,283" o:connectangles="0,0"/>
                        <o:lock v:ext="edit" aspectratio="t"/>
                      </v:shape>
                    </v:group>
                  </v:group>
                  <v:group id="Group 125" o:spid="_x0000_s1150" style="position:absolute;left:2565;top:1772;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GjcUAAADdAAAADwAAAGRycy9kb3ducmV2LnhtbERPTWvCQBC9F/wPyxS8&#10;NZsoTSXNKiJVPIRCVSi9DdkxCWZnQ3abxH/fLRR6m8f7nHwzmVYM1LvGsoIkikEQl1Y3XCm4nPdP&#10;KxDOI2tsLZOCOznYrGcPOWbajvxBw8lXIoSwy1BB7X2XSenKmgy6yHbEgbva3qAPsK+k7nEM4aaV&#10;izhOpcGGQ0ONHe1qKm+nb6PgMOK4XSZvQ3G77u5f5+f3zyIhpeaP0/YVhKfJ/4v/3Ecd5i9f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cRo3FAAAA3QAA&#10;AA8AAAAAAAAAAAAAAAAAqgIAAGRycy9kb3ducmV2LnhtbFBLBQYAAAAABAAEAPoAAACcAwAAAAA=&#10;">
                    <o:lock v:ext="edit" aspectratio="t"/>
                    <v:oval id="Oval 126" o:spid="_x0000_s115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lSIMMA&#10;AADdAAAADwAAAGRycy9kb3ducmV2LnhtbERPS2vCQBC+F/oflhF6qxsb1BKzilQKeujBtL0P2ckD&#10;s7MhO43pv+8KBW/z8T0n302uUyMNofVsYDFPQBGX3rZcG/j6fH9+BRUE2WLnmQz8UoDd9vEhx8z6&#10;K59pLKRWMYRDhgYakT7TOpQNOQxz3xNHrvKDQ4lwqLUd8BrDXadfkmSlHbYcGxrs6a2h8lL8OAOH&#10;el+sRp3KMq0OR1levj9O6cKYp9m034ASmuQu/ncfbZyfrtd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lSIMMAAADdAAAADwAAAAAAAAAAAAAAAACYAgAAZHJzL2Rv&#10;d25yZXYueG1sUEsFBgAAAAAEAAQA9QAAAIgDAAAAAA==&#10;">
                      <o:lock v:ext="edit" aspectratio="t"/>
                    </v:oval>
                    <v:shape id="Freeform 127" o:spid="_x0000_s115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RO38cA&#10;AADdAAAADwAAAGRycy9kb3ducmV2LnhtbESPT2vDMAzF74N+B6PCLmN1msFasrqlDAodo7D+Gewo&#10;YjUOjeUs9prs21eHwW4S7+m9nxarwTfqSl2sAxuYTjJQxGWwNVcGTsfN4xxUTMgWm8Bk4JcirJaj&#10;uwUWNvS8p+shVUpCOBZowKXUFlrH0pHHOAktsWjn0HlMsnaVth32Eu4bnWfZs/ZYszQ4bOnVUXk5&#10;/HgDbx9INj+/59/Tlufps3e7rwdnzP14WL+ASjSkf/Pf9dYK/tNM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UTt/HAAAA3QAAAA8AAAAAAAAAAAAAAAAAmAIAAGRy&#10;cy9kb3ducmV2LnhtbFBLBQYAAAAABAAEAPUAAACMAwAAAAA=&#10;" path="m,c,115,,230,,345e" filled="f">
                      <v:path arrowok="t" o:connecttype="custom" o:connectlocs="0,0;0,283" o:connectangles="0,0"/>
                      <o:lock v:ext="edit" aspectratio="t"/>
                    </v:shape>
                    <v:shape id="Freeform 128" o:spid="_x0000_s115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rRMQA&#10;AADdAAAADwAAAGRycy9kb3ducmV2LnhtbERP22rCQBB9L/gPywh9Ed0YoWp0FSkUKkVovYCPQ3bM&#10;BrOzaXZr0r93C0Lf5nCus1x3thI3anzpWMF4lIAgzp0uuVBwPLwNZyB8QNZYOSYFv+Rhveo9LTHT&#10;ruUvuu1DIWII+wwVmBDqTEqfG7LoR64mjtzFNRZDhE0hdYNtDLeVTJPkRVosOTYYrOnVUH7d/1gF&#10;208knV4+0u9xzbNwas3uPDBKPfe7zQJEoC78ix/udx3nT6Z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Y60TEAAAA3QAAAA8AAAAAAAAAAAAAAAAAmAIAAGRycy9k&#10;b3ducmV2LnhtbFBLBQYAAAAABAAEAPUAAACJAwAAAAA=&#10;" path="m,c,115,,230,,345e" filled="f">
                      <v:path arrowok="t" o:connecttype="custom" o:connectlocs="0,0;0,283" o:connectangles="0,0"/>
                      <o:lock v:ext="edit" aspectratio="t"/>
                    </v:shape>
                    <v:group id="Group 129" o:spid="_x0000_s115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8F7VPFAAAA3QAA&#10;AA8AAAAAAAAAAAAAAAAAqgIAAGRycy9kb3ducmV2LnhtbFBLBQYAAAAABAAEAPoAAACcAwAAAAA=&#10;">
                      <o:lock v:ext="edit" aspectratio="t"/>
                      <v:oval id="Oval 130" o:spid="_x0000_s115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f6MMA&#10;AADdAAAADwAAAGRycy9kb3ducmV2LnhtbERPTUvDQBC9C/6HZQRvdhNDS4ndlGIR6sFDU70P2WkS&#10;kp0N2TFN/31XEHqbx/uczXZ2vZpoDK1nA+kiAUVcedtybeD79PGyBhUE2WLvmQxcKcC2eHzYYG79&#10;hY80lVKrGMIhRwONyJBrHaqGHIaFH4gjd/ajQ4lwrLUd8RLDXa9fk2SlHbYcGxoc6L2hqit/nYF9&#10;vStXk85kmZ33B1l2P1+fWWrM89O8ewMlNMtd/O8+2Dg/W6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kf6MMAAADdAAAADwAAAAAAAAAAAAAAAACYAgAAZHJzL2Rv&#10;d25yZXYueG1sUEsFBgAAAAAEAAQA9QAAAIgDAAAAAA==&#10;">
                        <o:lock v:ext="edit" aspectratio="t"/>
                      </v:oval>
                      <v:shape id="Freeform 131" o:spid="_x0000_s115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kJEsIA&#10;AADdAAAADwAAAGRycy9kb3ducmV2LnhtbERP32vCMBB+H/g/hBN8GZpaYZTOKCIMFBGcbuDj0ZxN&#10;WXPpmmjrf28GA9/u4/t582Vva3Gj1leOFUwnCQjiwumKSwVfp49xBsIHZI21Y1JwJw/LxeBljrl2&#10;HX/S7RhKEUPY56jAhNDkUvrCkEU/cQ1x5C6utRgibEupW+xiuK1lmiRv0mLFscFgQ2tDxc/xahVs&#10;D0g6vezS32nDWfjuzP78apQaDfvVO4hAfXiK/90bHefPsh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kSwgAAAN0AAAAPAAAAAAAAAAAAAAAAAJgCAABkcnMvZG93&#10;bnJldi54bWxQSwUGAAAAAAQABAD1AAAAhwMAAAAA&#10;" path="m,c,115,,230,,345e" filled="f">
                        <v:path arrowok="t" o:connecttype="custom" o:connectlocs="0,0;0,283" o:connectangles="0,0"/>
                        <o:lock v:ext="edit" aspectratio="t"/>
                      </v:shape>
                      <v:shape id="Freeform 132" o:spid="_x0000_s115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sicMA&#10;AADdAAAADwAAAGRycy9kb3ducmV2LnhtbERP22rCQBB9L/gPywi+FN0YoYTUVYogKFKwXqCPQ3bM&#10;hmZnY3Y16d+7hYJvczjXmS97W4s7tb5yrGA6SUAQF05XXCo4HdfjDIQPyBprx6TglzwsF4OXOeba&#10;dfxF90MoRQxhn6MCE0KTS+kLQxb9xDXEkbu41mKIsC2lbrGL4baWaZK8SYsVxwaDDa0MFT+Hm1Ww&#10;3SPp9LJLr9OGs3DuzOf3q1FqNOw/3kEE6sNT/O/e6Dh/ls3g7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WsicMAAADdAAAADwAAAAAAAAAAAAAAAACYAgAAZHJzL2Rv&#10;d25yZXYueG1sUEsFBgAAAAAEAAQA9QAAAIgDAAAAAA==&#10;" path="m,c,115,,230,,345e" filled="f">
                        <v:path arrowok="t" o:connecttype="custom" o:connectlocs="0,0;0,283" o:connectangles="0,0"/>
                        <o:lock v:ext="edit" aspectratio="t"/>
                      </v:shape>
                    </v:group>
                  </v:group>
                  <v:oval id="Oval 133" o:spid="_x0000_s1158" style="position:absolute;left:1831;top:1693;width:425;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LCMUA&#10;AADdAAAADwAAAGRycy9kb3ducmV2LnhtbERP22rCQBB9L/Qflin4IrrxgmjqKiKkKljw9gFjdppE&#10;s7Mhu9XYr3cLhb7N4VxnOm9MKW5Uu8Kygl43AkGcWl1wpuB0TDpjEM4jaywtk4IHOZjPXl+mGGt7&#10;5z3dDj4TIYRdjApy76tYSpfmZNB1bUUcuC9bG/QB1pnUNd5DuCllP4pG0mDBoSHHipY5pdfDt1Fw&#10;2R1Xl/Pkc5PSattOop9R0v5ApVpvzeIdhKfG/4v/3Gsd5g/GQ/j9Jp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QsIxQAAAN0AAAAPAAAAAAAAAAAAAAAAAJgCAABkcnMv&#10;ZG93bnJldi54bWxQSwUGAAAAAAQABAD1AAAAigMAAAAA&#10;" strokecolor="white">
                    <o:lock v:ext="edit" aspectratio="t"/>
                  </v:oval>
                  <v:oval id="Oval 134" o:spid="_x0000_s1159" style="position:absolute;left:1834;top:1725;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HrcQA&#10;AADdAAAADwAAAGRycy9kb3ducmV2LnhtbESP0WrCQBBF34X+wzKFvulGRSvRVYpYaJ/E2A8YsmMS&#10;zc6m2anGfr0rCL7NcO+5c2ex6lytztSGyrOB4SABRZx7W3Fh4Gf/2Z+BCoJssfZMBq4UYLV86S0w&#10;tf7COzpnUqgYwiFFA6VIk2od8pIchoFviKN28K1DiWtbaNviJYa7Wo+SZKodVhwvlNjQuqT8lP25&#10;WMMfcXz9xlGWv9e//6K3stkejHl77T7moIQ6eZof9JeN3Hg2gfs3cQS9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63EAAAA3QAAAA8AAAAAAAAAAAAAAAAAmAIAAGRycy9k&#10;b3ducmV2LnhtbFBLBQYAAAAABAAEAPUAAACJAwAAAAA=&#10;">
                    <v:fill color2="black" rotate="t" angle="45" focus="100%" type="gradient"/>
                  </v:oval>
                </v:group>
                <v:shape id="Text Box 135" o:spid="_x0000_s1160" type="#_x0000_t202" style="position:absolute;left:2413;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ccMA&#10;AADdAAAADwAAAGRycy9kb3ducmV2LnhtbERPTWvCQBC9C/0PyxR6040WgkZXEbFQKBRjPPQ4zY7J&#10;YnY2Zrea/ntXELzN433OYtXbRlyo88axgvEoAUFcOm24UnAoPoZTED4ga2wck4J/8rBavgwWmGl3&#10;5Zwu+1CJGMI+QwV1CG0mpS9rsuhHriWO3NF1FkOEXSV1h9cYbhs5SZJUWjQcG2psaVNTedr/WQXr&#10;H8635vz9u8uPuSmKWcJf6Umpt9d+PQcRqA9P8cP9qeP892k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s+ccMAAADdAAAADwAAAAAAAAAAAAAAAACYAgAAZHJzL2Rv&#10;d25yZXYueG1sUEsFBgAAAAAEAAQA9QAAAIgDAAAAAA==&#10;" filled="f" stroked="f">
                  <v:textbox inset="0,0,0,0">
                    <w:txbxContent>
                      <w:p w:rsidR="00B0168D" w:rsidRPr="0046530D" w:rsidRDefault="00B0168D" w:rsidP="00E26E9F">
                        <w:pPr>
                          <w:jc w:val="center"/>
                          <w:rPr>
                            <w:b/>
                            <w:bCs/>
                            <w:sz w:val="20"/>
                            <w:szCs w:val="20"/>
                          </w:rPr>
                        </w:pPr>
                        <w:r w:rsidRPr="0046530D">
                          <w:rPr>
                            <w:b/>
                            <w:bCs/>
                            <w:sz w:val="20"/>
                            <w:szCs w:val="20"/>
                          </w:rPr>
                          <w:t>A</w:t>
                        </w:r>
                      </w:p>
                    </w:txbxContent>
                  </v:textbox>
                </v:shape>
                <v:group id="Group 136" o:spid="_x0000_s1161" style="position:absolute;left:561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WTMcUAAADdAAAADwAAAGRycy9kb3ducmV2LnhtbERPS2vCQBC+F/wPywi9&#10;1U0MbSV1FQm29BCEqiC9DdkxCWZnQ3abx7/vFoTe5uN7zno7mkb01LnasoJ4EYEgLqyuuVRwPr0/&#10;rUA4j6yxsUwKJnKw3cwe1phqO/AX9UdfihDCLkUFlfdtKqUrKjLoFrYlDtzVdgZ9gF0pdYdDCDeN&#10;XEbRizRYc2iosKWsouJ2/DEKPgYcdkm87/PbNZu+T8+HSx6TUo/zcfcGwtPo/8V396cO85PV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FkzHFAAAA3QAA&#10;AA8AAAAAAAAAAAAAAAAAqgIAAGRycy9kb3ducmV2LnhtbFBLBQYAAAAABAAEAPoAAACcAwAAAAA=&#10;">
                  <o:lock v:ext="edit" aspectratio="t"/>
                  <v:oval id="Oval 137" o:spid="_x0000_s116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2dcUA&#10;AADdAAAADwAAAGRycy9kb3ducmV2LnhtbESPQWvCQBCF74X+h2UK3upGgyKpq4hSsIcemrb3ITsm&#10;wexsyE5j/PedQ6G3Gd6b977Z7qfQmZGG1EZ2sJhnYIir6FuuHXx9vj5vwCRB9thFJgd3SrDfPT5s&#10;sfDxxh80llIbDeFUoINGpC+sTVVDAdM89sSqXeIQUHQdausHvGl46Owyy9Y2YMva0GBPx4aqa/kT&#10;HJzqQ7kebS6r/HI6y+r6/f6WL5ybPU2HFzBCk/yb/67PXvHzj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7Z1xQAAAN0AAAAPAAAAAAAAAAAAAAAAAJgCAABkcnMv&#10;ZG93bnJldi54bWxQSwUGAAAAAAQABAD1AAAAigMAAAAA&#10;">
                    <o:lock v:ext="edit" aspectratio="t"/>
                  </v:oval>
                  <v:shape id="Freeform 138" o:spid="_x0000_s116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bY8MA&#10;AADdAAAADwAAAGRycy9kb3ducmV2LnhtbERP32vCMBB+H/g/hBP2MjS1g1GrUUQYbAxh6xR8PJqz&#10;KTaX2mS2++/NYODbfXw/b7kebCOu1PnasYLZNAFBXDpdc6Vg//06yUD4gKyxcUwKfsnDejV6WGKu&#10;Xc9fdC1CJWII+xwVmBDaXEpfGrLop64ljtzJdRZDhF0ldYd9DLeNTJPkRVqsOTYYbGlrqDwXP1bB&#10;+yeSTk8f6WXWchYOvdkdn4xSj+NhswARaAh38b/7Tcf5z9kc/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2bY8MAAADdAAAADwAAAAAAAAAAAAAAAACYAgAAZHJzL2Rv&#10;d25yZXYueG1sUEsFBgAAAAAEAAQA9QAAAIgDAAAAAA==&#10;" path="m,c,115,,230,,345e" filled="f">
                    <v:path arrowok="t" o:connecttype="custom" o:connectlocs="0,0;0,283" o:connectangles="0,0"/>
                    <o:lock v:ext="edit" aspectratio="t"/>
                  </v:shape>
                  <v:shape id="Freeform 139" o:spid="_x0000_s116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6kI8YA&#10;AADdAAAADwAAAGRycy9kb3ducmV2LnhtbESPQWvCQBCF70L/wzKFXkQ3plA0uooIhZYitGqhxyE7&#10;ZoPZ2TS7Nem/7xyE3mZ4b977ZrUZfKOu1MU6sIHZNANFXAZbc2XgdHyezEHFhGyxCUwGfinCZn03&#10;WmFhQ88fdD2kSkkIxwINuJTaQutYOvIYp6ElFu0cOo9J1q7StsNewn2j8yx70h5rlgaHLe0clZfD&#10;jzfw+o5k8/Nb/j1reZ4+e7f/GjtjHu6H7RJUoiH9m2/XL1bwHxfCL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6kI8YAAADdAAAADwAAAAAAAAAAAAAAAACYAgAAZHJz&#10;L2Rvd25yZXYueG1sUEsFBgAAAAAEAAQA9QAAAIsDAAAAAA==&#10;" path="m,c,115,,230,,345e" filled="f">
                    <v:path arrowok="t" o:connecttype="custom" o:connectlocs="0,0;0,283" o:connectangles="0,0"/>
                    <o:lock v:ext="edit" aspectratio="t"/>
                  </v:shape>
                  <v:group id="Group 140" o:spid="_x0000_s116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Q3hXCAAAA3QAAAA8A&#10;AAAAAAAAAAAAAAAAqgIAAGRycy9kb3ducmV2LnhtbFBLBQYAAAAABAAEAPoAAACZAwAAAAA=&#10;">
                    <o:lock v:ext="edit" aspectratio="t"/>
                    <v:oval id="Oval 141" o:spid="_x0000_s116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XQsMA&#10;AADdAAAADwAAAGRycy9kb3ducmV2LnhtbERPTWvCQBC9F/oflil4qxsNSo1ZRSqCPfTQtL0P2TEJ&#10;yc6G7DTGf+8WCr3N431Ovp9cp0YaQuPZwGKegCIuvW24MvD1eXp+ARUE2WLnmQzcKMB+9/iQY2b9&#10;lT9oLKRSMYRDhgZqkT7TOpQ1OQxz3xNH7uIHhxLhUGk74DWGu04vk2StHTYcG2rs6bWmsi1+nIFj&#10;dSjWo05llV6OZ1m13+9v6cKY2dN02IISmuRf/Oc+2zg/3Szh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IXQsMAAADdAAAADwAAAAAAAAAAAAAAAACYAgAAZHJzL2Rv&#10;d25yZXYueG1sUEsFBgAAAAAEAAQA9QAAAIgDAAAAAA==&#10;">
                      <o:lock v:ext="edit" aspectratio="t"/>
                    </v:oval>
                    <v:shape id="Freeform 142" o:spid="_x0000_s116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w6VMQA&#10;AADdAAAADwAAAGRycy9kb3ducmV2LnhtbERP32vCMBB+F/Y/hBvsRTS1gmjXKGMgbMhA3QZ7PJpr&#10;U9ZcapPZ+t8vguDbfXw/L98MthFn6nztWMFsmoAgLpyuuVLw9bmdLEH4gKyxcUwKLuRhs34Y5Zhp&#10;1/OBzsdQiRjCPkMFJoQ2k9IXhiz6qWuJI1e6zmKIsKuk7rCP4baRaZIspMWaY4PBll4NFb/HP6vg&#10;fY+k03KXnmYtL8N3bz5+xkapp8fh5RlEoCHcxTf3m47z56s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8OlTEAAAA3QAAAA8AAAAAAAAAAAAAAAAAmAIAAGRycy9k&#10;b3ducmV2LnhtbFBLBQYAAAAABAAEAPUAAACJAwAAAAA=&#10;" path="m,c,115,,230,,345e" filled="f">
                      <v:path arrowok="t" o:connecttype="custom" o:connectlocs="0,0;0,283" o:connectangles="0,0"/>
                      <o:lock v:ext="edit" aspectratio="t"/>
                    </v:shape>
                    <v:shape id="Freeform 143" o:spid="_x0000_s116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iIMQA&#10;AADdAAAADwAAAGRycy9kb3ducmV2LnhtbERP22rCQBB9L/gPywh9Ed0Yi2h0FSkUKkVovYCPQ3bM&#10;BrOzaXZr0r93C0Lf5nCus1x3thI3anzpWMF4lIAgzp0uuVBwPLwNZyB8QNZYOSYFv+Rhveo9LTHT&#10;ruUvuu1DIWII+wwVmBDqTEqfG7LoR64mjtzFNRZDhE0hdYNtDLeVTJNkKi2WHBsM1vRqKL/uf6yC&#10;7SeSTi8f6fe45lk4tWZ3HhilnvvdZgEiUBf+xQ/3u47zJ/MX+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VoiDEAAAA3QAAAA8AAAAAAAAAAAAAAAAAmAIAAGRycy9k&#10;b3ducmV2LnhtbFBLBQYAAAAABAAEAPUAAACJAwAAAAA=&#10;" path="m,c,115,,230,,345e" filled="f">
                      <v:path arrowok="t" o:connecttype="custom" o:connectlocs="0,0;0,283" o:connectangles="0,0"/>
                      <o:lock v:ext="edit" aspectratio="t"/>
                    </v:shape>
                  </v:group>
                </v:group>
                <v:group id="Group 144" o:spid="_x0000_s1169" style="position:absolute;left:573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I+AMUAAADdAAAADwAAAGRycy9kb3ducmV2LnhtbERPTWvCQBC9F/wPyxS8&#10;NZsoKTXNKiJVPIRCVSi9DdkxCWZnQ3abxH/fLRR6m8f7nHwzmVYM1LvGsoIkikEQl1Y3XCm4nPdP&#10;LyCcR9bYWiYFd3KwWc8ecsy0HfmDhpOvRAhhl6GC2vsuk9KVNRl0ke2IA3e1vUEfYF9J3eMYwk0r&#10;F3H8LA02HBpq7GhXU3k7fRsFhxHH7TJ5G4rbdXf/Oqf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CPgDFAAAA3QAA&#10;AA8AAAAAAAAAAAAAAAAAqgIAAGRycy9kb3ducmV2LnhtbFBLBQYAAAAABAAEAPoAAACcAwAAAAA=&#10;">
                  <o:lock v:ext="edit" aspectratio="t"/>
                  <v:oval id="Oval 145" o:spid="_x0000_s117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RQcMA&#10;AADdAAAADwAAAGRycy9kb3ducmV2LnhtbERPTWvCQBC9F/wPywi9NRsbDG10FVEK9tCDsb0P2TEJ&#10;ZmdDdhrTf98tFLzN433Oeju5To00hNazgUWSgiKuvG25NvB5fnt6ARUE2WLnmQz8UIDtZvawxsL6&#10;G59oLKVWMYRDgQYakb7QOlQNOQyJ74kjd/GDQ4lwqLUd8BbDXaef0zTXDluODQ32tG+oupbfzsCh&#10;3pX5qDNZZpfDUZbXr4/3bGHM43zarUAJTXIX/7uPNs7PXnP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kRQcMAAADdAAAADwAAAAAAAAAAAAAAAACYAgAAZHJzL2Rv&#10;d25yZXYueG1sUEsFBgAAAAAEAAQA9QAAAIgDAAAAAA==&#10;">
                    <o:lock v:ext="edit" aspectratio="t"/>
                  </v:oval>
                  <v:shape id="Freeform 146" o:spid="_x0000_s117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8V8QA&#10;AADdAAAADwAAAGRycy9kb3ducmV2LnhtbERP22rCQBB9L/gPywh9Ed0YoWp0FSkUKkVovYCPQ3bM&#10;BrOzaXZr0r93C0Lf5nCus1x3thI3anzpWMF4lIAgzp0uuVBwPLwNZyB8QNZYOSYFv+Rhveo9LTHT&#10;ruUvuu1DIWII+wwVmBDqTEqfG7LoR64mjtzFNRZDhE0hdYNtDLeVTJPkRVosOTYYrOnVUH7d/1gF&#10;208knV4+0u9xzbNwas3uPDBKPfe7zQJEoC78ix/udx3nT+Z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HPFfEAAAA3QAAAA8AAAAAAAAAAAAAAAAAmAIAAGRycy9k&#10;b3ducmV2LnhtbFBLBQYAAAAABAAEAPUAAACJAwAAAAA=&#10;" path="m,c,115,,230,,345e" filled="f">
                    <v:path arrowok="t" o:connecttype="custom" o:connectlocs="0,0;0,283" o:connectangles="0,0"/>
                    <o:lock v:ext="edit" aspectratio="t"/>
                  </v:shape>
                  <v:shape id="Freeform 147" o:spid="_x0000_s117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ioJcYA&#10;AADdAAAADwAAAGRycy9kb3ducmV2LnhtbESPQWvCQBCF70L/wzKFXkQ3plA0uooIhZYitGqhxyE7&#10;ZoPZ2TS7Nem/7xyE3mZ4b977ZrUZfKOu1MU6sIHZNANFXAZbc2XgdHyezEHFhGyxCUwGfinCZn03&#10;WmFhQ88fdD2kSkkIxwINuJTaQutYOvIYp6ElFu0cOo9J1q7StsNewn2j8yx70h5rlgaHLe0clZfD&#10;jzfw+o5k8/Nb/j1reZ4+e7f/GjtjHu6H7RJUoiH9m2/XL1bwHxeCK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ioJcYAAADdAAAADwAAAAAAAAAAAAAAAACYAgAAZHJz&#10;L2Rvd25yZXYueG1sUEsFBgAAAAAEAAQA9QAAAIsDAAAAAA==&#10;" path="m,c,115,,230,,345e" filled="f">
                    <v:path arrowok="t" o:connecttype="custom" o:connectlocs="0,0;0,283" o:connectangles="0,0"/>
                    <o:lock v:ext="edit" aspectratio="t"/>
                  </v:shape>
                  <v:group id="Group 148" o:spid="_x0000_s117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m0hPCAAAA3QAAAA8A&#10;AAAAAAAAAAAAAAAAqgIAAGRycy9kb3ducmV2LnhtbFBLBQYAAAAABAAEAPoAAACZAwAAAAA=&#10;">
                    <o:lock v:ext="edit" aspectratio="t"/>
                    <v:oval id="Oval 149" o:spid="_x0000_s117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x0TMUA&#10;AADdAAAADwAAAGRycy9kb3ducmV2LnhtbESPQUvDQBCF70L/wzJCb3ZTY4vEbktpKdSDB6Peh+w0&#10;Cc3OhuyYxn/vHARvM7w3732z2U2hMyMNqY3sYLnIwBBX0bdcO/j8OD08g0mC7LGLTA5+KMFuO7vb&#10;YOHjjd9pLKU2GsKpQAeNSF9Ym6qGAqZF7IlVu8QhoOg61NYPeNPw0NnHLFvbgC1rQ4M9HRqqruV3&#10;cHCs9+V6tLms8svxLKvr19trvnRufj/tX8AITfJv/rs+e8V/ypR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HRMxQAAAN0AAAAPAAAAAAAAAAAAAAAAAJgCAABkcnMv&#10;ZG93bnJldi54bWxQSwUGAAAAAAQABAD1AAAAigMAAAAA&#10;">
                      <o:lock v:ext="edit" aspectratio="t"/>
                    </v:oval>
                    <v:shape id="Freeform 150" o:spid="_x0000_s117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ZWsQA&#10;AADdAAAADwAAAGRycy9kb3ducmV2LnhtbERP22rCQBB9F/oPyxT6IrpJEJE0q5RCoUUELy34OGQn&#10;2dDsbJrdmvj3bqHg2xzOdYrNaFtxod43jhWk8wQEcel0w7WCz9PbbAXCB2SNrWNScCUPm/XDpMBc&#10;u4EPdDmGWsQQ9jkqMCF0uZS+NGTRz11HHLnK9RZDhH0tdY9DDLetzJJkKS02HBsMdvRqqPw+/loF&#10;H3sknVXb7CfteBW+BrM7T41ST4/jyzOIQGO4i//d7zrOXyQp/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CWVrEAAAA3QAAAA8AAAAAAAAAAAAAAAAAmAIAAGRycy9k&#10;b3ducmV2LnhtbFBLBQYAAAAABAAEAPUAAACJAwAAAAA=&#10;" path="m,c,115,,230,,345e" filled="f">
                      <v:path arrowok="t" o:connecttype="custom" o:connectlocs="0,0;0,283" o:connectangles="0,0"/>
                      <o:lock v:ext="edit" aspectratio="t"/>
                    </v:shape>
                    <v:shape id="Freeform 151" o:spid="_x0000_s117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HLcIA&#10;AADdAAAADwAAAGRycy9kb3ducmV2LnhtbERP32vCMBB+H/g/hBN8GZpaxpBqFBEGigycU/DxaM6m&#10;2Fy6Jtr63xtB2Nt9fD9vtuhsJW7U+NKxgvEoAUGcO11yoeDw+zWcgPABWWPlmBTcycNi3nubYaZd&#10;yz9024dCxBD2GSowIdSZlD43ZNGPXE0cubNrLIYIm0LqBtsYbiuZJsmntFhybDBY08pQftlfrYLN&#10;Dkmn5236N655Eo6t+T69G6UG/W45BRGoC//il3ut4/yPJIX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0MctwgAAAN0AAAAPAAAAAAAAAAAAAAAAAJgCAABkcnMvZG93&#10;bnJldi54bWxQSwUGAAAAAAQABAD1AAAAhwMAAAAA&#10;" path="m,c,115,,230,,345e" filled="f">
                      <v:path arrowok="t" o:connecttype="custom" o:connectlocs="0,0;0,283" o:connectangles="0,0"/>
                      <o:lock v:ext="edit" aspectratio="t"/>
                    </v:shape>
                  </v:group>
                </v:group>
                <v:group id="Group 152" o:spid="_x0000_s1177" style="position:absolute;left:585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dbDcMAAADdAAAADwAAAGRycy9kb3ducmV2LnhtbERPS4vCMBC+L/gfwgje&#10;1rTqilSjiLjiQQQfIN6GZmyLzaQ02bb++82CsLf5+J6zWHWmFA3VrrCsIB5GIIhTqwvOFFwv358z&#10;EM4jaywtk4IXOVgtex8LTLRt+UTN2WcihLBLUEHufZVI6dKcDLqhrYgD97C1QR9gnUldYxvCTSlH&#10;UTSVBgsODTlWtMkpfZ5/jIJdi+16HG+bw/Oxed0vX8fbISalBv1uPQfhqfP/4rd7r8P8S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x1sNwwAAAN0AAAAP&#10;AAAAAAAAAAAAAAAAAKoCAABkcnMvZG93bnJldi54bWxQSwUGAAAAAAQABAD6AAAAmgMAAAAA&#10;">
                  <o:lock v:ext="edit" aspectratio="t"/>
                  <v:oval id="Oval 153" o:spid="_x0000_s117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yT8IA&#10;AADdAAAADwAAAGRycy9kb3ducmV2LnhtbERPTWvCQBC9C/0Pywi96UajUqKrSKVgDz002vuQHZNg&#10;djZkxxj/vVso9DaP9zmb3eAa1VMXas8GZtMEFHHhbc2lgfPpY/IGKgiyxcYzGXhQgN32ZbTBzPo7&#10;f1OfS6liCIcMDVQibaZ1KCpyGKa+JY7cxXcOJcKu1LbDewx3jZ4nyUo7rDk2VNjSe0XFNb85A4dy&#10;n696ncoyvRyOsrz+fH2mM2Nex8N+DUpokH/xn/to4/xFsoDfb+IJe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3JPwgAAAN0AAAAPAAAAAAAAAAAAAAAAAJgCAABkcnMvZG93&#10;bnJldi54bWxQSwUGAAAAAAQABAD1AAAAhwMAAAAA&#10;">
                    <o:lock v:ext="edit" aspectratio="t"/>
                  </v:oval>
                  <v:shape id="Freeform 154" o:spid="_x0000_s117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fWcQA&#10;AADdAAAADwAAAGRycy9kb3ducmV2LnhtbERP22rCQBB9L/gPywi+lLoxqEjqRkQoWKTgpYKPQ3aS&#10;Dc3OptmtSf++Wyj0bQ7nOuvNYBtxp87XjhXMpgkI4sLpmisF75eXpxUIH5A1No5JwTd52OSjhzVm&#10;2vV8ovs5VCKGsM9QgQmhzaT0hSGLfupa4siVrrMYIuwqqTvsY7htZJokS2mx5thgsKWdoeLj/GUV&#10;vB6RdFoe0s9Zy6tw7c3b7dEoNRkP22cQgYbwL/5z73WcP08W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5X1nEAAAA3QAAAA8AAAAAAAAAAAAAAAAAmAIAAGRycy9k&#10;b3ducmV2LnhtbFBLBQYAAAAABAAEAPUAAACJAwAAAAA=&#10;" path="m,c,115,,230,,345e" filled="f">
                    <v:path arrowok="t" o:connecttype="custom" o:connectlocs="0,0;0,283" o:connectangles="0,0"/>
                    <o:lock v:ext="edit" aspectratio="t"/>
                  </v:shape>
                  <v:shape id="Freeform 155" o:spid="_x0000_s118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vBLsMA&#10;AADdAAAADwAAAGRycy9kb3ducmV2LnhtbERP24rCMBB9X/Afwgi+LJpaRKQaRYSFFVnY9QI+Ds3Y&#10;FJtJbaLt/r1ZWPBtDuc6i1VnK/GgxpeOFYxHCQji3OmSCwXHw8dwBsIHZI2VY1LwSx5Wy97bAjPt&#10;Wv6hxz4UIoawz1CBCaHOpPS5IYt+5GriyF1cYzFE2BRSN9jGcFvJNEmm0mLJscFgTRtD+XV/twq2&#10;30g6vezS27jmWTi15uv8bpQa9Lv1HESgLrzE/+5PHedPkin8fR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vBLsMAAADdAAAADwAAAAAAAAAAAAAAAACYAgAAZHJzL2Rv&#10;d25yZXYueG1sUEsFBgAAAAAEAAQA9QAAAIgDAAAAAA==&#10;" path="m,c,115,,230,,345e" filled="f">
                    <v:path arrowok="t" o:connecttype="custom" o:connectlocs="0,0;0,283" o:connectangles="0,0"/>
                    <o:lock v:ext="edit" aspectratio="t"/>
                  </v:shape>
                  <v:group id="Group 156" o:spid="_x0000_s118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2VuxjCAAAA3QAAAA8A&#10;AAAAAAAAAAAAAAAAqgIAAGRycy9kb3ducmV2LnhtbFBLBQYAAAAABAAEAPoAAACZAwAAAAA=&#10;">
                    <o:lock v:ext="edit" aspectratio="t"/>
                    <v:oval id="Oval 157" o:spid="_x0000_s118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4SsUA&#10;AADdAAAADwAAAGRycy9kb3ducmV2LnhtbESPQUvDQBCF70L/wzJCb3ZTY4vEbktpKdSDB6Peh+w0&#10;Cc3OhuyYxn/vHARvM7w3732z2U2hMyMNqY3sYLnIwBBX0bdcO/j8OD08g0mC7LGLTA5+KMFuO7vb&#10;YOHjjd9pLKU2GsKpQAeNSF9Ym6qGAqZF7IlVu8QhoOg61NYPeNPw0NnHLFvbgC1rQ4M9HRqqruV3&#10;cHCs9+V6tLms8svxLKvr19trvnRufj/tX8AITfJv/rs+e8V/yhRX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2nhKxQAAAN0AAAAPAAAAAAAAAAAAAAAAAJgCAABkcnMv&#10;ZG93bnJldi54bWxQSwUGAAAAAAQABAD1AAAAigMAAAAA&#10;">
                      <o:lock v:ext="edit" aspectratio="t"/>
                    </v:oval>
                    <v:shape id="Freeform 158" o:spid="_x0000_s118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VXMMA&#10;AADdAAAADwAAAGRycy9kb3ducmV2LnhtbERP32vCMBB+F/Y/hBv4IppaRFxnWoYw2BgD5ybs8WjO&#10;pqy51Cba+t8vguDbfXw/b10MthFn6nztWMF8loAgLp2uuVLw8/06XYHwAVlj45gUXMhDkT+M1php&#10;1/MXnXehEjGEfYYKTAhtJqUvDVn0M9cSR+7gOoshwq6SusM+httGpkmylBZrjg0GW9oYKv92J6vg&#10;fYuk08NHepy3vAr73nz+ToxS48fh5RlEoCHcxTf3m47zF8kT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RVXMMAAADdAAAADwAAAAAAAAAAAAAAAACYAgAAZHJzL2Rv&#10;d25yZXYueG1sUEsFBgAAAAAEAAQA9QAAAIgDAAAAAA==&#10;" path="m,c,115,,230,,345e" filled="f">
                      <v:path arrowok="t" o:connecttype="custom" o:connectlocs="0,0;0,283" o:connectangles="0,0"/>
                      <o:lock v:ext="edit" aspectratio="t"/>
                    </v:shape>
                    <v:shape id="Freeform 159" o:spid="_x0000_s118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qHMYA&#10;AADdAAAADwAAAGRycy9kb3ducmV2LnhtbESPQWvCQBCF74X+h2UKXopuEqRI6iqlUFCK0GoLHofs&#10;mA3NzqbZ1aT/vnMQvM3w3rz3zXI9+lZdqI9NYAP5LANFXAXbcG3g6/A2XYCKCdliG5gM/FGE9er+&#10;bomlDQN/0mWfaiUhHEs04FLqSq1j5chjnIWOWLRT6D0mWfta2x4HCfetLrLsSXtsWBocdvTqqPrZ&#10;n72B7QeSLU7vxW/e8SJ9D253fHTGTB7Gl2dQicZ0M1+vN1bw57nwyz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dqHMYAAADdAAAADwAAAAAAAAAAAAAAAACYAgAAZHJz&#10;L2Rvd25yZXYueG1sUEsFBgAAAAAEAAQA9QAAAIsDAAAAAA==&#10;" path="m,c,115,,230,,345e" filled="f">
                      <v:path arrowok="t" o:connecttype="custom" o:connectlocs="0,0;0,283" o:connectangles="0,0"/>
                      <o:lock v:ext="edit" aspectratio="t"/>
                    </v:shape>
                  </v:group>
                </v:group>
                <v:group id="Group 160" o:spid="_x0000_s1185" style="position:absolute;left:5968;top:450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o:lock v:ext="edit" aspectratio="t"/>
                  <v:oval id="Oval 161" o:spid="_x0000_s118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ZfcMA&#10;AADdAAAADwAAAGRycy9kb3ducmV2LnhtbERPTWvCQBC9C/0PyxR6001MDSV1FakU7KEHo70P2TEJ&#10;ZmdDdhrTf98tFLzN433Oeju5To00hNazgXSRgCKuvG25NnA+vc9fQAVBtth5JgM/FGC7eZitsbD+&#10;xkcaS6lVDOFQoIFGpC+0DlVDDsPC98SRu/jBoUQ41NoOeIvhrtPLJMm1w5ZjQ4M9vTVUXctvZ2Bf&#10;78p81Jmsssv+IKvr1+dHlhrz9DjtXkEJTXIX/7sPNs5/Tpf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ZfcMAAADdAAAADwAAAAAAAAAAAAAAAACYAgAAZHJzL2Rv&#10;d25yZXYueG1sUEsFBgAAAAAEAAQA9QAAAIgDAAAAAA==&#10;">
                    <o:lock v:ext="edit" aspectratio="t"/>
                  </v:oval>
                  <v:shape id="Freeform 162" o:spid="_x0000_s118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X0a8MA&#10;AADdAAAADwAAAGRycy9kb3ducmV2LnhtbERP32vCMBB+F/wfwgl7EU3byZBqlDEYbIyBdgo+Hs3Z&#10;FJtL12S2+++XgeDbfXw/b70dbCOu1PnasYJ0noAgLp2uuVJw+HqdLUH4gKyxcUwKfsnDdjMerTHX&#10;ruc9XYtQiRjCPkcFJoQ2l9KXhiz6uWuJI3d2ncUQYVdJ3WEfw20jsyR5khZrjg0GW3oxVF6KH6vg&#10;fYeks/NH9p22vAzH3nyepkaph8nwvAIRaAh38c39puP8RfoI/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X0a8MAAADdAAAADwAAAAAAAAAAAAAAAACYAgAAZHJzL2Rv&#10;d25yZXYueG1sUEsFBgAAAAAEAAQA9QAAAIgDAAAAAA==&#10;" path="m,c,115,,230,,345e" filled="f">
                    <v:path arrowok="t" o:connecttype="custom" o:connectlocs="0,0;0,283" o:connectangles="0,0"/>
                    <o:lock v:ext="edit" aspectratio="t"/>
                  </v:shape>
                  <v:shape id="Freeform 163" o:spid="_x0000_s118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xsH8MA&#10;AADdAAAADwAAAGRycy9kb3ducmV2LnhtbERP32vCMBB+F/Y/hBv4IjNtEZGuUcZAcIigboM9Hs21&#10;KWsuXZPZ+t+bwcC3+/h+XrEZbSsu1PvGsYJ0noAgLp1uuFbw8b59WoHwAVlj65gUXMnDZv0wKTDX&#10;buATXc6hFjGEfY4KTAhdLqUvDVn0c9cRR65yvcUQYV9L3eMQw20rsyRZSosNxwaDHb0aKr/Pv1bB&#10;2xFJZ9U++0k7XoXPwRy+Zkap6eP48gwi0Bju4n/3Tsf5i3QB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xsH8MAAADdAAAADwAAAAAAAAAAAAAAAACYAgAAZHJzL2Rv&#10;d25yZXYueG1sUEsFBgAAAAAEAAQA9QAAAIgDAAAAAA==&#10;" path="m,c,115,,230,,345e" filled="f">
                    <v:path arrowok="t" o:connecttype="custom" o:connectlocs="0,0;0,283" o:connectangles="0,0"/>
                    <o:lock v:ext="edit" aspectratio="t"/>
                  </v:shape>
                  <v:group id="Group 164" o:spid="_x0000_s118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SFinCAAAA3QAAAA8A&#10;AAAAAAAAAAAAAAAAqgIAAGRycy9kb3ducmV2LnhtbFBLBQYAAAAABAAEAPoAAACZAwAAAAA=&#10;">
                    <o:lock v:ext="edit" aspectratio="t"/>
                    <v:oval id="Oval 165" o:spid="_x0000_s119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ffsMA&#10;AADdAAAADwAAAGRycy9kb3ducmV2LnhtbERPTWvCQBC9F/oflin0VjcxNZTUVUQp6KGHRr0P2TEJ&#10;ZmdDdhrTf+8WCr3N433Ocj25To00hNazgXSWgCKuvG25NnA6fry8gQqCbLHzTAZ+KMB69fiwxML6&#10;G3/RWEqtYgiHAg00In2hdagachhmvieO3MUPDiXCodZ2wFsMd52eJ0muHbYcGxrsadtQdS2/nYFd&#10;vSnzUWeyyC67vSyu589Dlhrz/DRt3kEJTfIv/nPvbZz/mub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DffsMAAADdAAAADwAAAAAAAAAAAAAAAACYAgAAZHJzL2Rv&#10;d25yZXYueG1sUEsFBgAAAAAEAAQA9QAAAIgDAAAAAA==&#10;">
                      <o:lock v:ext="edit" aspectratio="t"/>
                    </v:oval>
                    <v:shape id="Freeform 166" o:spid="_x0000_s119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7yaMMA&#10;AADdAAAADwAAAGRycy9kb3ducmV2LnhtbERP32vCMBB+F/wfwgl7EU1bhpNqlDEYbIyBdgo+Hs3Z&#10;FJtL12S2+++XgeDbfXw/b70dbCOu1PnasYJ0noAgLp2uuVJw+HqdLUH4gKyxcUwKfsnDdjMerTHX&#10;ruc9XYtQiRjCPkcFJoQ2l9KXhiz6uWuJI3d2ncUQYVdJ3WEfw20jsyRZSIs1xwaDLb0YKi/Fj1Xw&#10;vkPS2fkj+05bXoZjbz5PU6PUw2R4XoEINIS7+OZ+03H+Y/oE/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7yaMMAAADdAAAADwAAAAAAAAAAAAAAAACYAgAAZHJzL2Rv&#10;d25yZXYueG1sUEsFBgAAAAAEAAQA9QAAAIgDAAAAAA==&#10;" path="m,c,115,,230,,345e" filled="f">
                      <v:path arrowok="t" o:connecttype="custom" o:connectlocs="0,0;0,283" o:connectangles="0,0"/>
                      <o:lock v:ext="edit" aspectratio="t"/>
                    </v:shape>
                    <v:shape id="Freeform 167" o:spid="_x0000_s119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mGsYA&#10;AADdAAAADwAAAGRycy9kb3ducmV2LnhtbESPQWvCQBCF74X+h2UKXopuEqRI6iqlUFCK0GoLHofs&#10;mA3NzqbZ1aT/vnMQvM3w3rz3zXI9+lZdqI9NYAP5LANFXAXbcG3g6/A2XYCKCdliG5gM/FGE9er+&#10;bomlDQN/0mWfaiUhHEs04FLqSq1j5chjnIWOWLRT6D0mWfta2x4HCfetLrLsSXtsWBocdvTqqPrZ&#10;n72B7QeSLU7vxW/e8SJ9D253fHTGTB7Gl2dQicZ0M1+vN1bw57n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FmGsYAAADdAAAADwAAAAAAAAAAAAAAAACYAgAAZHJz&#10;L2Rvd25yZXYueG1sUEsFBgAAAAAEAAQA9QAAAIsDAAAAAA==&#10;" path="m,c,115,,230,,345e" filled="f">
                      <v:path arrowok="t" o:connecttype="custom" o:connectlocs="0,0;0,283" o:connectangles="0,0"/>
                      <o:lock v:ext="edit" aspectratio="t"/>
                    </v:shape>
                  </v:group>
                </v:group>
                <v:group id="Group 168" o:spid="_x0000_s1193" style="position:absolute;left:643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b6OsQAAADdAAAADwAAAGRycy9kb3ducmV2LnhtbERPTWvCQBC9F/wPywje&#10;dBNtpY2uIqLFgwhqoXgbsmMSzM6G7JrEf+8WhN7m8T5nvuxMKRqqXWFZQTyKQBCnVhecKfg5b4ef&#10;IJxH1lhaJgUPcrBc9N7mmGjb8pGak89ECGGXoILc+yqR0qU5GXQjWxEH7mprgz7AOpO6xjaEm1KO&#10;o2gqDRYcGnKsaJ1TejvdjYLvFtvVJN40+9t1/bicPw6/+5iUGvS71QyEp87/i1/unQ7z3+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Pb6OsQAAADdAAAA&#10;DwAAAAAAAAAAAAAAAACqAgAAZHJzL2Rvd25yZXYueG1sUEsFBgAAAAAEAAQA+gAAAJsDAAAAAA==&#10;">
                  <o:lock v:ext="edit" aspectratio="t"/>
                  <v:oval id="Oval 169" o:spid="_x0000_s119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oLMYA&#10;AADdAAAADwAAAGRycy9kb3ducmV2LnhtbESPQUvDQBCF70L/wzIFb3bTxhaJ3ZZiEerBg6neh+w0&#10;Cc3OhuyYxn/vHARvM7w3732z3U+hMyMNqY3sYLnIwBBX0bdcO/g8vz48gUmC7LGLTA5+KMF+N7vb&#10;YuHjjT9oLKU2GsKpQAeNSF9Ym6qGAqZF7IlVu8QhoOg61NYPeNPw0NlVlm1swJa1ocGeXhqqruV3&#10;cHCsD+VmtLms88vxJOvr1/tbvnTufj4dnsEITfJv/rs+ecV/XCm/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oLMYAAADdAAAADwAAAAAAAAAAAAAAAACYAgAAZHJz&#10;L2Rvd25yZXYueG1sUEsFBgAAAAAEAAQA9QAAAIsDAAAAAA==&#10;">
                    <o:lock v:ext="edit" aspectratio="t"/>
                  </v:oval>
                  <v:shape id="Freeform 170" o:spid="_x0000_s119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cFOsIA&#10;AADdAAAADwAAAGRycy9kb3ducmV2LnhtbERP32vCMBB+H/g/hBN8GZq2yJDOKCIMFBGcbuDj0ZxN&#10;WXPpmmjrf28GA9/u4/t582Vva3Gj1leOFaSTBARx4XTFpYKv08d4BsIHZI21Y1JwJw/LxeBljrl2&#10;HX/S7RhKEUPY56jAhNDkUvrCkEU/cQ1x5C6utRgibEupW+xiuK1lliRv0mLFscFgQ2tDxc/xahVs&#10;D0g6u+yy37ThWfjuzP78apQaDfvVO4hAfXiK/90bHedPs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wU6wgAAAN0AAAAPAAAAAAAAAAAAAAAAAJgCAABkcnMvZG93&#10;bnJldi54bWxQSwUGAAAAAAQABAD1AAAAhwMAAAAA&#10;" path="m,c,115,,230,,345e" filled="f">
                    <v:path arrowok="t" o:connecttype="custom" o:connectlocs="0,0;0,283" o:connectangles="0,0"/>
                    <o:lock v:ext="edit" aspectratio="t"/>
                  </v:shape>
                  <v:shape id="Freeform 171" o:spid="_x0000_s119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bTcMA&#10;AADdAAAADwAAAGRycy9kb3ducmV2LnhtbERPW2vCMBR+H+w/hDPYy5ipYUjpjDIGgkMGXjbY46E5&#10;NmXNSW2irf/eCIJv5+O7nul8cI04URdqzxrGowwEcelNzZWGn93iNQcRIrLBxjNpOFOA+ezxYYqF&#10;8T1v6LSNlUghHArUYGNsCylDaclhGPmWOHF73zmMCXaVNB32Kdw1UmXZRDqsOTVYbOnTUvm/PToN&#10;X2sko/YrdRi3nMff3n7/vVitn5+Gj3cQkYZ4F9/cS5PmvykF12/SCXJ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WbTcMAAADdAAAADwAAAAAAAAAAAAAAAACYAgAAZHJzL2Rv&#10;d25yZXYueG1sUEsFBgAAAAAEAAQA9QAAAIgDAAAAAA==&#10;" path="m,c,115,,230,,345e" filled="f">
                    <v:path arrowok="t" o:connecttype="custom" o:connectlocs="0,0;0,283" o:connectangles="0,0"/>
                    <o:lock v:ext="edit" aspectratio="t"/>
                  </v:shape>
                  <v:group id="Group 172" o:spid="_x0000_s119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kb4XvCAAAA3QAAAA8A&#10;AAAAAAAAAAAAAAAAqgIAAGRycy9kb3ducmV2LnhtbFBLBQYAAAAABAAEAPoAAACZAwAAAAA=&#10;">
                    <o:lock v:ext="edit" aspectratio="t"/>
                    <v:oval id="Oval 173" o:spid="_x0000_s119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IuL8MA&#10;AADdAAAADwAAAGRycy9kb3ducmV2LnhtbERPS2vCQBC+F/oflin0VjcalZJmFakU9NCDsb0P2ckD&#10;s7MhO43pv+8KBW/z8T0n306uUyMNofVsYD5LQBGX3rZcG/g6f7y8ggqCbLHzTAZ+KcB28/iQY2b9&#10;lU80FlKrGMIhQwONSJ9pHcqGHIaZ74kjV/nBoUQ41NoOeI3hrtOLJFlrhy3HhgZ7em+ovBQ/zsC+&#10;3hXrUaeySqv9QVaX789jOjfm+WnavYESmuQu/ncfbJy/XCzh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IuL8MAAADdAAAADwAAAAAAAAAAAAAAAACYAgAAZHJzL2Rv&#10;d25yZXYueG1sUEsFBgAAAAAEAAQA9QAAAIgDAAAAAA==&#10;">
                      <o:lock v:ext="edit" aspectratio="t"/>
                    </v:oval>
                    <v:shape id="Freeform 174" o:spid="_x0000_s119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DOcMA&#10;AADdAAAADwAAAGRycy9kb3ducmV2LnhtbERP32vCMBB+F/Y/hBvsRWZq0SGdqYyBMJGBugk+Hs21&#10;KWsutYm2+++XgeDbfXw/b7kabCOu1PnasYLpJAFBXDhdc6Xg+2v9vADhA7LGxjEp+CUPq/xhtMRM&#10;u573dD2ESsQQ9hkqMCG0mZS+MGTRT1xLHLnSdRZDhF0ldYd9DLeNTJPkRVqsOTYYbOndUPFzuFgF&#10;mx2STsttep62vAjH3nyexkapp8fh7RVEoCHcxTf3h47zZ+kc/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wDOcMAAADdAAAADwAAAAAAAAAAAAAAAACYAgAAZHJzL2Rv&#10;d25yZXYueG1sUEsFBgAAAAAEAAQA9QAAAIgDAAAAAA==&#10;" path="m,c,115,,230,,345e" filled="f">
                      <v:path arrowok="t" o:connecttype="custom" o:connectlocs="0,0;0,283" o:connectangles="0,0"/>
                      <o:lock v:ext="edit" aspectratio="t"/>
                    </v:shape>
                    <v:shape id="Freeform 175" o:spid="_x0000_s120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6dTsQA&#10;AADdAAAADwAAAGRycy9kb3ducmV2LnhtbERP22rCQBB9L/gPywh9KXVjKBKiGylCoVIK9VLwcchO&#10;sqHZ2ZhdTfr33YLg2xzOdVbr0bbiSr1vHCuYzxIQxKXTDdcKjoe35wyED8gaW8ek4Jc8rIvJwwpz&#10;7Qbe0XUfahFD2OeowITQ5VL60pBFP3MdceQq11sMEfa11D0OMdy2Mk2ShbTYcGww2NHGUPmzv1gF&#10;2y8knVYf6XnecRa+B/N5ejJKPU7H1yWIQGO4i2/udx3nv6QL+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enU7EAAAA3QAAAA8AAAAAAAAAAAAAAAAAmAIAAGRycy9k&#10;b3ducmV2LnhtbFBLBQYAAAAABAAEAPUAAACJAwAAAAA=&#10;" path="m,c,115,,230,,345e" filled="f">
                      <v:path arrowok="t" o:connecttype="custom" o:connectlocs="0,0;0,283" o:connectangles="0,0"/>
                      <o:lock v:ext="edit" aspectratio="t"/>
                    </v:shape>
                  </v:group>
                </v:group>
                <v:group id="Group 176" o:spid="_x0000_s1201" style="position:absolute;left:655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kBbsQAAADdAAAADwAAAGRycy9kb3ducmV2LnhtbERPS2vCQBC+C/6HZQRv&#10;dROfJbqKiEoPUqgWSm9DdkyC2dmQXZP477tCwdt8fM9ZbTpTioZqV1hWEI8iEMSp1QVnCr4vh7d3&#10;EM4jaywtk4IHOdis+70VJtq2/EXN2WcihLBLUEHufZVI6dKcDLqRrYgDd7W1QR9gnUldYxvCTSnH&#10;UTSXBgsODTlWtMspvZ3vRsGxxXY7iffN6XbdPX4vs8+fU0xKDQfddgnCU+df4n/3hw7zp+MF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EkBbsQAAADdAAAA&#10;DwAAAAAAAAAAAAAAAACqAgAAZHJzL2Rvd25yZXYueG1sUEsFBgAAAAAEAAQA+gAAAJsDAAAAAA==&#10;">
                  <o:lock v:ext="edit" aspectratio="t"/>
                  <v:oval id="Oval 177" o:spid="_x0000_s120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8kKsYA&#10;AADdAAAADwAAAGRycy9kb3ducmV2LnhtbESPQUvDQBCF70L/wzIFb3bTxhaJ3ZZiEerBg6neh+w0&#10;Cc3OhuyYxn/vHARvM7w3732z3U+hMyMNqY3sYLnIwBBX0bdcO/g8vz48gUmC7LGLTA5+KMF+N7vb&#10;YuHjjT9oLKU2GsKpQAeNSF9Ym6qGAqZF7IlVu8QhoOg61NYPeNPw0NlVlm1swJa1ocGeXhqqruV3&#10;cHCsD+VmtLms88vxJOvr1/tbvnTufj4dnsEITfJv/rs+ecV/XCm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8kKsYAAADdAAAADwAAAAAAAAAAAAAAAACYAgAAZHJz&#10;L2Rvd25yZXYueG1sUEsFBgAAAAAEAAQA9QAAAIsDAAAAAA==&#10;">
                    <o:lock v:ext="edit" aspectratio="t"/>
                  </v:oval>
                  <v:shape id="Freeform 178" o:spid="_x0000_s120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EJPMMA&#10;AADdAAAADwAAAGRycy9kb3ducmV2LnhtbERP32vCMBB+H+x/CDfYy9DUMkSraRkDQZGBcwo+Hs3Z&#10;lDWXrsls998vguDbfXw/b1kMthEX6nztWMFknIAgLp2uuVJw+FqNZiB8QNbYOCYFf+ShyB8flphp&#10;1/MnXfahEjGEfYYKTAhtJqUvDVn0Y9cSR+7sOoshwq6SusM+httGpkkylRZrjg0GW3o3VH7vf62C&#10;zQ5Jp+dt+jNpeRaOvfk4vRilnp+GtwWIQEO4i2/utY7zX9M5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EJPMMAAADdAAAADwAAAAAAAAAAAAAAAACYAgAAZHJzL2Rv&#10;d25yZXYueG1sUEsFBgAAAAAEAAQA9QAAAIgDAAAAAA==&#10;" path="m,c,115,,230,,345e" filled="f">
                    <v:path arrowok="t" o:connecttype="custom" o:connectlocs="0,0;0,283" o:connectangles="0,0"/>
                    <o:lock v:ext="edit" aspectratio="t"/>
                  </v:shape>
                  <v:shape id="Freeform 179" o:spid="_x0000_s120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2fMcA&#10;AADdAAAADwAAAGRycy9kb3ducmV2LnhtbESPT2vDMAzF74N+B6PCLmN1mo1SsrqlDAodo7D+Gewo&#10;YjUOjeUs9prs21eHwW4S7+m9nxarwTfqSl2sAxuYTjJQxGWwNVcGTsfN4xxUTMgWm8Bk4JcirJaj&#10;uwUWNvS8p+shVUpCOBZowKXUFlrH0pHHOAktsWjn0HlMsnaVth32Eu4bnWfZTHusWRoctvTqqLwc&#10;fryBtw8km5/f8+9py/P02bvd14Mz5n48rF9AJRrSv/nvemsF//lJ+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iNnzHAAAA3QAAAA8AAAAAAAAAAAAAAAAAmAIAAGRy&#10;cy9kb3ducmV2LnhtbFBLBQYAAAAABAAEAPUAAACMAwAAAAA=&#10;" path="m,c,115,,230,,345e" filled="f">
                    <v:path arrowok="t" o:connecttype="custom" o:connectlocs="0,0;0,283" o:connectangles="0,0"/>
                    <o:lock v:ext="edit" aspectratio="t"/>
                  </v:shape>
                  <v:group id="Group 180" o:spid="_x0000_s120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1xMSsEAAADdAAAADwAA&#10;AAAAAAAAAAAAAACqAgAAZHJzL2Rvd25yZXYueG1sUEsFBgAAAAAEAAQA+gAAAJgDAAAAAA==&#10;">
                    <o:lock v:ext="edit" aspectratio="t"/>
                    <v:oval id="Oval 181" o:spid="_x0000_s120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FHcIA&#10;AADdAAAADwAAAGRycy9kb3ducmV2LnhtbERPTWvCQBC9F/oflhF6qxuNSomuIpWCPXgw2vuQHZNg&#10;djZkpzH9911B8DaP9zmrzeAa1VMXas8GJuMEFHHhbc2lgfPp6/0DVBBki41nMvBHATbr15cVZtbf&#10;+Eh9LqWKIRwyNFCJtJnWoajIYRj7ljhyF985lAi7UtsObzHcNXqaJAvtsObYUGFLnxUV1/zXGdiV&#10;23zR61Tm6WW3l/n15/CdTox5Gw3bJSihQZ7ih3tv4/xZOoX7N/EE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XoUdwgAAAN0AAAAPAAAAAAAAAAAAAAAAAJgCAABkcnMvZG93&#10;bnJldi54bWxQSwUGAAAAAAQABAD1AAAAhwMAAAAA&#10;">
                      <o:lock v:ext="edit" aspectratio="t"/>
                    </v:oval>
                    <v:shape id="Freeform 182" o:spid="_x0000_s120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C8QA&#10;AADdAAAADwAAAGRycy9kb3ducmV2LnhtbERP32vCMBB+F/Y/hBv4MjS1ikhnKkMYTGSgbsIej+ba&#10;lDWX2kTb/ffLYODbfXw/b70ZbCNu1PnasYLZNAFBXDhdc6Xg8+N1sgLhA7LGxjEp+CEPm/xhtMZM&#10;u56PdDuFSsQQ9hkqMCG0mZS+MGTRT11LHLnSdRZDhF0ldYd9DLeNTJNkKS3WHBsMtrQ1VHyfrlbB&#10;7oCk03KfXmYtr8K5N+9fT0ap8ePw8gwi0BDu4n/3m47zF/M5/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wqAvEAAAA3QAAAA8AAAAAAAAAAAAAAAAAmAIAAGRycy9k&#10;b3ducmV2LnhtbFBLBQYAAAAABAAEAPUAAACJAwAAAAA=&#10;" path="m,c,115,,230,,345e" filled="f">
                      <v:path arrowok="t" o:connecttype="custom" o:connectlocs="0,0;0,283" o:connectangles="0,0"/>
                      <o:lock v:ext="edit" aspectratio="t"/>
                    </v:shape>
                    <v:shape id="Freeform 183" o:spid="_x0000_s120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wf8QA&#10;AADdAAAADwAAAGRycy9kb3ducmV2LnhtbERP32vCMBB+F/Y/hBv4IpraiUhnKmMwmMhA3YQ9Hs21&#10;KWsuXRNt998vguDbfXw/b70ZbCMu1PnasYL5LAFBXDhdc6Xg6/NtugLhA7LGxjEp+CMPm/xhtMZM&#10;u54PdDmGSsQQ9hkqMCG0mZS+MGTRz1xLHLnSdRZDhF0ldYd9DLeNTJNkKS3WHBsMtvRqqPg5nq2C&#10;7R5Jp+Uu/Z23vAqn3nx8T4xS48fh5RlEoCHcxTf3u47zF08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ZMH/EAAAA3QAAAA8AAAAAAAAAAAAAAAAAmAIAAGRycy9k&#10;b3ducmV2LnhtbFBLBQYAAAAABAAEAPUAAACJAwAAAAA=&#10;" path="m,c,115,,230,,345e" filled="f">
                      <v:path arrowok="t" o:connecttype="custom" o:connectlocs="0,0;0,283" o:connectangles="0,0"/>
                      <o:lock v:ext="edit" aspectratio="t"/>
                    </v:shape>
                  </v:group>
                </v:group>
                <v:group id="Group 184" o:spid="_x0000_s1209" style="position:absolute;left:667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6sX8UAAADdAAAADwAAAGRycy9kb3ducmV2LnhtbERPTWvCQBC9F/wPyxS8&#10;NZtoUyTNKiJVPIRCVSi9DdkxCWZnQ3abxH/fLRR6m8f7nHwzmVYM1LvGsoIkikEQl1Y3XCm4nPdP&#10;KxDOI2tsLZOCOznYrGcPOWbajvxBw8lXIoSwy1BB7X2XSenKmgy6yHbEgbva3qAPsK+k7nEM4aaV&#10;izh+kQYbDg01drSrqbydvo2Cw4jjdpm8DcXturt/ndP3zyIhpeaP0/YVhKfJ/4v/3Ecd5j8v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OrF/FAAAA3QAA&#10;AA8AAAAAAAAAAAAAAAAAqgIAAGRycy9kb3ducmV2LnhtbFBLBQYAAAAABAAEAPoAAACcAwAAAAA=&#10;">
                  <o:lock v:ext="edit" aspectratio="t"/>
                  <v:oval id="Oval 185" o:spid="_x0000_s121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DHsMA&#10;AADdAAAADwAAAGRycy9kb3ducmV2LnhtbERPTWvCQBC9F/oflin01mxsNJTUVaQi2EMPxvY+ZMck&#10;mJ0N2TGm/74rFLzN433Ocj25To00hNazgVmSgiKuvG25NvB93L28gQqCbLHzTAZ+KcB69fiwxML6&#10;Kx9oLKVWMYRDgQYakb7QOlQNOQyJ74kjd/KDQ4lwqLUd8BrDXadf0zTXDluODQ329NFQdS4vzsC2&#10;3pT5qDNZZKftXhbnn6/PbGbM89O0eQclNMld/O/e2zh/nuV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WDHsMAAADdAAAADwAAAAAAAAAAAAAAAACYAgAAZHJzL2Rv&#10;d25yZXYueG1sUEsFBgAAAAAEAAQA9QAAAIgDAAAAAA==&#10;">
                    <o:lock v:ext="edit" aspectratio="t"/>
                  </v:oval>
                  <v:shape id="Freeform 186" o:spid="_x0000_s121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uuCMMA&#10;AADdAAAADwAAAGRycy9kb3ducmV2LnhtbERP32vCMBB+H+x/CDfwRTS1jinVKGMgKDJQp+Dj0ZxN&#10;WXPpmmjrf78MhL3dx/fz5svOVuJGjS8dKxgNExDEudMlFwqOX6vBFIQPyBorx6TgTh6Wi+enOWba&#10;tbyn2yEUIoawz1CBCaHOpPS5IYt+6GriyF1cYzFE2BRSN9jGcFvJNEnepMWSY4PBmj4M5d+Hq1Ww&#10;2SHp9LJNf0Y1T8OpNZ/nvlGq99K9z0AE6sK/+OFe6zj/dTyB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uuCMMAAADdAAAADwAAAAAAAAAAAAAAAACYAgAAZHJzL2Rv&#10;d25yZXYueG1sUEsFBgAAAAAEAAQA9QAAAIgDAAAAAA==&#10;" path="m,c,115,,230,,345e" filled="f">
                    <v:path arrowok="t" o:connecttype="custom" o:connectlocs="0,0;0,283" o:connectangles="0,0"/>
                    <o:lock v:ext="edit" aspectratio="t"/>
                  </v:shape>
                  <v:shape id="Freeform 187" o:spid="_x0000_s121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6escA&#10;AADdAAAADwAAAGRycy9kb3ducmV2LnhtbESPT2vDMAzF74N+B6PCLmN1mo1SsrqlDAodo7D+Gewo&#10;YjUOjeUs9prs21eHwW4S7+m9nxarwTfqSl2sAxuYTjJQxGWwNVcGTsfN4xxUTMgWm8Bk4JcirJaj&#10;uwUWNvS8p+shVUpCOBZowKXUFlrH0pHHOAktsWjn0HlMsnaVth32Eu4bnWfZTHusWRoctvTqqLwc&#10;fryBtw8km5/f8+9py/P02bvd14Mz5n48rF9AJRrSv/nvemsF//lJ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UOnrHAAAA3QAAAA8AAAAAAAAAAAAAAAAAmAIAAGRy&#10;cy9kb3ducmV2LnhtbFBLBQYAAAAABAAEAPUAAACMAwAAAAA=&#10;" path="m,c,115,,230,,345e" filled="f">
                    <v:path arrowok="t" o:connecttype="custom" o:connectlocs="0,0;0,283" o:connectangles="0,0"/>
                    <o:lock v:ext="edit" aspectratio="t"/>
                  </v:shape>
                  <v:group id="Group 188" o:spid="_x0000_s121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qQEzCAAAA3QAAAA8A&#10;AAAAAAAAAAAAAAAAqgIAAGRycy9kb3ducmV2LnhtbFBLBQYAAAAABAAEAPoAAACZAwAAAAA=&#10;">
                    <o:lock v:ext="edit" aspectratio="t"/>
                    <v:oval id="Oval 189" o:spid="_x0000_s121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NjMYA&#10;AADdAAAADwAAAGRycy9kb3ducmV2LnhtbESPQUvDQBCF74L/YRnBm93UtEVit6VYhPbgwVTvQ3aa&#10;hGZnQ3ZM47/vHARvM7w3732z3k6hMyMNqY3sYD7LwBBX0bdcO/g6vT+9gEmC7LGLTA5+KcF2c3+3&#10;xsLHK3/SWEptNIRTgQ4akb6wNlUNBUyz2BOrdo5DQNF1qK0f8KrhobPPWbayAVvWhgZ7emuoupQ/&#10;wcG+3pWr0eayzM/7gywv3x/HfO7c48O0ewUjNMm/+e/64BV/sVB+/UZHs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bNjMYAAADdAAAADwAAAAAAAAAAAAAAAACYAgAAZHJz&#10;L2Rvd25yZXYueG1sUEsFBgAAAAAEAAQA9QAAAIsDAAAAAA==&#10;">
                      <o:lock v:ext="edit" aspectratio="t"/>
                    </v:oval>
                    <v:shape id="Freeform 190" o:spid="_x0000_s121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jgmsMA&#10;AADdAAAADwAAAGRycy9kb3ducmV2LnhtbERP32vCMBB+F/Y/hBv4IjNtEZGuUcZAcIigboM9Hs21&#10;KWsuXZPZ+t+bwcC3+/h+XrEZbSsu1PvGsYJ0noAgLp1uuFbw8b59WoHwAVlj65gUXMnDZv0wKTDX&#10;buATXc6hFjGEfY4KTAhdLqUvDVn0c9cRR65yvcUQYV9L3eMQw20rsyRZSosNxwaDHb0aKr/Pv1bB&#10;2xFJZ9U++0k7XoXPwRy+Zkap6eP48gwi0Bju4n/3Tsf5i0UK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jgmsMAAADdAAAADwAAAAAAAAAAAAAAAACYAgAAZHJzL2Rv&#10;d25yZXYueG1sUEsFBgAAAAAEAAQA9QAAAIgDAAAAAA==&#10;" path="m,c,115,,230,,345e" filled="f">
                      <v:path arrowok="t" o:connecttype="custom" o:connectlocs="0,0;0,283" o:connectangles="0,0"/>
                      <o:lock v:ext="edit" aspectratio="t"/>
                    </v:shape>
                    <v:shape id="Freeform 191" o:spid="_x0000_s121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p+7cMA&#10;AADdAAAADwAAAGRycy9kb3ducmV2LnhtbERP32vCMBB+F/Y/hBvsRWZqESnVVMZAcIyBug18PJpr&#10;U9Zcuiaz3X9vBMG3+/h+3noz2lacqfeNYwXzWQKCuHS64VrB1+f2OQPhA7LG1jEp+CcPm+JhssZc&#10;u4EPdD6GWsQQ9jkqMCF0uZS+NGTRz1xHHLnK9RZDhH0tdY9DDLetTJNkKS02HBsMdvRqqPw5/lkF&#10;b3sknVbv6e+84yx8D+bjNDVKPT2OLysQgcZwF9/cOx3nLxYpXL+JJ8j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p+7cMAAADdAAAADwAAAAAAAAAAAAAAAACYAgAAZHJzL2Rv&#10;d25yZXYueG1sUEsFBgAAAAAEAAQA9QAAAIgDAAAAAA==&#10;" path="m,c,115,,230,,345e" filled="f">
                      <v:path arrowok="t" o:connecttype="custom" o:connectlocs="0,0;0,283" o:connectangles="0,0"/>
                      <o:lock v:ext="edit" aspectratio="t"/>
                    </v:shape>
                  </v:group>
                </v:group>
                <v:group id="Group 192" o:spid="_x0000_s1217" style="position:absolute;left:6784;top:450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3izcUAAADdAAAADwAAAGRycy9kb3ducmV2LnhtbERPTWvCQBC9F/wPyxS8&#10;NZtoWiTNKiJVPIRCVSi9DdkxCWZnQ3abxH/fLRR6m8f7nHwzmVYM1LvGsoIkikEQl1Y3XCm4nPdP&#10;KxDOI2tsLZOCOznYrGcPOWbajvxBw8lXIoSwy1BB7X2XSenKmgy6yHbEgbva3qAPsK+k7nEM4aaV&#10;izh+kQYbDg01drSrqbydvo2Cw4jjdpm8DcXturt/nZ/fP4uElJo/TttXEJ4m/y/+cx91mJ+m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t4s3FAAAA3QAA&#10;AA8AAAAAAAAAAAAAAAAAqgIAAGRycy9kb3ducmV2LnhtbFBLBQYAAAAABAAEAPoAAACcAwAAAAA=&#10;">
                  <o:lock v:ext="edit" aspectratio="t"/>
                  <v:oval id="Oval 193" o:spid="_x0000_s1218"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Lj8MA&#10;AADdAAAADwAAAGRycy9kb3ducmV2LnhtbERPTWvCQBC9C/6HZQredKOJUlJXEUWwhx6atvchOybB&#10;7GzIjjH9991Cobd5vM/Z7kfXqoH60Hg2sFwkoIhLbxuuDHx+nOfPoIIgW2w9k4FvCrDfTSdbzK1/&#10;8DsNhVQqhnDI0UAt0uVah7Imh2HhO+LIXX3vUCLsK217fMRw1+pVkmy0w4ZjQ40dHWsqb8XdGThV&#10;h2Iz6FTW6fV0kfXt6+01XRozexoPL6CERvkX/7kvNs7Psgx+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3Lj8MAAADdAAAADwAAAAAAAAAAAAAAAACYAgAAZHJzL2Rv&#10;d25yZXYueG1sUEsFBgAAAAAEAAQA9QAAAIgDAAAAAA==&#10;">
                    <o:lock v:ext="edit" aspectratio="t"/>
                  </v:oval>
                  <v:shape id="Freeform 194" o:spid="_x0000_s1219"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mmcQA&#10;AADdAAAADwAAAGRycy9kb3ducmV2LnhtbERP32vCMBB+F/Y/hBv4MjS1qEhnKkMYTGSgbsIej+ba&#10;lDWX2kTb/ffLYODbfXw/b70ZbCNu1PnasYLZNAFBXDhdc6Xg8+N1sgLhA7LGxjEp+CEPm/xhtMZM&#10;u56PdDuFSsQQ9hkqMCG0mZS+MGTRT11LHLnSdRZDhF0ldYd9DLeNTJNkKS3WHBsMtrQ1VHyfrlbB&#10;7oCk03KfXmYtr8K5N+9fT0ap8ePw8gwi0BDu4n/3m47z5/MF/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T5pnEAAAA3QAAAA8AAAAAAAAAAAAAAAAAmAIAAGRycy9k&#10;b3ducmV2LnhtbFBLBQYAAAAABAAEAPUAAACJAwAAAAA=&#10;" path="m,c,115,,230,,345e" filled="f">
                    <v:path arrowok="t" o:connecttype="custom" o:connectlocs="0,0;0,283" o:connectangles="0,0"/>
                    <o:lock v:ext="edit" aspectratio="t"/>
                  </v:shape>
                  <v:shape id="Freeform 195" o:spid="_x0000_s1220"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F47sQA&#10;AADdAAAADwAAAGRycy9kb3ducmV2LnhtbERP22rCQBB9F/oPyxT6IroxiIToRkpBaCmF1gv4OGQn&#10;2WB2Nma3Jv37bqHg2xzOdTbb0bbiRr1vHCtYzBMQxKXTDdcKjofdLAPhA7LG1jEp+CEP2+JhssFc&#10;u4G/6LYPtYgh7HNUYELocil9aciin7uOOHKV6y2GCPta6h6HGG5bmSbJSlpsODYY7OjFUHnZf1sF&#10;b59IOq3e0+ui4yycBvNxnhqlnh7H5zWIQGO4i//drzrOXy5X8PdNPE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eO7EAAAA3QAAAA8AAAAAAAAAAAAAAAAAmAIAAGRycy9k&#10;b3ducmV2LnhtbFBLBQYAAAAABAAEAPUAAACJAwAAAAA=&#10;" path="m,c,115,,230,,345e" filled="f">
                    <v:path arrowok="t" o:connecttype="custom" o:connectlocs="0,0;0,283" o:connectangles="0,0"/>
                    <o:lock v:ext="edit" aspectratio="t"/>
                  </v:shape>
                  <v:group id="Group 196" o:spid="_x0000_s1221"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AtjCAAAA3QAAAA8A&#10;AAAAAAAAAAAAAAAAqgIAAGRycy9kb3ducmV2LnhtbFBLBQYAAAAABAAEAPoAAACZAwAAAAA=&#10;">
                    <o:lock v:ext="edit" aspectratio="t"/>
                    <v:oval id="Oval 197" o:spid="_x0000_s1222"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DBisYA&#10;AADdAAAADwAAAGRycy9kb3ducmV2LnhtbESPQUvDQBCF74L/YRnBm93UtEVit6VYhPbgwVTvQ3aa&#10;hGZnQ3ZM47/vHARvM7w3732z3k6hMyMNqY3sYD7LwBBX0bdcO/g6vT+9gEmC7LGLTA5+KcF2c3+3&#10;xsLHK3/SWEptNIRTgQ4akb6wNlUNBUyz2BOrdo5DQNF1qK0f8KrhobPPWbayAVvWhgZ7emuoupQ/&#10;wcG+3pWr0eayzM/7gywv3x/HfO7c48O0ewUjNMm/+e/64BV/sVBc/UZHs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DBisYAAADdAAAADwAAAAAAAAAAAAAAAACYAgAAZHJz&#10;L2Rvd25yZXYueG1sUEsFBgAAAAAEAAQA9QAAAIsDAAAAAA==&#10;">
                      <o:lock v:ext="edit" aspectratio="t"/>
                    </v:oval>
                    <v:shape id="Freeform 198" o:spid="_x0000_s1223"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7snMQA&#10;AADdAAAADwAAAGRycy9kb3ducmV2LnhtbERP32vCMBB+F/Y/hBvsRTS1iGjXKGMgbMhA3QZ7PJpr&#10;U9ZcapPZ+t8vguDbfXw/L98MthFn6nztWMFsmoAgLpyuuVLw9bmdLEH4gKyxcUwKLuRhs34Y5Zhp&#10;1/OBzsdQiRjCPkMFJoQ2k9IXhiz6qWuJI1e6zmKIsKuk7rCP4baRaZIspMWaY4PBll4NFb/HP6vg&#10;fY+k03KXnmYtL8N3bz5+xkapp8fh5RlEoCHcxTf3m47z5/MV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e7JzEAAAA3QAAAA8AAAAAAAAAAAAAAAAAmAIAAGRycy9k&#10;b3ducmV2LnhtbFBLBQYAAAAABAAEAPUAAACJAwAAAAA=&#10;" path="m,c,115,,230,,345e" filled="f">
                      <v:path arrowok="t" o:connecttype="custom" o:connectlocs="0,0;0,283" o:connectangles="0,0"/>
                      <o:lock v:ext="edit" aspectratio="t"/>
                    </v:shape>
                    <v:shape id="Freeform 199" o:spid="_x0000_s1224"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3T3McA&#10;AADdAAAADwAAAGRycy9kb3ducmV2LnhtbESPT2vDMAzF74N+B6PCLmN1GrZSsrqlDAodo7D+Gewo&#10;YjUOjeUs9prs21eHwW4S7+m9nxarwTfqSl2sAxuYTjJQxGWwNVcGTsfN4xxUTMgWm8Bk4JcirJaj&#10;uwUWNvS8p+shVUpCOBZowKXUFlrH0pHHOAktsWjn0HlMsnaVth32Eu4bnWfZTHusWRoctvTqqLwc&#10;fryBtw8km5/f8+9py/P02bvd14Mz5n48rF9AJRrSv/nvemsF/+lZ+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909zHAAAA3QAAAA8AAAAAAAAAAAAAAAAAmAIAAGRy&#10;cy9kb3ducmV2LnhtbFBLBQYAAAAABAAEAPUAAACMAwAAAAA=&#10;" path="m,c,115,,230,,345e" filled="f">
                      <v:path arrowok="t" o:connecttype="custom" o:connectlocs="0,0;0,283" o:connectangles="0,0"/>
                      <o:lock v:ext="edit" aspectratio="t"/>
                    </v:shape>
                  </v:group>
                </v:group>
                <v:group id="Group 200" o:spid="_x0000_s1225" style="position:absolute;left:6423;top:4075;width:221;height:348;rotation:-14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mbd1xgAAAN0A&#10;AAAPAAAAAAAAAAAAAAAAAKoCAABkcnMvZG93bnJldi54bWxQSwUGAAAAAAQABAD6AAAAnQMA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1" o:spid="_x0000_s1226"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Z5V8QA&#10;AADdAAAADwAAAGRycy9kb3ducmV2LnhtbERPTWvCQBC9F/wPywheSt0orS0xmyCFovRSNFLIbciO&#10;SUh2NmQ3Gv99t1DobR7vc5JsMp240uAaywpWywgEcWl1w5WCc/7x9AbCeWSNnWVScCcHWTp7SDDW&#10;9sZHup58JUIIuxgV1N73sZSurMmgW9qeOHAXOxj0AQ6V1APeQrjp5DqKNtJgw6Ghxp7eayrb02gU&#10;YFt8fxr9Jce8aqJ9MT6+5i0ptZhPuy0IT5P/F/+5DzrMf35Zw+834QS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WeVfEAAAA3QAAAA8AAAAAAAAAAAAAAAAAmAIAAGRycy9k&#10;b3ducmV2LnhtbFBLBQYAAAAABAAEAPUAAACJAwAAAAA=&#10;">
                    <o:lock v:ext="edit" aspectratio="t"/>
                  </v:shape>
                  <v:oval id="Oval 202" o:spid="_x0000_s1227"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3FJsIA&#10;AADdAAAADwAAAGRycy9kb3ducmV2LnhtbERPTWvCQBC9C/6HZYTedGPTSEldRSoFPXhobO9DdkyC&#10;2dmQncb037sFobd5vM9Zb0fXqoH60Hg2sFwkoIhLbxuuDHydP+avoIIgW2w9k4FfCrDdTCdrzK2/&#10;8ScNhVQqhnDI0UAt0uVah7Imh2HhO+LIXXzvUCLsK217vMVw1+rnJFlphw3Hhho7eq+pvBY/zsC+&#10;2hWrQaeSpZf9QbLr9+mYLo15mo27N1BCo/yLH+6DjfNfshT+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zcUmwgAAAN0AAAAPAAAAAAAAAAAAAAAAAJgCAABkcnMvZG93&#10;bnJldi54bWxQSwUGAAAAAAQABAD1AAAAhwMAAAAA&#10;">
                    <o:lock v:ext="edit" aspectratio="t"/>
                  </v:oval>
                </v:group>
                <v:group id="Group 203" o:spid="_x0000_s1228" style="position:absolute;left:5703;top:4051;width:221;height:348;rotation:2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TouTwwAAAN0AAAAP&#10;AAAAAAAAAAAAAAAAAKoCAABkcnMvZG93bnJldi54bWxQSwUGAAAAAAQABAD6AAAAmgMAAAAA&#10;">
                  <o:lock v:ext="edit" aspectratio="t"/>
                  <v:shape id="AutoShape 204" o:spid="_x0000_s1229"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I8MA&#10;AADdAAAADwAAAGRycy9kb3ducmV2LnhtbERPS4vCMBC+C/6HMIKXRVNlfVCNIgvLLl4WrQjehmZs&#10;S5tJaVLt/nsjCN7m43vOetuZStyocYVlBZNxBII4tbrgTMEp+R4tQTiPrLGyTAr+ycF20++tMdb2&#10;zge6HX0mQgi7GBXk3texlC7NyaAb25o4cFfbGPQBNpnUDd5DuKnkNIrm0mDBoSHHmr5ySstjaxRg&#10;eTnvjf6TbZIV0c+l/VgkJSk1HHS7FQhPnX+LX+5fHeZ/zmbw/C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hI8MAAADdAAAADwAAAAAAAAAAAAAAAACYAgAAZHJzL2Rv&#10;d25yZXYueG1sUEsFBgAAAAAEAAQA9QAAAIgDAAAAAA==&#10;">
                    <o:lock v:ext="edit" aspectratio="t"/>
                  </v:shape>
                  <v:oval id="Oval 205" o:spid="_x0000_s1230"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mvsMA&#10;AADdAAAADwAAAGRycy9kb3ducmV2LnhtbERPTWvCQBC9F/oflin0VjeaJpTUVUQp6KGHRr0P2TEJ&#10;ZmdDdhrTf+8WCr3N433Ocj25To00hNazgfksAUVcedtybeB0/Hh5AxUE2WLnmQz8UID16vFhiYX1&#10;N/6isZRaxRAOBRpoRPpC61A15DDMfE8cuYsfHEqEQ63tgLcY7jq9SJJcO2w5NjTY07ah6lp+OwO7&#10;elPmo04lSy+7vWTX8+chnRvz/DRt3kEJTfIv/nPvbZz/muX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pmvsMAAADdAAAADwAAAAAAAAAAAAAAAACYAgAAZHJzL2Rv&#10;d25yZXYueG1sUEsFBgAAAAAEAAQA9QAAAIgDAAAAAA==&#10;">
                    <o:lock v:ext="edit" aspectratio="t"/>
                  </v:oval>
                </v:group>
                <v:oval id="Oval 206" o:spid="_x0000_s1231" style="position:absolute;left:6191;top:4840;width:1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1HssMA&#10;AADdAAAADwAAAGRycy9kb3ducmV2LnhtbERP3WrCMBS+F/YO4Qx2p+lkztEZZW4oMqQwtwc4NmdN&#10;sTkpSaz17Y0geHc+vt8zW/S2ER35UDtW8DzKQBCXTtdcKfj7XQ3fQISIrLFxTArOFGAxfxjMMNfu&#10;xD/U7WIlUgiHHBWYGNtcylAashhGriVO3L/zFmOCvpLa4ymF20aOs+xVWqw5NRhs6dNQedgdrQJf&#10;f1H87vfNptibzhXrcDgvt0o9PfYf7yAi9fEuvrk3Os1/mUzh+k06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1HssMAAADdAAAADwAAAAAAAAAAAAAAAACYAgAAZHJzL2Rv&#10;d25yZXYueG1sUEsFBgAAAAAEAAQA9QAAAIgDAAAAAA==&#10;" fillcolor="gray">
                  <v:fill color2="#5f5f5f" rotate="t" focus="100%" type="gradient"/>
                </v:oval>
                <v:line id="Line 207" o:spid="_x0000_s1232" style="position:absolute;visibility:visible;mso-wrap-style:square" from="6263,5266" to="6263,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iTjcYAAADdAAAADwAAAGRycy9kb3ducmV2LnhtbESPQU/DMAyF75P2HyIjcdvSIWCsLJsm&#10;KiQOgLQN7ew1pqlonKoJXfj3+IDEzdZ7fu/zept9p0YaYhvYwGJegCKug225MfBxfJ49gIoJ2WIX&#10;mAz8UITtZjpZY2nDhfc0HlKjJIRjiQZcSn2pdawdeYzz0BOL9hkGj0nWodF2wIuE+07fFMW99tiy&#10;NDjs6clR/XX49gaWrtrrpa5ej+/V2C5W+S2fzitjrq/y7hFUopz+zX/XL1bwb+8EV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ok43GAAAA3QAAAA8AAAAAAAAA&#10;AAAAAAAAoQIAAGRycy9kb3ducmV2LnhtbFBLBQYAAAAABAAEAPkAAACUAwAAAAA=&#10;">
                  <v:stroke endarrow="block"/>
                </v:line>
                <v:oval id="Oval 208" o:spid="_x0000_s1233" style="position:absolute;left:6048;top:445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sisUA&#10;AADdAAAADwAAAGRycy9kb3ducmV2LnhtbESPwW7CQAxE70j9h5UrcYNNKRRIWVBVgdSeECkfYGVN&#10;kjbrTbMGAl/frYTEzdbMG48Xq87V6kRtqDwbeBomoIhzbysuDOy/NoMZqCDIFmvPZOBCAVbLh94C&#10;U+vPvKNTJoWKIRxSNFCKNKnWIS/JYRj6hjhqB986lLi2hbYtnmO4q/UoSV60w4rjhRIbei8p/8mO&#10;Ltbw3/h8+cRRlk/r36voray3B2P6j93bKyihTu7mG/1hIzeezOH/mziC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yKxQAAAN0AAAAPAAAAAAAAAAAAAAAAAJgCAABkcnMv&#10;ZG93bnJldi54bWxQSwUGAAAAAAQABAD1AAAAigMAAAAA&#10;">
                  <v:fill color2="black" rotate="t" angle="45" focus="100%" type="gradient"/>
                </v:oval>
                <v:line id="Line 209" o:spid="_x0000_s1234" style="position:absolute;visibility:visible;mso-wrap-style:square" from="6263,4654" to="6263,5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VzrscAAADdAAAADwAAAGRycy9kb3ducmV2LnhtbESPQWvCQBCF7wX/wzJCb7rRFlNTV7GF&#10;Qop6qErPQ3aahGZnQ3bV6K/vHITeZnhv3vtmsepdo87Uhdqzgck4AUVceFtzaeB4+Bi9gAoR2WLj&#10;mQxcKcBqOXhYYGb9hb/ovI+lkhAOGRqoYmwzrUNRkcMw9i2xaD++cxhl7UptO7xIuGv0NElm2mHN&#10;0lBhS+8VFb/7kzOwOcVbevx+wu3krfwsNvMcd2luzOOwX7+CitTHf/P9OreC/zwTfvlGR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1XOuxwAAAN0AAAAPAAAAAAAA&#10;AAAAAAAAAKECAABkcnMvZG93bnJldi54bWxQSwUGAAAAAAQABAD5AAAAlQMAAAAA&#10;">
                  <v:stroke dashstyle="dash" endarrow="block"/>
                </v:line>
                <v:group id="Group 210" o:spid="_x0000_s1235" style="position:absolute;left:6048;top:4297;width:227;height:357;rotation:15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NWgDFAAAA3QAA&#10;AA8AAAAAAAAAAAAAAAAAqgIAAGRycy9kb3ducmV2LnhtbFBLBQYAAAAABAAEAPoAAACcAwAAAAA=&#10;">
                  <v:shape id="AutoShape 211" o:spid="_x0000_s1236"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0PcMA&#10;AADdAAAADwAAAGRycy9kb3ducmV2LnhtbERPTYvCMBC9C/6HMII3TRURrUYRUVZvqyt6HZuxLTaT&#10;0mTbur9+syDsbR7vc5br1hSipsrllhWMhhEI4sTqnFMFl6/9YAbCeWSNhWVS8CIH61W3s8RY24ZP&#10;VJ99KkIIuxgVZN6XsZQuycigG9qSOHAPWxn0AVap1BU2IdwUchxFU2kw59CQYUnbjJLn+dsosIf9&#10;5fpx27nZz+exHTX3Zr6tN0r1e+1mAcJT6//Fb/dBh/mT6Rj+vg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p0PcMAAADdAAAADwAAAAAAAAAAAAAAAACYAgAAZHJzL2Rv&#10;d25yZXYueG1sUEsFBgAAAAAEAAQA9QAAAIgDAAAAAA==&#10;" strokecolor="white"/>
                  <v:oval id="Oval 212" o:spid="_x0000_s1237"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448UA&#10;AADdAAAADwAAAGRycy9kb3ducmV2LnhtbERP22rCQBB9L/gPywh9Ed20lqDRVUohtQUFbx8wZsck&#10;NjsbsltN/XpXEPo2h3Od6bw1lThT40rLCl4GEQjizOqScwX7XdofgXAeWWNlmRT8kYP5rPM0xUTb&#10;C2/ovPW5CCHsElRQeF8nUrqsIINuYGviwB1tY9AH2ORSN3gJ4aaSr1EUS4Mlh4YCa/ooKPvZ/hoF&#10;p/VucTqMV98ZLZa9NLrGae8TlXrutu8TEJ5a/y9+uL90mP8WD+H+TThB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9rjjxQAAAN0AAAAPAAAAAAAAAAAAAAAAAJgCAABkcnMv&#10;ZG93bnJldi54bWxQSwUGAAAAAAQABAD1AAAAigMAAAAA&#10;" strokecolor="white"/>
                </v:group>
                <v:group id="Group 213" o:spid="_x0000_s1238" style="position:absolute;left:6027;top:4267;width:221;height:348;rotation:150"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6+ZjFAAAA3QAA&#10;AA8AAAAAAAAAAAAAAAAAqgIAAGRycy9kb3ducmV2LnhtbFBLBQYAAAAABAAEAPoAAACcAwAAAAA=&#10;">
                  <o:lock v:ext="edit" aspectratio="t"/>
                  <v:shape id="AutoShape 214" o:spid="_x0000_s1239"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rnsMA&#10;AADdAAAADwAAAGRycy9kb3ducmV2LnhtbERPS4vCMBC+L/gfwgheFk2V9UE1iiwsu3gRrQjehmZs&#10;S5tJaVLt/nsjCN7m43vOatOZStyocYVlBeNRBII4tbrgTMEp+RkuQDiPrLGyTAr+ycFm3ftYYazt&#10;nQ90O/pMhBB2MSrIva9jKV2ak0E3sjVx4K62MegDbDKpG7yHcFPJSRTNpMGCQ0OONX3nlJbH1ijA&#10;8nLeGb2XbZIV0e+l/ZwnJSk16HfbJQhPnX+LX+4/HeZ/zabw/C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rnsMAAADdAAAADwAAAAAAAAAAAAAAAACYAgAAZHJzL2Rv&#10;d25yZXYueG1sUEsFBgAAAAAEAAQA9QAAAIgDAAAAAA==&#10;">
                    <o:lock v:ext="edit" aspectratio="t"/>
                  </v:shape>
                  <v:oval id="Oval 215" o:spid="_x0000_s1240"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asA8IA&#10;AADdAAAADwAAAGRycy9kb3ducmV2LnhtbERPTWvCQBC9C/6HZYTedGNTQ0ldRSoFPXhobO9DdkyC&#10;2dmQncb037sFobd5vM9Zb0fXqoH60Hg2sFwkoIhLbxuuDHydP+avoIIgW2w9k4FfCrDdTCdrzK2/&#10;8ScNhVQqhnDI0UAt0uVah7Imh2HhO+LIXXzvUCLsK217vMVw1+rnJMm0w4ZjQ40dvddUXosfZ2Bf&#10;7Yps0Kms0sv+IKvr9+mYLo15mo27N1BCo/yLH+6DjfNfsgz+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1qwDwgAAAN0AAAAPAAAAAAAAAAAAAAAAAJgCAABkcnMvZG93&#10;bnJldi54bWxQSwUGAAAAAAQABAD1AAAAhwMAAAAA&#10;">
                    <o:lock v:ext="edit" aspectratio="t"/>
                  </v:oval>
                </v:group>
                <v:shape id="Text Box 216" o:spid="_x0000_s1241" type="#_x0000_t202" style="position:absolute;left:6033;top:567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wdcQA&#10;AADdAAAADwAAAGRycy9kb3ducmV2LnhtbERPTWvCQBC9C/6HZQq96aZSUhtdRaSFQqGYxEOPY3ZM&#10;FrOzMbvV9N93hYK3ebzPWa4H24oL9d44VvA0TUAQV04brhXsy/fJHIQPyBpbx6TglzysV+PREjPt&#10;rpzTpQi1iCHsM1TQhNBlUvqqIYt+6jriyB1dbzFE2NdS93iN4baVsyRJpUXDsaHBjrYNVafixyrY&#10;fHP+Zs5fh11+zE1Zvib8mZ6UenwYNgsQgYZwF/+7P3Sc/5y+wO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hsHXEAAAA3QAAAA8AAAAAAAAAAAAAAAAAmAIAAGRycy9k&#10;b3ducmV2LnhtbFBLBQYAAAAABAAEAPUAAACJAwAAAAA=&#10;" filled="f" stroked="f">
                  <v:textbox inset="0,0,0,0">
                    <w:txbxContent>
                      <w:p w:rsidR="00B0168D" w:rsidRPr="0046530D" w:rsidRDefault="00B0168D" w:rsidP="00E26E9F">
                        <w:pPr>
                          <w:jc w:val="center"/>
                          <w:rPr>
                            <w:b/>
                            <w:bCs/>
                            <w:sz w:val="20"/>
                            <w:szCs w:val="20"/>
                          </w:rPr>
                        </w:pPr>
                        <w:r w:rsidRPr="0046530D">
                          <w:rPr>
                            <w:b/>
                            <w:bCs/>
                            <w:sz w:val="20"/>
                            <w:szCs w:val="20"/>
                          </w:rPr>
                          <w:t>C</w:t>
                        </w:r>
                      </w:p>
                    </w:txbxContent>
                  </v:textbox>
                </v:shape>
                <v:group id="Group 217" o:spid="_x0000_s1242" style="position:absolute;left:3818;top:4023;width:1290;height:1479" coordorigin="4494,1044" coordsize="1290,1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ws3M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e8LNzIAAAA&#10;3QAAAA8AAAAAAAAAAAAAAAAAqgIAAGRycy9kb3ducmV2LnhtbFBLBQYAAAAABAAEAPoAAACfAwAA&#10;AAA=&#10;">
                  <v:oval id="Oval 218" o:spid="_x0000_s1243" style="position:absolute;left:4799;top:1044;width:56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mN8UA&#10;AADdAAAADwAAAGRycy9kb3ducmV2LnhtbESP0WrCQBBF3wX/YRnBN7OpFtumrlJEoT5J037AkB2T&#10;tNnZNDtq7Nd3BcG3Ge49d+4sVr1r1Im6UHs28JCkoIgLb2suDXx9bifPoIIgW2w8k4ELBVgth4MF&#10;Ztaf+YNOuZQqhnDI0EAl0mZah6IihyHxLXHUDr5zKHHtSm07PMdw1+hpms61w5rjhQpbWldU/ORH&#10;F2v4b5xddjjNi6fm90/0Xjb7gzHjUf/2Ckqol7v5Rr/byD3OX+D6TRx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KY3xQAAAN0AAAAPAAAAAAAAAAAAAAAAAJgCAABkcnMv&#10;ZG93bnJldi54bWxQSwUGAAAAAAQABAD1AAAAigMAAAAA&#10;">
                    <v:fill color2="black" rotate="t" angle="45" focus="100%" type="gradient"/>
                  </v:oval>
                  <v:group id="Group 219" o:spid="_x0000_s1244" style="position:absolute;left:449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O2B8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BO2B8cAAADd&#10;AAAADwAAAAAAAAAAAAAAAACqAgAAZHJzL2Rvd25yZXYueG1sUEsFBgAAAAAEAAQA+gAAAJ4DAAAA&#10;AA==&#10;">
                    <o:lock v:ext="edit" aspectratio="t"/>
                    <v:oval id="Oval 220" o:spid="_x0000_s124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iqsMA&#10;AADdAAAADwAAAGRycy9kb3ducmV2LnhtbERPS2vCQBC+F/oflin0VjdpfJG6iigFe+ihqd6H7JgE&#10;s7MhO8b033eFQm/z8T1ntRldqwbqQ+PZQDpJQBGX3jZcGTh+v78sQQVBtth6JgM/FGCzfnxYYW79&#10;jb9oKKRSMYRDjgZqkS7XOpQ1OQwT3xFH7ux7hxJhX2nb4y2Gu1a/JslcO2w4NtTY0a6m8lJcnYF9&#10;tS3mg85klp33B5ldTp8fWWrM89O4fQMlNMq/+M99sHH+dJHC/Zt4g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aiqsMAAADdAAAADwAAAAAAAAAAAAAAAACYAgAAZHJzL2Rv&#10;d25yZXYueG1sUEsFBgAAAAAEAAQA9QAAAIgDAAAAAA==&#10;">
                      <o:lock v:ext="edit" aspectratio="t"/>
                    </v:oval>
                    <v:shape id="Freeform 221" o:spid="_x0000_s124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0UMMA&#10;AADdAAAADwAAAGRycy9kb3ducmV2LnhtbERP32vCMBB+F/Y/hBvsRWZqESedqYyBMJGBugk+Hs21&#10;KWsutYm2+++XgeDbfXw/b7kabCOu1PnasYLpJAFBXDhdc6Xg+2v9vADhA7LGxjEp+CUPq/xhtMRM&#10;u573dD2ESsQQ9hkqMCG0mZS+MGTRT1xLHLnSdRZDhF0ldYd9DLeNTJNkLi3WHBsMtvRuqPg5XKyC&#10;zQ5Jp+U2PU9bXoRjbz5PY6PU0+Pw9goi0BDu4pv7Q8f5s5cU/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a0UMMAAADdAAAADwAAAAAAAAAAAAAAAACYAgAAZHJzL2Rv&#10;d25yZXYueG1sUEsFBgAAAAAEAAQA9QAAAIgDAAAAAA==&#10;" path="m,c,115,,230,,345e" filled="f">
                      <v:path arrowok="t" o:connecttype="custom" o:connectlocs="0,0;0,283" o:connectangles="0,0"/>
                      <o:lock v:ext="edit" aspectratio="t"/>
                    </v:shape>
                    <v:shape id="Freeform 222" o:spid="_x0000_s124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Ry8MA&#10;AADdAAAADwAAAGRycy9kb3ducmV2LnhtbERP32vCMBB+H+x/CDfwRTS1jinVKGMgKDJQp+Dj0ZxN&#10;WXPpmmjrf78MhL3dx/fz5svOVuJGjS8dKxgNExDEudMlFwqOX6vBFIQPyBorx6TgTh6Wi+enOWba&#10;tbyn2yEUIoawz1CBCaHOpPS5IYt+6GriyF1cYzFE2BRSN9jGcFvJNEnepMWSY4PBmj4M5d+Hq1Ww&#10;2SHp9LJNf0Y1T8OpNZ/nvlGq99K9z0AE6sK/+OFe6zj/dTKG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oRy8MAAADdAAAADwAAAAAAAAAAAAAAAACYAgAAZHJzL2Rv&#10;d25yZXYueG1sUEsFBgAAAAAEAAQA9QAAAIgDAAAAAA==&#10;" path="m,c,115,,230,,345e" filled="f">
                      <v:path arrowok="t" o:connecttype="custom" o:connectlocs="0,0;0,283" o:connectangles="0,0"/>
                      <o:lock v:ext="edit" aspectratio="t"/>
                    </v:shape>
                    <v:group id="Group 223" o:spid="_x0000_s124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BVhLCAAAA3QAAAA8A&#10;AAAAAAAAAAAAAAAAqgIAAGRycy9kb3ducmV2LnhtbFBLBQYAAAAABAAEAPoAAACZAwAAAAA=&#10;">
                      <o:lock v:ext="edit" aspectratio="t"/>
                      <v:oval id="Oval 224" o:spid="_x0000_s124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2kqcMA&#10;AADdAAAADwAAAGRycy9kb3ducmV2LnhtbERPTWvCQBC9F/oflin0Vjc2RiV1FakU9NBDU70P2TEJ&#10;ZmdDdhrTf98VhN7m8T5ntRldqwbqQ+PZwHSSgCIuvW24MnD8/nhZggqCbLH1TAZ+KcBm/fiwwtz6&#10;K3/RUEilYgiHHA3UIl2udShrchgmviOO3Nn3DiXCvtK2x2sMd61+TZK5dthwbKixo/eaykvx4wzs&#10;qm0xH3QqWXre7SW7nD4P6dSY56dx+wZKaJR/8d29t3H+bJHB7Z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2kqcMAAADdAAAADwAAAAAAAAAAAAAAAACYAgAAZHJzL2Rv&#10;d25yZXYueG1sUEsFBgAAAAAEAAQA9QAAAIgDAAAAAA==&#10;">
                        <o:lock v:ext="edit" aspectratio="t"/>
                      </v:oval>
                      <v:shape id="Freeform 225" o:spid="_x0000_s125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2yU8QA&#10;AADdAAAADwAAAGRycy9kb3ducmV2LnhtbERP32vCMBB+F/Y/hBv4IppahkpnKmMwmMhA3YQ9Hs21&#10;KWsuXRNt998vguDbfXw/b70ZbCMu1PnasYL5LAFBXDhdc6Xg6/NtugLhA7LGxjEp+CMPm/xhtMZM&#10;u54PdDmGSsQQ9hkqMCG0mZS+MGTRz1xLHLnSdRZDhF0ldYd9DLeNTJNkIS3WHBsMtvRqqPg5nq2C&#10;7R5Jp+Uu/Z23vAqn3nx8T4xS48fh5RlEoCHcxTf3u47zn5Y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tslPEAAAA3QAAAA8AAAAAAAAAAAAAAAAAmAIAAGRycy9k&#10;b3ducmV2LnhtbFBLBQYAAAAABAAEAPUAAACJAwAAAAA=&#10;" path="m,c,115,,230,,345e" filled="f">
                        <v:path arrowok="t" o:connecttype="custom" o:connectlocs="0,0;0,283" o:connectangles="0,0"/>
                        <o:lock v:ext="edit" aspectratio="t"/>
                      </v:shape>
                      <v:shape id="Freeform 226" o:spid="_x0000_s125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XyMQA&#10;AADdAAAADwAAAGRycy9kb3ducmV2LnhtbERP32vCMBB+F/Y/hBv4IppahkpnKmMwmMhA3YQ9Hs21&#10;KWsuXRNt998vguDbfXw/b70ZbCMu1PnasYL5LAFBXDhdc6Xg6/NtugLhA7LGxjEp+CMPm/xhtMZM&#10;u54PdDmGSsQQ9hkqMCG0mZS+MGTRz1xLHLnSdRZDhF0ldYd9DLeNTJNkIS3WHBsMtvRqqPg5nq2C&#10;7R5Jp+Uu/Z23vAqn3nx8T4xS48fh5RlEoCHcxTf3u47zn5Z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hF8jEAAAA3QAAAA8AAAAAAAAAAAAAAAAAmAIAAGRycy9k&#10;b3ducmV2LnhtbFBLBQYAAAAABAAEAPUAAACJAwAAAAA=&#10;" path="m,c,115,,230,,345e" filled="f">
                        <v:path arrowok="t" o:connecttype="custom" o:connectlocs="0,0;0,283" o:connectangles="0,0"/>
                        <o:lock v:ext="edit" aspectratio="t"/>
                      </v:shape>
                    </v:group>
                  </v:group>
                  <v:group id="Group 227" o:spid="_x0000_s1252" style="position:absolute;left:461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o:lock v:ext="edit" aspectratio="t"/>
                    <v:oval id="Oval 228" o:spid="_x0000_s125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urMMA&#10;AADdAAAADwAAAGRycy9kb3ducmV2LnhtbERPTWvCQBC9C/0PyxS81Y1NtW3qKqII9uChaXsfsmMS&#10;zM6G7DTGf98VBG/zeJ+zWA2uUT11ofZsYDpJQBEX3tZcGvj53j29gQqCbLHxTAYuFGC1fBgtMLP+&#10;zF/U51KqGMIhQwOVSJtpHYqKHIaJb4kjd/SdQ4mwK7Xt8BzDXaOfk2SuHdYcGypsaVNRccr/nIFt&#10;uc7nvU5llh63e5mdfg+f6dSY8eOw/gAlNMhdfHPvbZz/8voO12/iCXr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CurMMAAADdAAAADwAAAAAAAAAAAAAAAACYAgAAZHJzL2Rv&#10;d25yZXYueG1sUEsFBgAAAAAEAAQA9QAAAIgDAAAAAA==&#10;">
                      <o:lock v:ext="edit" aspectratio="t"/>
                    </v:oval>
                    <v:shape id="Freeform 229" o:spid="_x0000_s125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m8YA&#10;AADdAAAADwAAAGRycy9kb3ducmV2LnhtbESPQUvDQBCF74L/YRnBi7SbBpEQuy0iFJQi1FShxyE7&#10;zQazs2l2bdJ/3zkI3mZ4b977ZrmefKfONMQ2sIHFPANFXAfbcmPga7+ZFaBiQrbYBSYDF4qwXt3e&#10;LLG0YeRPOlepURLCsUQDLqW+1DrWjjzGeeiJRTuGwWOSdWi0HXCUcN/pPMuetMeWpcFhT6+O6p/q&#10;1xt43yHZ/LjNT4uei/Q9uo/DgzPm/m56eQaVaEr/5r/rNyv4j4Xwyzcygl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3/m8YAAADdAAAADwAAAAAAAAAAAAAAAACYAgAAZHJz&#10;L2Rvd25yZXYueG1sUEsFBgAAAAAEAAQA9QAAAIsDAAAAAA==&#10;" path="m,c,115,,230,,345e" filled="f">
                      <v:path arrowok="t" o:connecttype="custom" o:connectlocs="0,0;0,283" o:connectangles="0,0"/>
                      <o:lock v:ext="edit" aspectratio="t"/>
                    </v:shape>
                    <v:shape id="Freeform 230" o:spid="_x0000_s125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FaAMMA&#10;AADdAAAADwAAAGRycy9kb3ducmV2LnhtbERP32vCMBB+F/wfwgm+yExbZJTOKCIMFBE2p7DHozmb&#10;subSNdHW/34ZDPZ2H9/PW64H24g7db52rCCdJyCIS6drrhScP16fchA+IGtsHJOCB3lYr8ajJRba&#10;9fxO91OoRAxhX6ACE0JbSOlLQxb93LXEkbu6zmKIsKuk7rCP4baRWZI8S4s1xwaDLW0NlV+nm1Ww&#10;f0PS2fWQfact5+HSm+PnzCg1nQybFxCBhvAv/nPvdJy/yFP4/Sa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FaAMMAAADdAAAADwAAAAAAAAAAAAAAAACYAgAAZHJzL2Rv&#10;d25yZXYueG1sUEsFBgAAAAAEAAQA9QAAAIgDAAAAAA==&#10;" path="m,c,115,,230,,345e" filled="f">
                      <v:path arrowok="t" o:connecttype="custom" o:connectlocs="0,0;0,283" o:connectangles="0,0"/>
                      <o:lock v:ext="edit" aspectratio="t"/>
                    </v:shape>
                    <v:group id="Group 231" o:spid="_x0000_s125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AxG9rCAAAA3QAAAA8A&#10;AAAAAAAAAAAAAAAAqgIAAGRycy9kb3ducmV2LnhtbFBLBQYAAAAABAAEAPoAAACZAwAAAAA=&#10;">
                      <o:lock v:ext="edit" aspectratio="t"/>
                      <v:oval id="Oval 232" o:spid="_x0000_s125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pYcIA&#10;AADdAAAADwAAAGRycy9kb3ducmV2LnhtbERPTWvCQBC9C/6HZYTedGOjIqmrSEWwBw9N2/uQHZNg&#10;djZkx5j++64g9DaP9zmb3eAa1VMXas8G5rMEFHHhbc2lge+v43QNKgiyxcYzGfilALvteLTBzPo7&#10;f1KfS6liCIcMDVQibaZ1KCpyGGa+JY7cxXcOJcKu1LbDewx3jX5NkpV2WHNsqLCl94qKa35zBg7l&#10;Pl/1OpVlejmcZHn9OX+kc2NeJsP+DZTQIP/ip/tk4/zFOoX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relhwgAAAN0AAAAPAAAAAAAAAAAAAAAAAJgCAABkcnMvZG93&#10;bnJldi54bWxQSwUGAAAAAAQABAD1AAAAhwMAAAAA&#10;">
                        <o:lock v:ext="edit" aspectratio="t"/>
                      </v:oval>
                      <v:shape id="Freeform 233" o:spid="_x0000_s125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b5mMMA&#10;AADdAAAADwAAAGRycy9kb3ducmV2LnhtbERP22rCQBB9L/gPywi+FN0YpITUVYogKFKwXqCPQ3bM&#10;hmZnY3Y16d+7hYJvczjXmS97W4s7tb5yrGA6SUAQF05XXCo4HdfjDIQPyBprx6TglzwsF4OXOeba&#10;dfxF90MoRQxhn6MCE0KTS+kLQxb9xDXEkbu41mKIsC2lbrGL4baWaZK8SYsVxwaDDa0MFT+Hm1Ww&#10;3SPp9LJLr9OGs3DuzOf3q1FqNOw/3kEE6sNT/O/e6Dh/ls3g7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b5mMMAAADdAAAADwAAAAAAAAAAAAAAAACYAgAAZHJzL2Rv&#10;d25yZXYueG1sUEsFBgAAAAAEAAQA9QAAAIgDAAAAAA==&#10;" path="m,c,115,,230,,345e" filled="f">
                        <v:path arrowok="t" o:connecttype="custom" o:connectlocs="0,0;0,283" o:connectangles="0,0"/>
                        <o:lock v:ext="edit" aspectratio="t"/>
                      </v:shape>
                      <v:shape id="Freeform 234" o:spid="_x0000_s125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pcA8MA&#10;AADdAAAADwAAAGRycy9kb3ducmV2LnhtbERP32vCMBB+H/g/hBN8GTO1OCnVKCIIDhGmbrDHozmb&#10;YnOpTWa7/34RBnu7j+/nLVa9rcWdWl85VjAZJyCIC6crLhV8nLcvGQgfkDXWjknBD3lYLQdPC8y1&#10;6/hI91MoRQxhn6MCE0KTS+kLQxb92DXEkbu41mKIsC2lbrGL4baWaZLMpMWKY4PBhjaGiuvp2yp4&#10;e0fS6WWf3iYNZ+GzM4evZ6PUaNiv5yAC9eFf/Ofe6Th/mr3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pcA8MAAADdAAAADwAAAAAAAAAAAAAAAACYAgAAZHJzL2Rv&#10;d25yZXYueG1sUEsFBgAAAAAEAAQA9QAAAIgDAAAAAA==&#10;" path="m,c,115,,230,,345e" filled="f">
                        <v:path arrowok="t" o:connecttype="custom" o:connectlocs="0,0;0,283" o:connectangles="0,0"/>
                        <o:lock v:ext="edit" aspectratio="t"/>
                      </v:shape>
                    </v:group>
                  </v:group>
                  <v:group id="Group 235" o:spid="_x0000_s1260" style="position:absolute;left:4734;top:108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7z8QAAADdAAAADwAAAGRycy9kb3ducmV2LnhtbERPS4vCMBC+C/sfwix4&#10;07TrA6lGEdld9iCCDxBvQzO2xWZSmmxb/70RBG/z8T1nsepMKRqqXWFZQTyMQBCnVhecKTgdfwYz&#10;EM4jaywtk4I7OVgtP3oLTLRteU/NwWcihLBLUEHufZVI6dKcDLqhrYgDd7W1QR9gnUldYxvCTSm/&#10;omgqDRYcGnKsaJNTejv8GwW/LbbrUfzdbG/Xzf1ynOzO25iU6n926zkIT51/i1/uPx3mj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P7z8QAAADdAAAA&#10;DwAAAAAAAAAAAAAAAACqAgAAZHJzL2Rvd25yZXYueG1sUEsFBgAAAAAEAAQA+gAAAJsDAAAAAA==&#10;">
                    <o:lock v:ext="edit" aspectratio="t"/>
                    <v:oval id="Oval 236" o:spid="_x0000_s126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vYsMA&#10;AADdAAAADwAAAGRycy9kb3ducmV2LnhtbERPS2vCQBC+F/oflhF6qxsbX0RXEaVgDz2Y1vuQHZNg&#10;djZkx5j++65Q6G0+vuest4NrVE9dqD0bmIwTUMSFtzWXBr6/3l+XoIIgW2w8k4EfCrDdPD+tMbP+&#10;zifqcylVDOGQoYFKpM20DkVFDsPYt8SRu/jOoUTYldp2eI/hrtFvSTLXDmuODRW2tK+ouOY3Z+BQ&#10;7vJ5r1OZpZfDUWbX8+dHOjHmZTTsVqCEBvkX/7mPNs6fLh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bvYsMAAADdAAAADwAAAAAAAAAAAAAAAACYAgAAZHJzL2Rv&#10;d25yZXYueG1sUEsFBgAAAAAEAAQA9QAAAIgDAAAAAA==&#10;">
                      <o:lock v:ext="edit" aspectratio="t"/>
                    </v:oval>
                    <v:shape id="Freeform 237" o:spid="_x0000_s126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vzncYA&#10;AADdAAAADwAAAGRycy9kb3ducmV2LnhtbESPQUvDQBCF74L/YRnBi7SbBpEQuy0iFJQi1FShxyE7&#10;zQazs2l2bdJ/3zkI3mZ4b977ZrmefKfONMQ2sIHFPANFXAfbcmPga7+ZFaBiQrbYBSYDF4qwXt3e&#10;LLG0YeRPOlepURLCsUQDLqW+1DrWjjzGeeiJRTuGwWOSdWi0HXCUcN/pPMuetMeWpcFhT6+O6p/q&#10;1xt43yHZ/LjNT4uei/Q9uo/DgzPm/m56eQaVaEr/5r/rNyv4j4Xgyjcygl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vzncYAAADdAAAADwAAAAAAAAAAAAAAAACYAgAAZHJz&#10;L2Rvd25yZXYueG1sUEsFBgAAAAAEAAQA9QAAAIsDAAAAAA==&#10;" path="m,c,115,,230,,345e" filled="f">
                      <v:path arrowok="t" o:connecttype="custom" o:connectlocs="0,0;0,283" o:connectangles="0,0"/>
                      <o:lock v:ext="edit" aspectratio="t"/>
                    </v:shape>
                    <v:shape id="Freeform 238" o:spid="_x0000_s126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dWBsMA&#10;AADdAAAADwAAAGRycy9kb3ducmV2LnhtbERP32vCMBB+H/g/hBP2MjS1jFGrUUQYbAxh6xR8PJqz&#10;KTaX2mS2++/NYODbfXw/b7kebCOu1PnasYLZNAFBXDpdc6Vg//06yUD4gKyxcUwKfsnDejV6WGKu&#10;Xc9fdC1CJWII+xwVmBDaXEpfGrLop64ljtzJdRZDhF0ldYd9DLeNTJPkRVqsOTYYbGlrqDwXP1bB&#10;+yeSTk8f6WXWchYOvdkdn4xSj+NhswARaAh38b/7Tcf5z9kc/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dWBsMAAADdAAAADwAAAAAAAAAAAAAAAACYAgAAZHJzL2Rv&#10;d25yZXYueG1sUEsFBgAAAAAEAAQA9QAAAIgDAAAAAA==&#10;" path="m,c,115,,230,,345e" filled="f">
                      <v:path arrowok="t" o:connecttype="custom" o:connectlocs="0,0;0,283" o:connectangles="0,0"/>
                      <o:lock v:ext="edit" aspectratio="t"/>
                    </v:shape>
                    <v:group id="Group 239" o:spid="_x0000_s126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drbrxgAAAN0A&#10;AAAPAAAAAAAAAAAAAAAAAKoCAABkcnMvZG93bnJldi54bWxQSwUGAAAAAAQABAD6AAAAnQMAAAAA&#10;">
                      <o:lock v:ext="edit" aspectratio="t"/>
                      <v:oval id="Oval 240" o:spid="_x0000_s126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EUMMA&#10;AADdAAAADwAAAGRycy9kb3ducmV2LnhtbERPTWvCQBC9F/oflin0VjdpVDR1FVEK9tBDU70P2TEJ&#10;ZmdDdozpv+8Khd7m8T5ntRldqwbqQ+PZQDpJQBGX3jZcGTh+v78sQAVBtth6JgM/FGCzfnxYYW79&#10;jb9oKKRSMYRDjgZqkS7XOpQ1OQwT3xFH7ux7hxJhX2nb4y2Gu1a/JslcO2w4NtTY0a6m8lJcnYF9&#10;tS3mg85klp33B5ldTp8fWWrM89O4fQMlNMq/+M99sHH+dJnC/Zt4g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pEUMMAAADdAAAADwAAAAAAAAAAAAAAAACYAgAAZHJzL2Rv&#10;d25yZXYueG1sUEsFBgAAAAAEAAQA9QAAAIgDAAAAAA==&#10;">
                        <o:lock v:ext="edit" aspectratio="t"/>
                      </v:oval>
                      <v:shape id="Freeform 241" o:spid="_x0000_s126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SqsMA&#10;AADdAAAADwAAAGRycy9kb3ducmV2LnhtbERP32vCMBB+H+x/CDfYy9DUMkSraRkDQZGBcwo+Hs3Z&#10;lDWXrsls998vguDbfXw/b1kMthEX6nztWMFknIAgLp2uuVJw+FqNZiB8QNbYOCYFf+ShyB8flphp&#10;1/MnXfahEjGEfYYKTAhtJqUvDVn0Y9cSR+7sOoshwq6SusM+httGpkkylRZrjg0GW3o3VH7vf62C&#10;zQ5Jp+dt+jNpeRaOvfk4vRilnp+GtwWIQEO4i2/utY7zX+cp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pSqsMAAADdAAAADwAAAAAAAAAAAAAAAACYAgAAZHJzL2Rv&#10;d25yZXYueG1sUEsFBgAAAAAEAAQA9QAAAIgDAAAAAA==&#10;" path="m,c,115,,230,,345e" filled="f">
                        <v:path arrowok="t" o:connecttype="custom" o:connectlocs="0,0;0,283" o:connectangles="0,0"/>
                        <o:lock v:ext="edit" aspectratio="t"/>
                      </v:shape>
                      <v:shape id="Freeform 242" o:spid="_x0000_s126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3McQA&#10;AADdAAAADwAAAGRycy9kb3ducmV2LnhtbERP22rCQBB9L/gPywh9Ed0Yi2h0FSkUKkVovYCPQ3bM&#10;BrOzaXZr0r93C0Lf5nCus1x3thI3anzpWMF4lIAgzp0uuVBwPLwNZyB8QNZYOSYFv+Rhveo9LTHT&#10;ruUvuu1DIWII+wwVmBDqTEqfG7LoR64mjtzFNRZDhE0hdYNtDLeVTJNkKi2WHBsM1vRqKL/uf6yC&#10;7SeSTi8f6fe45lk4tWZ3HhilnvvdZgEiUBf+xQ/3u47zX+Y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W9zHEAAAA3QAAAA8AAAAAAAAAAAAAAAAAmAIAAGRycy9k&#10;b3ducmV2LnhtbFBLBQYAAAAABAAEAPUAAACJAwAAAAA=&#10;" path="m,c,115,,230,,345e" filled="f">
                        <v:path arrowok="t" o:connecttype="custom" o:connectlocs="0,0;0,283" o:connectangles="0,0"/>
                        <o:lock v:ext="edit" aspectratio="t"/>
                      </v:shape>
                    </v:group>
                  </v:group>
                  <v:group id="Group 243" o:spid="_x0000_s1268" style="position:absolute;left:531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o:lock v:ext="edit" aspectratio="t"/>
                    <v:oval id="Oval 244" o:spid="_x0000_s126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CU8MA&#10;AADdAAAADwAAAGRycy9kb3ducmV2LnhtbERPTWvCQBC9F/oflin0Vjc2RjR1FakU9NBDU70P2TEJ&#10;ZmdDdhrTf98VhN7m8T5ntRldqwbqQ+PZwHSSgCIuvW24MnD8/nhZgAqCbLH1TAZ+KcBm/fiwwtz6&#10;K3/RUEilYgiHHA3UIl2udShrchgmviOO3Nn3DiXCvtK2x2sMd61+TZK5dthwbKixo/eaykvx4wzs&#10;qm0xH3QqWXre7SW7nD4P6dSY56dx+wZKaJR/8d29t3H+bJnB7Z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FCU8MAAADdAAAADwAAAAAAAAAAAAAAAACYAgAAZHJzL2Rv&#10;d25yZXYueG1sUEsFBgAAAAAEAAQA9QAAAIgDAAAAAA==&#10;">
                      <o:lock v:ext="edit" aspectratio="t"/>
                    </v:oval>
                    <v:shape id="Freeform 245" o:spid="_x0000_s127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UqcQA&#10;AADdAAAADwAAAGRycy9kb3ducmV2LnhtbERP32vCMBB+H/g/hBN8GZpaRLRrFBEGDhls6mCPR3Nt&#10;yppL12S2/vdmMNjbfXw/L98OthFX6nztWMF8loAgLpyuuVJwOT9PVyB8QNbYOCYFN/Kw3Ywecsy0&#10;6/mdrqdQiRjCPkMFJoQ2k9IXhiz6mWuJI1e6zmKIsKuk7rCP4baRaZIspcWaY4PBlvaGiq/Tj1Xw&#10;8oak0/KYfs9bXoWP3rx+PhqlJuNh9wQi0BD+xX/ug47zF+sl/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hVKnEAAAA3QAAAA8AAAAAAAAAAAAAAAAAmAIAAGRycy9k&#10;b3ducmV2LnhtbFBLBQYAAAAABAAEAPUAAACJAwAAAAA=&#10;" path="m,c,115,,230,,345e" filled="f">
                      <v:path arrowok="t" o:connecttype="custom" o:connectlocs="0,0;0,283" o:connectangles="0,0"/>
                      <o:lock v:ext="edit" aspectratio="t"/>
                    </v:shape>
                    <v:shape id="Freeform 246" o:spid="_x0000_s127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3xMsQA&#10;AADdAAAADwAAAGRycy9kb3ducmV2LnhtbERP22rCQBB9L/gPywh9Ed0YpGp0FSkUKkVovYCPQ3bM&#10;BrOzaXZr0r93C0Lf5nCus1x3thI3anzpWMF4lIAgzp0uuVBwPLwNZyB8QNZYOSYFv+Rhveo9LTHT&#10;ruUvuu1DIWII+wwVmBDqTEqfG7LoR64mjtzFNRZDhE0hdYNtDLeVTJPkRVosOTYYrOnVUH7d/1gF&#10;208knV4+0u9xzbNwas3uPDBKPfe7zQJEoC78ix/udx3nT+ZT+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t8TLEAAAA3QAAAA8AAAAAAAAAAAAAAAAAmAIAAGRycy9k&#10;b3ducmV2LnhtbFBLBQYAAAAABAAEAPUAAACJAwAAAAA=&#10;" path="m,c,115,,230,,345e" filled="f">
                      <v:path arrowok="t" o:connecttype="custom" o:connectlocs="0,0;0,283" o:connectangles="0,0"/>
                      <o:lock v:ext="edit" aspectratio="t"/>
                    </v:shape>
                    <v:group id="Group 247" o:spid="_x0000_s127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ALrtxgAAAN0A&#10;AAAPAAAAAAAAAAAAAAAAAKoCAABkcnMvZG93bnJldi54bWxQSwUGAAAAAAQABAD6AAAAnQMAAAAA&#10;">
                      <o:lock v:ext="edit" aspectratio="t"/>
                      <v:oval id="Oval 248" o:spid="_x0000_s127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IVsMA&#10;AADdAAAADwAAAGRycy9kb3ducmV2LnhtbERPTWvCQBC9F/oflhF6qxsbFY2uIkrBHnowrfchOybB&#10;7GzIjjH9912h0Ns83uest4NrVE9dqD0bmIwTUMSFtzWXBr6/3l8XoIIgW2w8k4EfCrDdPD+tMbP+&#10;zifqcylVDOGQoYFKpM20DkVFDsPYt8SRu/jOoUTYldp2eI/hrtFvSTLXDmuODRW2tK+ouOY3Z+BQ&#10;7vJ5r1OZpZfDUWbX8+dHOjHmZTTsVqCEBvkX/7mPNs6fLp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xIVsMAAADdAAAADwAAAAAAAAAAAAAAAACYAgAAZHJzL2Rv&#10;d25yZXYueG1sUEsFBgAAAAAEAAQA9QAAAIgDAAAAAA==&#10;">
                        <o:lock v:ext="edit" aspectratio="t"/>
                      </v:oval>
                      <v:shape id="Freeform 249" o:spid="_x0000_s127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zXMYA&#10;AADdAAAADwAAAGRycy9kb3ducmV2LnhtbESPQWvCQBCF7wX/wzIFL0U3BlokukoRCooUWm3B45Ad&#10;s8HsbJpdTfz3nUOhtxnem/e+Wa4H36gbdbEObGA2zUARl8HWXBn4Or5N5qBiQrbYBCYDd4qwXo0e&#10;lljY0PMn3Q6pUhLCsUADLqW20DqWjjzGaWiJRTuHzmOStau07bCXcN/oPMtetMeapcFhSxtH5eVw&#10;9QZ2H0g2P+/zn1nL8/Tdu/fTkzNm/Di8LkAlGtK/+e96awX/ORN++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zXMYAAADdAAAADwAAAAAAAAAAAAAAAACYAgAAZHJz&#10;L2Rvd25yZXYueG1sUEsFBgAAAAAEAAQA9QAAAIsDAAAAAA==&#10;" path="m,c,115,,230,,345e" filled="f">
                        <v:path arrowok="t" o:connecttype="custom" o:connectlocs="0,0;0,283" o:connectangles="0,0"/>
                        <o:lock v:ext="edit" aspectratio="t"/>
                      </v:shape>
                      <v:shape id="Freeform 250" o:spid="_x0000_s127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Wx8QA&#10;AADdAAAADwAAAGRycy9kb3ducmV2LnhtbERP22rCQBB9F/oPyxT6IrpJQJE0q5RCoUUELy34OGQn&#10;2dDsbJrdmvj3bqHg2xzOdYrNaFtxod43jhWk8wQEcel0w7WCz9PbbAXCB2SNrWNScCUPm/XDpMBc&#10;u4EPdDmGWsQQ9jkqMCF0uZS+NGTRz11HHLnK9RZDhH0tdY9DDLetzJJkKS02HBsMdvRqqPw+/loF&#10;H3sknVXb7CfteBW+BrM7T41ST4/jyzOIQGO4i//d7zrOXyQp/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jVsfEAAAA3QAAAA8AAAAAAAAAAAAAAAAAmAIAAGRycy9k&#10;b3ducmV2LnhtbFBLBQYAAAAABAAEAPUAAACJAwAAAAA=&#10;" path="m,c,115,,230,,345e" filled="f">
                        <v:path arrowok="t" o:connecttype="custom" o:connectlocs="0,0;0,283" o:connectangles="0,0"/>
                        <o:lock v:ext="edit" aspectratio="t"/>
                      </v:shape>
                    </v:group>
                  </v:group>
                  <v:group id="Group 251" o:spid="_x0000_s1276" style="position:absolute;left:543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rxC8MAAADdAAAADwAAAGRycy9kb3ducmV2LnhtbERPTYvCMBC9C/6HMII3&#10;TasoUo0isrt4kAXrwuJtaMa22ExKk23rvzcLgrd5vM/Z7HpTiZYaV1pWEE8jEMSZ1SXnCn4un5MV&#10;COeRNVaWScGDHOy2w8EGE207PlOb+lyEEHYJKii8rxMpXVaQQTe1NXHgbrYx6ANscqkb7EK4qeQs&#10;ipbSYMmhocCaDgVl9/TPKPjqsNvP44/2dL8dHtfL4vv3FJNS41G/X4Pw1Pu3+OU+6jB/Ec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avELwwAAAN0AAAAP&#10;AAAAAAAAAAAAAAAAAKoCAABkcnMvZG93bnJldi54bWxQSwUGAAAAAAQABAD6AAAAmgMAAAAA&#10;">
                    <o:lock v:ext="edit" aspectratio="t"/>
                    <v:oval id="Oval 252" o:spid="_x0000_s127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lpsIA&#10;AADdAAAADwAAAGRycy9kb3ducmV2LnhtbERPTWvCQBC9C/6HZQq96caGSEldRZSCPXgw2vuQHZNg&#10;djZkpzH9992C4G0e73NWm9G1aqA+NJ4NLOYJKOLS24YrA5fz5+wdVBBki61nMvBLATbr6WSFufV3&#10;PtFQSKViCIccDdQiXa51KGtyGOa+I47c1fcOJcK+0rbHewx3rX5LkqV22HBsqLGjXU3lrfhxBvbV&#10;tlgOOpUsve4Pkt2+j1/pwpjXl3H7AUpolKf44T7YOD9LUvj/Jp6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n+WmwgAAAN0AAAAPAAAAAAAAAAAAAAAAAJgCAABkcnMvZG93&#10;bnJldi54bWxQSwUGAAAAAAQABAD1AAAAhwMAAAAA&#10;">
                      <o:lock v:ext="edit" aspectratio="t"/>
                    </v:oval>
                    <v:shape id="Freeform 253" o:spid="_x0000_s127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1X8QA&#10;AADdAAAADwAAAGRycy9kb3ducmV2LnhtbERP22rCQBB9L/gPywi+lLoxqEjqRkQoWKTgpYKPQ3aS&#10;Dc3OptmtSf++Wyj0bQ7nOuvNYBtxp87XjhXMpgkI4sLpmisF75eXpxUIH5A1No5JwTd52OSjhzVm&#10;2vV8ovs5VCKGsM9QgQmhzaT0hSGLfupa4siVrrMYIuwqqTvsY7htZJokS2mx5thgsKWdoeLj/GUV&#10;vB6RdFoe0s9Zy6tw7c3b7dEoNRkP22cQgYbwL/5z73Wcv0jm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U9V/EAAAA3QAAAA8AAAAAAAAAAAAAAAAAmAIAAGRycy9k&#10;b3ducmV2LnhtbFBLBQYAAAAABAAEAPUAAACJAwAAAAA=&#10;" path="m,c,115,,230,,345e" filled="f">
                      <v:path arrowok="t" o:connecttype="custom" o:connectlocs="0,0;0,283" o:connectangles="0,0"/>
                      <o:lock v:ext="edit" aspectratio="t"/>
                    </v:shape>
                    <v:shape id="Freeform 254" o:spid="_x0000_s127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QxMIA&#10;AADdAAAADwAAAGRycy9kb3ducmV2LnhtbERP24rCMBB9X/Afwgj7sqypBUWqURZBUJYFbws+Ds3Y&#10;lG0mtYm2+/dGEHybw7nObNHZStyo8aVjBcNBAoI4d7rkQsHxsPqcgPABWWPlmBT8k4fFvPc2w0y7&#10;lnd024dCxBD2GSowIdSZlD43ZNEPXE0cubNrLIYIm0LqBtsYbiuZJslYWiw5NhisaWko/9tfrYLN&#10;Fkmn5+/0Mqx5En5b83P6MEq997uvKYhAXXiJn+61jvNHyQ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2FDEwgAAAN0AAAAPAAAAAAAAAAAAAAAAAJgCAABkcnMvZG93&#10;bnJldi54bWxQSwUGAAAAAAQABAD1AAAAhwMAAAAA&#10;" path="m,c,115,,230,,345e" filled="f">
                      <v:path arrowok="t" o:connecttype="custom" o:connectlocs="0,0;0,283" o:connectangles="0,0"/>
                      <o:lock v:ext="edit" aspectratio="t"/>
                    </v:shape>
                    <v:group id="Group 255" o:spid="_x0000_s128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Q4ER7CAAAA3QAAAA8A&#10;AAAAAAAAAAAAAAAAqgIAAGRycy9kb3ducmV2LnhtbFBLBQYAAAAABAAEAPoAAACZAwAAAAA=&#10;">
                      <o:lock v:ext="edit" aspectratio="t"/>
                      <v:oval id="Oval 256" o:spid="_x0000_s128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TjpcIA&#10;AADdAAAADwAAAGRycy9kb3ducmV2LnhtbERPTWvCQBC9F/oflil4qxsbopK6ilQEe+ihUe9DdkyC&#10;2dmQncb4791Cobd5vM9ZbUbXqoH60Hg2MJsmoIhLbxuuDJyO+9clqCDIFlvPZOBOATbr56cV5tbf&#10;+JuGQioVQzjkaKAW6XKtQ1mTwzD1HXHkLr53KBH2lbY93mK4a/Vbksy1w4ZjQ40dfdRUXosfZ2BX&#10;bYv5oFPJ0svuINn1/PWZzoyZvIzbd1BCo/yL/9wHG+dnyQ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OOlwgAAAN0AAAAPAAAAAAAAAAAAAAAAAJgCAABkcnMvZG93&#10;bnJldi54bWxQSwUGAAAAAAQABAD1AAAAhwMAAAAA&#10;">
                        <o:lock v:ext="edit" aspectratio="t"/>
                      </v:oval>
                      <v:shape id="Freeform 257" o:spid="_x0000_s128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WsYA&#10;AADdAAAADwAAAGRycy9kb3ducmV2LnhtbESPQWvCQBCF7wX/wzIFL0U3BlokukoRCooUWm3B45Ad&#10;s8HsbJpdTfz3nUOhtxnem/e+Wa4H36gbdbEObGA2zUARl8HWXBn4Or5N5qBiQrbYBCYDd4qwXo0e&#10;lljY0PMn3Q6pUhLCsUADLqW20DqWjjzGaWiJRTuHzmOStau07bCXcN/oPMtetMeapcFhSxtH5eVw&#10;9QZ2H0g2P+/zn1nL8/Tdu/fTkzNm/Di8LkAlGtK/+e96awX/ORNc+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n/WsYAAADdAAAADwAAAAAAAAAAAAAAAACYAgAAZHJz&#10;L2Rvd25yZXYueG1sUEsFBgAAAAAEAAQA9QAAAIsDAAAAAA==&#10;" path="m,c,115,,230,,345e" filled="f">
                        <v:path arrowok="t" o:connecttype="custom" o:connectlocs="0,0;0,283" o:connectangles="0,0"/>
                        <o:lock v:ext="edit" aspectratio="t"/>
                      </v:shape>
                      <v:shape id="Freeform 258" o:spid="_x0000_s128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VawcMA&#10;AADdAAAADwAAAGRycy9kb3ducmV2LnhtbERP32vCMBB+F/Y/hBv4IppaUFxnWoYw2BgD5ybs8WjO&#10;pqy51Cba+t8vguDbfXw/b10MthFn6nztWMF8loAgLp2uuVLw8/06XYHwAVlj45gUXMhDkT+M1php&#10;1/MXnXehEjGEfYYKTAhtJqUvDVn0M9cSR+7gOoshwq6SusM+httGpkmylBZrjg0GW9oYKv92J6vg&#10;fYuk08NHepy3vAr73nz+ToxS48fh5RlEoCHcxTf3m47zF8kTXL+JJ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VawcMAAADdAAAADwAAAAAAAAAAAAAAAACYAgAAZHJzL2Rv&#10;d25yZXYueG1sUEsFBgAAAAAEAAQA9QAAAIgDAAAAAA==&#10;" path="m,c,115,,230,,345e" filled="f">
                        <v:path arrowok="t" o:connecttype="custom" o:connectlocs="0,0;0,283" o:connectangles="0,0"/>
                        <o:lock v:ext="edit" aspectratio="t"/>
                      </v:shape>
                    </v:group>
                  </v:group>
                  <v:group id="Group 259" o:spid="_x0000_s1284" style="position:absolute;left:555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1cOscAAADdAAAADwAAAGRycy9kb3ducmV2LnhtbESPT2vCQBDF7wW/wzKC&#10;t7pJi0VSNyJSiwcpVAultyE7+YPZ2ZBdk/jtO4dCbzO8N+/9ZrOdXKsG6kPj2UC6TEARF942XBn4&#10;uhwe16BCRLbYeiYDdwqwzWcPG8ysH/mThnOslIRwyNBAHWOXaR2KmhyGpe+IRSt97zDK2lfa9jhK&#10;uGv1U5K8aIcNS0ONHe1rKq7nmzPwPuK4e07fhtO13N9/Lqu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y1cOscAAADd&#10;AAAADwAAAAAAAAAAAAAAAACqAgAAZHJzL2Rvd25yZXYueG1sUEsFBgAAAAAEAAQA+gAAAJ4DAAAA&#10;AA==&#10;">
                    <o:lock v:ext="edit" aspectratio="t"/>
                    <v:oval id="Oval 260" o:spid="_x0000_s128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hIl8MA&#10;AADdAAAADwAAAGRycy9kb3ducmV2LnhtbERPTUvDQBC9C/6HZQRvZpOGFIndlmIR6sGDab0P2WkS&#10;mp0N2Wma/vuuIHibx/uc1WZ2vZpoDJ1nA1mSgiKuve24MXA8fLy8ggqCbLH3TAZuFGCzfnxYYWn9&#10;lb9pqqRRMYRDiQZakaHUOtQtOQyJH4gjd/KjQ4lwbLQd8RrDXa8XabrUDjuODS0O9N5Sfa4uzsCu&#10;2VbLSedS5KfdXorzz9dnnhnz/DRv30AJzfIv/nPvbZxfZBn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hIl8MAAADdAAAADwAAAAAAAAAAAAAAAACYAgAAZHJzL2Rv&#10;d25yZXYueG1sUEsFBgAAAAAEAAQA9QAAAIgDAAAAAA==&#10;">
                      <o:lock v:ext="edit" aspectratio="t"/>
                    </v:oval>
                    <v:shape id="Freeform 261" o:spid="_x0000_s128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ebcIA&#10;AADdAAAADwAAAGRycy9kb3ducmV2LnhtbERP32vCMBB+H/g/hBN8GZq24JDOKCIMFBGcbuDj0ZxN&#10;WXPpmmjrf28GA9/u4/t582Vva3Gj1leOFaSTBARx4XTFpYKv08d4BsIHZI21Y1JwJw/LxeBljrl2&#10;HX/S7RhKEUPY56jAhNDkUvrCkEU/cQ1x5C6utRgibEupW+xiuK1lliRv0mLFscFgQ2tDxc/xahVs&#10;D0g6u+yy37ThWfjuzP78apQaDfvVO4hAfXiK/90bHedP0wz+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6F5twgAAAN0AAAAPAAAAAAAAAAAAAAAAAJgCAABkcnMvZG93&#10;bnJldi54bWxQSwUGAAAAAAQABAD1AAAAhwMAAAAA&#10;" path="m,c,115,,230,,345e" filled="f">
                      <v:path arrowok="t" o:connecttype="custom" o:connectlocs="0,0;0,283" o:connectangles="0,0"/>
                      <o:lock v:ext="edit" aspectratio="t"/>
                    </v:shape>
                    <v:shape id="Freeform 262" o:spid="_x0000_s128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79sMA&#10;AADdAAAADwAAAGRycy9kb3ducmV2LnhtbERP32vCMBB+F/wfwgl7EU3b4ZBqlDEYbIyBdgo+Hs3Z&#10;FJtL12S2+++XgeDbfXw/b70dbCOu1PnasYJ0noAgLp2uuVJw+HqdLUH4gKyxcUwKfsnDdjMerTHX&#10;ruc9XYtQiRjCPkcFJoQ2l9KXhiz6uWuJI3d2ncUQYVdJ3WEfw20jsyR5khZrjg0GW3oxVF6KH6vg&#10;fYeks/NH9p22vAzH3nyepkaph8nwvAIRaAh38c39puP8RfoI/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T79sMAAADdAAAADwAAAAAAAAAAAAAAAACYAgAAZHJzL2Rv&#10;d25yZXYueG1sUEsFBgAAAAAEAAQA9QAAAIgDAAAAAA==&#10;" path="m,c,115,,230,,345e" filled="f">
                      <v:path arrowok="t" o:connecttype="custom" o:connectlocs="0,0;0,283" o:connectangles="0,0"/>
                      <o:lock v:ext="edit" aspectratio="t"/>
                    </v:shape>
                    <v:group id="Group 263" o:spid="_x0000_s128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5/vC/CAAAA3QAAAA8A&#10;AAAAAAAAAAAAAAAAqgIAAGRycy9kb3ducmV2LnhtbFBLBQYAAAAABAAEAPoAAACZAwAAAAA=&#10;">
                      <o:lock v:ext="edit" aspectratio="t"/>
                      <v:oval id="Oval 264" o:spid="_x0000_s128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OlMMA&#10;AADdAAAADwAAAGRycy9kb3ducmV2LnhtbERPTUvDQBC9C/0PyxS8mU0aUiTttpQWoR48GPU+ZKdJ&#10;aHY2ZKdp/PeuIHibx/uc7X52vZpoDJ1nA1mSgiKuve24MfD58fL0DCoIssXeMxn4pgD73eJhi6X1&#10;d36nqZJGxRAOJRpoRYZS61C35DAkfiCO3MWPDiXCsdF2xHsMd71epelaO+w4NrQ40LGl+lrdnIFT&#10;c6jWk86lyC+nsxTXr7fXPDPmcTkfNqCEZvkX/7nPNs4vsgJ+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NOlMMAAADdAAAADwAAAAAAAAAAAAAAAACYAgAAZHJzL2Rv&#10;d25yZXYueG1sUEsFBgAAAAAEAAQA9QAAAIgDAAAAAA==&#10;">
                        <o:lock v:ext="edit" aspectratio="t"/>
                      </v:oval>
                      <v:shape id="Freeform 265" o:spid="_x0000_s129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YbsQA&#10;AADdAAAADwAAAGRycy9kb3ducmV2LnhtbERP22rCQBB9F/yHZYS+SN0kUJE0q4hQaCmFein0cchO&#10;ssHsbMxuTfr33YLg2xzOdYrNaFtxpd43jhWkiwQEcel0w7WC0/HlcQXCB2SNrWNS8EseNuvppMBc&#10;u4H3dD2EWsQQ9jkqMCF0uZS+NGTRL1xHHLnK9RZDhH0tdY9DDLetzJJkKS02HBsMdrQzVJ4PP1bB&#10;2yeSzqr37JJ2vApfg/n4nhulHmbj9hlEoDHcxTf3q47zn9Il/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TWG7EAAAA3QAAAA8AAAAAAAAAAAAAAAAAmAIAAGRycy9k&#10;b3ducmV2LnhtbFBLBQYAAAAABAAEAPUAAACJAwAAAAA=&#10;" path="m,c,115,,230,,345e" filled="f">
                        <v:path arrowok="t" o:connecttype="custom" o:connectlocs="0,0;0,283" o:connectangles="0,0"/>
                        <o:lock v:ext="edit" aspectratio="t"/>
                      </v:shape>
                      <v:shape id="Freeform 266" o:spid="_x0000_s129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99cMA&#10;AADdAAAADwAAAGRycy9kb3ducmV2LnhtbERP32vCMBB+F/wfwgl7EU1bmJNqlDEYbIyBdgo+Hs3Z&#10;FJtL12S2+++XgeDbfXw/b70dbCOu1PnasYJ0noAgLp2uuVJw+HqdLUH4gKyxcUwKfsnDdjMerTHX&#10;ruc9XYtQiRjCPkcFJoQ2l9KXhiz6uWuJI3d2ncUQYVdJ3WEfw20jsyRZSIs1xwaDLb0YKi/Fj1Xw&#10;vkPS2fkj+05bXoZjbz5PU6PUw2R4XoEINIS7+OZ+03H+Y/oE/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99cMAAADdAAAADwAAAAAAAAAAAAAAAACYAgAAZHJzL2Rv&#10;d25yZXYueG1sUEsFBgAAAAAEAAQA9QAAAIgDAAAAAA==&#10;" path="m,c,115,,230,,345e" filled="f">
                        <v:path arrowok="t" o:connecttype="custom" o:connectlocs="0,0;0,283" o:connectangles="0,0"/>
                        <o:lock v:ext="edit" aspectratio="t"/>
                      </v:shape>
                    </v:group>
                  </v:group>
                  <v:group id="Group 267" o:spid="_x0000_s1292" style="position:absolute;left:5660;top:109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o:lock v:ext="edit" aspectratio="t"/>
                    <v:oval id="Oval 268" o:spid="_x0000_s129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5EkcMA&#10;AADdAAAADwAAAGRycy9kb3ducmV2LnhtbERPTWvCQBC9F/oflhG81U0aIja6ilQEe+ih0d6H7JgE&#10;s7MhO43pv+8WCr3N433OZje5To00hNazgXSRgCKuvG25NnA5H59WoIIgW+w8k4FvCrDbPj5ssLD+&#10;zh80llKrGMKhQAONSF9oHaqGHIaF74kjd/WDQ4lwqLUd8B7DXaefk2SpHbYcGxrs6bWh6lZ+OQOH&#10;el8uR51Jnl0PJ8lvn+9vWWrMfDbt16CEJvkX/7lPNs7P0x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5EkcMAAADdAAAADwAAAAAAAAAAAAAAAACYAgAAZHJzL2Rv&#10;d25yZXYueG1sUEsFBgAAAAAEAAQA9QAAAIgDAAAAAA==&#10;">
                      <o:lock v:ext="edit" aspectratio="t"/>
                    </v:oval>
                    <v:shape id="Freeform 269" o:spid="_x0000_s129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vPMYA&#10;AADdAAAADwAAAGRycy9kb3ducmV2LnhtbESPQWvCQBCF7wX/wzIFL0U3BlokukoRCooUWm3B45Ad&#10;s8HsbJpdTfz3nUOhtxnem/e+Wa4H36gbdbEObGA2zUARl8HWXBn4Or5N5qBiQrbYBCYDd4qwXo0e&#10;lljY0PMn3Q6pUhLCsUADLqW20DqWjjzGaWiJRTuHzmOStau07bCXcN/oPMtetMeapcFhSxtH5eVw&#10;9QZ2H0g2P+/zn1nL8/Tdu/fTkzNm/Di8LkAlGtK/+e96awX/ORd++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qvPMYAAADdAAAADwAAAAAAAAAAAAAAAACYAgAAZHJz&#10;L2Rvd25yZXYueG1sUEsFBgAAAAAEAAQA9QAAAIsDAAAAAA==&#10;" path="m,c,115,,230,,345e" filled="f">
                      <v:path arrowok="t" o:connecttype="custom" o:connectlocs="0,0;0,283" o:connectangles="0,0"/>
                      <o:lock v:ext="edit" aspectratio="t"/>
                    </v:shape>
                    <v:shape id="Freeform 270" o:spid="_x0000_s129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Kp8IA&#10;AADdAAAADwAAAGRycy9kb3ducmV2LnhtbERP32vCMBB+H/g/hBN8GZq24JDOKCIMFBGcbuDj0ZxN&#10;WXPpmmjrf28GA9/u4/t582Vva3Gj1leOFaSTBARx4XTFpYKv08d4BsIHZI21Y1JwJw/LxeBljrl2&#10;HX/S7RhKEUPY56jAhNDkUvrCkEU/cQ1x5C6utRgibEupW+xiuK1lliRv0mLFscFgQ2tDxc/xahVs&#10;D0g6u+yy37ThWfjuzP78apQaDfvVO4hAfXiK/90bHedPs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gqnwgAAAN0AAAAPAAAAAAAAAAAAAAAAAJgCAABkcnMvZG93&#10;bnJldi54bWxQSwUGAAAAAAQABAD1AAAAhwMAAAAA&#10;" path="m,c,115,,230,,345e" filled="f">
                      <v:path arrowok="t" o:connecttype="custom" o:connectlocs="0,0;0,283" o:connectangles="0,0"/>
                      <o:lock v:ext="edit" aspectratio="t"/>
                    </v:shape>
                    <v:group id="Group 271" o:spid="_x0000_s129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C2S33CAAAA3QAAAA8A&#10;AAAAAAAAAAAAAAAAqgIAAGRycy9kb3ducmV2LnhtbFBLBQYAAAAABAAEAPoAAACZAwAAAAA=&#10;">
                      <o:lock v:ext="edit" aspectratio="t"/>
                      <v:oval id="Oval 272" o:spid="_x0000_s129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q5xsIA&#10;AADdAAAADwAAAGRycy9kb3ducmV2LnhtbERPTWvCQBC9C/6HZYTedKMhUlJXkUpBDz00tvchOybB&#10;7GzITmP8965Q6G0e73M2u9G1aqA+NJ4NLBcJKOLS24YrA9/nj/krqCDIFlvPZOBOAXbb6WSDufU3&#10;/qKhkErFEA45GqhFulzrUNbkMCx8Rxy5i+8dSoR9pW2PtxjuWr1KkrV22HBsqLGj95rKa/HrDByq&#10;fbEedCpZejkcJbv+fJ7SpTEvs3H/BkpolH/xn/to4/xslcLzm3iC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KrnGwgAAAN0AAAAPAAAAAAAAAAAAAAAAAJgCAABkcnMvZG93&#10;bnJldi54bWxQSwUGAAAAAAQABAD1AAAAhwMAAAAA&#10;">
                        <o:lock v:ext="edit" aspectratio="t"/>
                      </v:oval>
                      <v:shape id="Freeform 273" o:spid="_x0000_s129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pP8MA&#10;AADdAAAADwAAAGRycy9kb3ducmV2LnhtbERP32vCMBB+F/Y/hBvsRWZq0SGdqYyBMJGBugk+Hs21&#10;KWsutYm2+++XgeDbfXw/b7kabCOu1PnasYLpJAFBXDhdc6Xg+2v9vADhA7LGxjEp+CUPq/xhtMRM&#10;u573dD2ESsQQ9hkqMCG0mZS+MGTRT1xLHLnSdRZDhF0ldYd9DLeNTJPkRVqsOTYYbOndUPFzuFgF&#10;mx2STsttep62vAjH3nyexkapp8fh7RVEoCHcxTf3h47z5+kM/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GpP8MAAADdAAAADwAAAAAAAAAAAAAAAACYAgAAZHJzL2Rv&#10;d25yZXYueG1sUEsFBgAAAAAEAAQA9QAAAIgDAAAAAA==&#10;" path="m,c,115,,230,,345e" filled="f">
                        <v:path arrowok="t" o:connecttype="custom" o:connectlocs="0,0;0,283" o:connectangles="0,0"/>
                        <o:lock v:ext="edit" aspectratio="t"/>
                      </v:shape>
                      <v:shape id="Freeform 274" o:spid="_x0000_s129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MpMMA&#10;AADdAAAADwAAAGRycy9kb3ducmV2LnhtbERP32vCMBB+F/Y/hBvsRWZqQSnVVMZAcIyBug18PJpr&#10;U9Zcuiaz3X9vBMG3+/h+3noz2lacqfeNYwXzWQKCuHS64VrB1+f2OQPhA7LG1jEp+CcPm+JhssZc&#10;u4EPdD6GWsQQ9jkqMCF0uZS+NGTRz1xHHLnK9RZDhH0tdY9DDLetTJNkKS02HBsMdvRqqPw5/lkF&#10;b3sknVbv6e+84yx8D+bjNDVKPT2OLysQgcZwF9/cOx3nL9IFXL+JJ8j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0MpMMAAADdAAAADwAAAAAAAAAAAAAAAACYAgAAZHJzL2Rv&#10;d25yZXYueG1sUEsFBgAAAAAEAAQA9QAAAIgDAAAAAA==&#10;" path="m,c,115,,230,,345e" filled="f">
                        <v:path arrowok="t" o:connecttype="custom" o:connectlocs="0,0;0,283" o:connectangles="0,0"/>
                        <o:lock v:ext="edit" aspectratio="t"/>
                      </v:shape>
                    </v:group>
                  </v:group>
                  <v:oval id="Oval 275" o:spid="_x0000_s1300" style="position:absolute;left:4921;top:1795;width:425;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tJsUA&#10;AADdAAAADwAAAGRycy9kb3ducmV2LnhtbERP22rCQBB9F/yHZYS+SLNRaLBpVilCqkIL9fIBY3aa&#10;xGZnQ3bV1K/vFgq+zeFcJ1v0phEX6lxtWcEkikEQF1bXXCo47PPHGQjnkTU2lknBDzlYzIeDDFNt&#10;r7yly86XIoSwS1FB5X2bSumKigy6yLbEgfuynUEfYFdK3eE1hJtGTuM4kQZrDg0VtrSsqPjenY2C&#10;0+d+dTo+f2wKWr2P8/iW5OM3VOph1L++gPDU+7v4373WYf7TNIG/b8IJ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q0mxQAAAN0AAAAPAAAAAAAAAAAAAAAAAJgCAABkcnMv&#10;ZG93bnJldi54bWxQSwUGAAAAAAQABAD1AAAAigMAAAAA&#10;" strokecolor="white">
                    <o:lock v:ext="edit" aspectratio="t"/>
                  </v:oval>
                  <v:shape id="AutoShape 276" o:spid="_x0000_s1301" style="position:absolute;left:4942;top:1484;width:340;height:381;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0dcEA&#10;AADdAAAADwAAAGRycy9kb3ducmV2LnhtbERPTWsCMRC9F/wPYYTealahWlajiFi0l0LXeh82k83i&#10;ZrIkqa7/vhEKvc3jfc5qM7hOXCnE1rOC6aQAQVx73XKj4Pv0/vIGIiZkjZ1nUnCnCJv16GmFpfY3&#10;/qJrlRqRQziWqMCm1JdSxtqSwzjxPXHmjA8OU4ahkTrgLYe7Ts6KYi4dtpwbLPa0s1Rfqh+noDpb&#10;bRb7cDBmYOM/q239cWiUeh4P2yWIREP6F/+5jzrPf50t4PFNPkG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bdHXBAAAA3QAAAA8AAAAAAAAAAAAAAAAAmAIAAGRycy9kb3du&#10;cmV2LnhtbFBLBQYAAAAABAAEAPUAAACGAwAAAAA=&#10;" path="m10860,2187c10451,1746,9529,1018,9015,730,7865,152,6685,,5415,,4175,152,2995,575,1967,1305,1150,2187,575,3222,242,4220,,5410,242,6560,575,7597l10860,21600,20995,7597v485,-1037,605,-2187,485,-3377c21115,3222,20420,2187,19632,1305,18575,575,17425,152,16275,,15005,,13735,152,12705,730v-529,288,-1451,1016,-1845,1457xe" strokecolor="white">
                    <v:stroke joinstyle="miter"/>
                    <v:path o:connecttype="custom" o:connectlocs="171,39;46,191;171,381;294,191" o:connectangles="270,180,90,0" textboxrect="5019,2268,16581,13663"/>
                    <o:lock v:ext="edit" aspectratio="t"/>
                  </v:shape>
                  <v:group id="Group 277" o:spid="_x0000_s1302" style="position:absolute;left:449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o:lock v:ext="edit" aspectratio="t"/>
                    <v:oval id="Oval 278" o:spid="_x0000_s130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KOLMMA&#10;AADdAAAADwAAAGRycy9kb3ducmV2LnhtbERPTWvCQBC9F/wPywi9NRsNEY2uIpWCPfTQ2N6H7JgE&#10;s7MhO43pv+8WCr3N433O7jC5To00hNazgUWSgiKuvG25NvBxeXlagwqCbLHzTAa+KcBhP3vYYWH9&#10;nd9pLKVWMYRDgQYakb7QOlQNOQyJ74kjd/WDQ4lwqLUd8B7DXaeXabrSDluODQ329NxQdSu/nIFT&#10;fSxXo84kz66ns+S3z7fXbGHM43w6bkEJTfIv/nOfbZyfLz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KOLMMAAADdAAAADwAAAAAAAAAAAAAAAACYAgAAZHJzL2Rv&#10;d25yZXYueG1sUEsFBgAAAAAEAAQA9QAAAIgDAAAAAA==&#10;">
                      <o:lock v:ext="edit" aspectratio="t"/>
                    </v:oval>
                    <v:shape id="Freeform 279" o:spid="_x0000_s130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54ccA&#10;AADdAAAADwAAAGRycy9kb3ducmV2LnhtbESPT2vDMAzF74N+B6PCLmN1mrFSsrqlDAodo7D+Gewo&#10;YjUOjeUs9prs21eHwW4S7+m9nxarwTfqSl2sAxuYTjJQxGWwNVcGTsfN4xxUTMgWm8Bk4JcirJaj&#10;uwUWNvS8p+shVUpCOBZowKXUFlrH0pHHOAktsWjn0HlMsnaVth32Eu4bnWfZTHusWRoctvTqqLwc&#10;fryBtw8km5/f8+9py/P02bvd14Mz5n48rF9AJRrSv/nvemsF//lJ+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DOeHHAAAA3QAAAA8AAAAAAAAAAAAAAAAAmAIAAGRy&#10;cy9kb3ducmV2LnhtbFBLBQYAAAAABAAEAPUAAACMAwAAAAA=&#10;" path="m,c,115,,230,,345e" filled="f">
                      <v:path arrowok="t" o:connecttype="custom" o:connectlocs="0,0;0,283" o:connectangles="0,0"/>
                      <o:lock v:ext="edit" aspectratio="t"/>
                    </v:shape>
                    <v:shape id="Freeform 280" o:spid="_x0000_s130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cesMA&#10;AADdAAAADwAAAGRycy9kb3ducmV2LnhtbERP32vCMBB+F/wfwgl7EU3b4ZBqlDEYbIyBdgo+Hs3Z&#10;FJtL12S2+++XgeDbfXw/b70dbCOu1PnasYJ0noAgLp2uuVJw+HqdLUH4gKyxcUwKfsnDdjMerTHX&#10;ruc9XYtQiRjCPkcFJoQ2l9KXhiz6uWuJI3d2ncUQYVdJ3WEfw20jsyR5khZrjg0GW3oxVF6KH6vg&#10;fYeks/NH9p22vAzH3nyepkaph8nwvAIRaAh38c39puP8xWM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cesMAAADdAAAADwAAAAAAAAAAAAAAAACYAgAAZHJzL2Rv&#10;d25yZXYueG1sUEsFBgAAAAAEAAQA9QAAAIgDAAAAAA==&#10;" path="m,c,115,,230,,345e" filled="f">
                      <v:path arrowok="t" o:connecttype="custom" o:connectlocs="0,0;0,283" o:connectangles="0,0"/>
                      <o:lock v:ext="edit" aspectratio="t"/>
                    </v:shape>
                    <v:group id="Group 281" o:spid="_x0000_s130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v3aDCAAAA3QAAAA8A&#10;AAAAAAAAAAAAAAAAqgIAAGRycy9kb3ducmV2LnhtbFBLBQYAAAAABAAEAPoAAACZAwAAAAA=&#10;">
                      <o:lock v:ext="edit" aspectratio="t"/>
                      <v:oval id="Oval 282" o:spid="_x0000_s130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G8IA&#10;AADdAAAADwAAAGRycy9kb3ducmV2LnhtbERPTWvCQBC9F/wPyxS81Y1dIiV1FVEEe+ihaXsfsmMS&#10;zM6G7DTGf+8WCr3N433Oejv5To00xDawheUiA0VcBddybeHr8/j0AioKssMuMFm4UYTtZvawxsKF&#10;K3/QWEqtUgjHAi00In2hdawa8hgXoSdO3DkMHiXBodZuwGsK951+zrKV9thyamiwp31D1aX88RYO&#10;9a5cjdpIbs6Hk+SX7/c3s7R2/jjtXkEJTfIv/nOfXJqfGwO/36QT9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8y8bwgAAAN0AAAAPAAAAAAAAAAAAAAAAAJgCAABkcnMvZG93&#10;bnJldi54bWxQSwUGAAAAAAQABAD1AAAAhwMAAAAA&#10;">
                        <o:lock v:ext="edit" aspectratio="t"/>
                      </v:oval>
                      <v:shape id="Freeform 283" o:spid="_x0000_s130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4sMA&#10;AADdAAAADwAAAGRycy9kb3ducmV2LnhtbERP32vCMBB+H+x/CDfwRTS1biLVKGMgKDJQp+Dj0ZxN&#10;WXPpmmjrf78MhL3dx/fz5svOVuJGjS8dKxgNExDEudMlFwqOX6vBFIQPyBorx6TgTh6Wi+enOWba&#10;tbyn2yEUIoawz1CBCaHOpPS5IYt+6GriyF1cYzFE2BRSN9jGcFvJNEkm0mLJscFgTR+G8u/D1SrY&#10;7JB0etmmP6Oap+HUms9z3yjVe+neZyACdeFf/HCvdZz/Nn6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g/4sMAAADdAAAADwAAAAAAAAAAAAAAAACYAgAAZHJzL2Rv&#10;d25yZXYueG1sUEsFBgAAAAAEAAQA9QAAAIgDAAAAAA==&#10;" path="m,c,115,,230,,345e" filled="f">
                        <v:path arrowok="t" o:connecttype="custom" o:connectlocs="0,0;0,283" o:connectangles="0,0"/>
                        <o:lock v:ext="edit" aspectratio="t"/>
                      </v:shape>
                      <v:shape id="Freeform 284" o:spid="_x0000_s130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aecQA&#10;AADdAAAADwAAAGRycy9kb3ducmV2LnhtbERP32vCMBB+F/Y/hBv4IpraoUhnKmMwmMhA3YQ9Hs21&#10;KWsuXRNt998vguDbfXw/b70ZbCMu1PnasYL5LAFBXDhdc6Xg6/NtugLhA7LGxjEp+CMPm/xhtMZM&#10;u54PdDmGSsQQ9hkqMCG0mZS+MGTRz1xLHLnSdRZDhF0ldYd9DLeNTJNkKS3WHBsMtvRqqPg5nq2C&#10;7R5Jp+Uu/Z23vAqn3nx8T4xS48fh5RlEoCHcxTf3u47zF08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0mnnEAAAA3QAAAA8AAAAAAAAAAAAAAAAAmAIAAGRycy9k&#10;b3ducmV2LnhtbFBLBQYAAAAABAAEAPUAAACJAwAAAAA=&#10;" path="m,c,115,,230,,345e" filled="f">
                        <v:path arrowok="t" o:connecttype="custom" o:connectlocs="0,0;0,283" o:connectangles="0,0"/>
                        <o:lock v:ext="edit" aspectratio="t"/>
                      </v:shape>
                    </v:group>
                  </v:group>
                  <v:group id="Group 285" o:spid="_x0000_s1310" style="position:absolute;left:461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o:lock v:ext="edit" aspectratio="t"/>
                    <v:oval id="Oval 286" o:spid="_x0000_s131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gpGMIA&#10;AADdAAAADwAAAGRycy9kb3ducmV2LnhtbERPTWvCQBC9F/oflil4qxsbopK6ilQEe+ihUe9DdkyC&#10;2dmQncb4791Cobd5vM9ZbUbXqoH60Hg2MJsmoIhLbxuuDJyO+9clqCDIFlvPZOBOATbr56cV5tbf&#10;+JuGQioVQzjkaKAW6XKtQ1mTwzD1HXHkLr53KBH2lbY93mK4a/Vbksy1w4ZjQ40dfdRUXosfZ2BX&#10;bYv5oFPJ0svuINn1/PWZzoyZvIzbd1BCo/yL/9wHG+dn6Q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yCkYwgAAAN0AAAAPAAAAAAAAAAAAAAAAAJgCAABkcnMvZG93&#10;bnJldi54bWxQSwUGAAAAAAQABAD1AAAAhwMAAAAA&#10;">
                      <o:lock v:ext="edit" aspectratio="t"/>
                    </v:oval>
                    <v:shape id="Freeform 287" o:spid="_x0000_s131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U158cA&#10;AADdAAAADwAAAGRycy9kb3ducmV2LnhtbESPT2vDMAzF74N+B6PCLmN1mrFSsrqlDAodo7D+Gewo&#10;YjUOjeUs9prs21eHwW4S7+m9nxarwTfqSl2sAxuYTjJQxGWwNVcGTsfN4xxUTMgWm8Bk4JcirJaj&#10;uwUWNvS8p+shVUpCOBZowKXUFlrH0pHHOAktsWjn0HlMsnaVth32Eu4bnWfZTHusWRoctvTqqLwc&#10;fryBtw8km5/f8+9py/P02bvd14Mz5n48rF9AJRrSv/nvemsF//lJ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1NefHAAAA3QAAAA8AAAAAAAAAAAAAAAAAmAIAAGRy&#10;cy9kb3ducmV2LnhtbFBLBQYAAAAABAAEAPUAAACMAwAAAAA=&#10;" path="m,c,115,,230,,345e" filled="f">
                      <v:path arrowok="t" o:connecttype="custom" o:connectlocs="0,0;0,283" o:connectangles="0,0"/>
                      <o:lock v:ext="edit" aspectratio="t"/>
                    </v:shape>
                    <v:shape id="Freeform 288" o:spid="_x0000_s131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QfMQA&#10;AADdAAAADwAAAGRycy9kb3ducmV2LnhtbERP22rCQBB9L/gPywh9Ed0YqWh0FSkUKkVovYCPQ3bM&#10;BrOzaXZr0r93C0Lf5nCus1x3thI3anzpWMF4lIAgzp0uuVBwPLwNZyB8QNZYOSYFv+Rhveo9LTHT&#10;ruUvuu1DIWII+wwVmBDqTEqfG7LoR64mjtzFNRZDhE0hdYNtDLeVTJNkKi2WHBsM1vRqKL/uf6yC&#10;7SeSTi8f6fe45lk4tWZ3HhilnvvdZgEiUBf+xQ/3u47zXyZ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5kHzEAAAA3QAAAA8AAAAAAAAAAAAAAAAAmAIAAGRycy9k&#10;b3ducmV2LnhtbFBLBQYAAAAABAAEAPUAAACJAwAAAAA=&#10;" path="m,c,115,,230,,345e" filled="f">
                      <v:path arrowok="t" o:connecttype="custom" o:connectlocs="0,0;0,283" o:connectangles="0,0"/>
                      <o:lock v:ext="edit" aspectratio="t"/>
                    </v:shape>
                    <v:group id="Group 289" o:spid="_x0000_s131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3lTHFAAAA3QAA&#10;AA8AAAAAAAAAAAAAAAAAqgIAAGRycy9kb3ducmV2LnhtbFBLBQYAAAAABAAEAPoAAACcAwAAAAA=&#10;">
                      <o:lock v:ext="edit" aspectratio="t"/>
                      <v:oval id="Oval 290" o:spid="_x0000_s131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tnisMA&#10;AADdAAAADwAAAGRycy9kb3ducmV2LnhtbERPTWvCQBC9F/oflin0VjcxjZTUVUQp6KGHRr0P2TEJ&#10;ZmdDdhrTf+8WCr3N433Ocj25To00hNazgXSWgCKuvG25NnA6fry8gQqCbLHzTAZ+KMB69fiwxML6&#10;G3/RWEqtYgiHAg00In2hdagachhmvieO3MUPDiXCodZ2wFsMd52eJ8lCO2w5NjTY07ah6lp+OwO7&#10;elMuRp1Jnl12e8mv589Dlhrz/DRt3kEJTfIv/nPvbZyfv6b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tnisMAAADdAAAADwAAAAAAAAAAAAAAAACYAgAAZHJzL2Rv&#10;d25yZXYueG1sUEsFBgAAAAAEAAQA9QAAAIgDAAAAAA==&#10;">
                        <o:lock v:ext="edit" aspectratio="t"/>
                      </v:oval>
                      <v:shape id="Freeform 291" o:spid="_x0000_s131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xcMMA&#10;AADdAAAADwAAAGRycy9kb3ducmV2LnhtbERP32vCMBB+F/Y/hBvsRWZq0SGdqYyBMJGBugk+Hs21&#10;KWsutYm2+++XgeDbfXw/b7kabCOu1PnasYLpJAFBXDhdc6Xg+2v9vADhA7LGxjEp+CUPq/xhtMRM&#10;u573dD2ESsQQ9hkqMCG0mZS+MGTRT1xLHLnSdRZDhF0ldYd9DLeNTJPkRVqsOTYYbOndUPFzuFgF&#10;mx2STsttep62vAjH3nyexkapp8fh7RVEoCHcxTf3h47z57MU/r+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txcMMAAADdAAAADwAAAAAAAAAAAAAAAACYAgAAZHJzL2Rv&#10;d25yZXYueG1sUEsFBgAAAAAEAAQA9QAAAIgDAAAAAA==&#10;" path="m,c,115,,230,,345e" filled="f">
                        <v:path arrowok="t" o:connecttype="custom" o:connectlocs="0,0;0,283" o:connectangles="0,0"/>
                        <o:lock v:ext="edit" aspectratio="t"/>
                      </v:shape>
                      <v:shape id="Freeform 292" o:spid="_x0000_s131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U68MA&#10;AADdAAAADwAAAGRycy9kb3ducmV2LnhtbERP32vCMBB+H+x/CDfwRTS1biLVKGMgKDJQp+Dj0ZxN&#10;WXPpmmjrf78MhL3dx/fz5svOVuJGjS8dKxgNExDEudMlFwqOX6vBFIQPyBorx6TgTh6Wi+enOWba&#10;tbyn2yEUIoawz1CBCaHOpPS5IYt+6GriyF1cYzFE2BRSN9jGcFvJNEkm0mLJscFgTR+G8u/D1SrY&#10;7JB0etmmP6Oap+HUms9z3yjVe+neZyACdeFf/HCvdZz/9jqG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fU68MAAADdAAAADwAAAAAAAAAAAAAAAACYAgAAZHJzL2Rv&#10;d25yZXYueG1sUEsFBgAAAAAEAAQA9QAAAIgDAAAAAA==&#10;" path="m,c,115,,230,,345e" filled="f">
                        <v:path arrowok="t" o:connecttype="custom" o:connectlocs="0,0;0,283" o:connectangles="0,0"/>
                        <o:lock v:ext="edit" aspectratio="t"/>
                      </v:shape>
                    </v:group>
                  </v:group>
                  <v:group id="Group 293" o:spid="_x0000_s1318" style="position:absolute;left:473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V1JMUAAADdAAAADwAAAGRycy9kb3ducmV2LnhtbERPS2vCQBC+F/wPyxS8&#10;1U00KZK6ikiVHkKhKpTehuyYBLOzIbvN4993C4Xe5uN7zmY3mkb01LnasoJ4EYEgLqyuuVRwvRyf&#10;1iCcR9bYWCYFEznYbWcPG8y0HfiD+rMvRQhhl6GCyvs2k9IVFRl0C9sSB+5mO4M+wK6UusMhhJtG&#10;LqPoWRqsOTRU2NKhouJ+/jYKTgMO+1X82uf322H6uqTvn3lMSs0fx/0LCE+j/xf/ud90mJ8m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dSTFAAAA3QAA&#10;AA8AAAAAAAAAAAAAAAAAqgIAAGRycy9kb3ducmV2LnhtbFBLBQYAAAAABAAEAPoAAACcAwAAAAA=&#10;">
                    <o:lock v:ext="edit" aspectratio="t"/>
                    <v:oval id="Oval 294" o:spid="_x0000_s131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BhicMA&#10;AADdAAAADwAAAGRycy9kb3ducmV2LnhtbERPTWvCQBC9F/wPywi91Y1NE0rqKlIp6KEHY3sfsmMS&#10;zM6G7DSm/94tFLzN433OajO5To00hNazgeUiAUVcedtybeDr9PH0CioIssXOMxn4pQCb9exhhYX1&#10;Vz7SWEqtYgiHAg00In2hdagachgWvieO3NkPDiXCodZ2wGsMd51+TpJcO2w5NjTY03tD1aX8cQZ2&#10;9bbMR51Klp53e8ku35+HdGnM43zavoESmuQu/nfvbZyfvWTw9008Qa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BhicMAAADdAAAADwAAAAAAAAAAAAAAAACYAgAAZHJzL2Rv&#10;d25yZXYueG1sUEsFBgAAAAAEAAQA9QAAAIgDAAAAAA==&#10;">
                      <o:lock v:ext="edit" aspectratio="t"/>
                    </v:oval>
                    <v:shape id="Freeform 295" o:spid="_x0000_s132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B3c8QA&#10;AADdAAAADwAAAGRycy9kb3ducmV2LnhtbERP32vCMBB+F/Y/hBv4IppapkhnKmMwmMhA3YQ9Hs21&#10;KWsuXRNt998vguDbfXw/b70ZbCMu1PnasYL5LAFBXDhdc6Xg6/NtugLhA7LGxjEp+CMPm/xhtMZM&#10;u54PdDmGSsQQ9hkqMCG0mZS+MGTRz1xLHLnSdRZDhF0ldYd9DLeNTJNkKS3WHBsMtvRqqPg5nq2C&#10;7R5Jp+Uu/Z23vAqn3nx8T4xS48fh5RlEoCHcxTf3u47zF09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gd3PEAAAA3QAAAA8AAAAAAAAAAAAAAAAAmAIAAGRycy9k&#10;b3ducmV2LnhtbFBLBQYAAAAABAAEAPUAAACJAwAAAAA=&#10;" path="m,c,115,,230,,345e" filled="f">
                      <v:path arrowok="t" o:connecttype="custom" o:connectlocs="0,0;0,283" o:connectangles="0,0"/>
                      <o:lock v:ext="edit" aspectratio="t"/>
                    </v:shape>
                    <v:shape id="Freeform 296" o:spid="_x0000_s132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zS6MMA&#10;AADdAAAADwAAAGRycy9kb3ducmV2LnhtbERP32vCMBB+H+x/CDfwRTS1uCnVKGMgKDJQp+Dj0ZxN&#10;WXPpmmjrf78MhL3dx/fz5svOVuJGjS8dKxgNExDEudMlFwqOX6vBFIQPyBorx6TgTh6Wi+enOWba&#10;tbyn2yEUIoawz1CBCaHOpPS5IYt+6GriyF1cYzFE2BRSN9jGcFvJNEnepMWSY4PBmj4M5d+Hq1Ww&#10;2SHp9LJNf0Y1T8OpNZ/nvlGq99K9z0AE6sK/+OFe6zj/dTyB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zS6MMAAADdAAAADwAAAAAAAAAAAAAAAACYAgAAZHJzL2Rv&#10;d25yZXYueG1sUEsFBgAAAAAEAAQA9QAAAIgDAAAAAA==&#10;" path="m,c,115,,230,,345e" filled="f">
                      <v:path arrowok="t" o:connecttype="custom" o:connectlocs="0,0;0,283" o:connectangles="0,0"/>
                      <o:lock v:ext="edit" aspectratio="t"/>
                    </v:shape>
                    <v:group id="Group 297" o:spid="_x0000_s132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BmTfFAAAA3QAA&#10;AA8AAAAAAAAAAAAAAAAAqgIAAGRycy9kb3ducmV2LnhtbFBLBQYAAAAABAAEAPoAAACcAwAAAAA=&#10;">
                      <o:lock v:ext="edit" aspectratio="t"/>
                      <v:oval id="Oval 298" o:spid="_x0000_s132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1rjMMA&#10;AADdAAAADwAAAGRycy9kb3ducmV2LnhtbERPTWvCQBC9F/oflin0Vjc2RjR1FakU9NBDU70P2TEJ&#10;ZmdDdhrTf98VhN7m8T5ntRldqwbqQ+PZwHSSgCIuvW24MnD8/nhZgAqCbLH1TAZ+KcBm/fiwwtz6&#10;K3/RUEilYgiHHA3UIl2udShrchgmviOO3Nn3DiXCvtK2x2sMd61+TZK5dthwbKixo/eaykvx4wzs&#10;qm0xH3QqWXre7SW7nD4P6dSY56dx+wZKaJR/8d29t3F+NlvC7Z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1rjMMAAADdAAAADwAAAAAAAAAAAAAAAACYAgAAZHJzL2Rv&#10;d25yZXYueG1sUEsFBgAAAAAEAAQA9QAAAIgDAAAAAA==&#10;">
                        <o:lock v:ext="edit" aspectratio="t"/>
                      </v:oval>
                      <v:shape id="Freeform 299" o:spid="_x0000_s132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zcQcYA&#10;AADdAAAADwAAAGRycy9kb3ducmV2LnhtbESPQWvCQBCF74L/YRmhF6kbAxZJXaUUBKUIrVrocciO&#10;2dDsbJpdTfz3nUOhtxnem/e+WW0G36gbdbEObGA+y0ARl8HWXBk4n7aPS1AxIVtsApOBO0XYrMej&#10;FRY29PxBt2OqlIRwLNCAS6kttI6lI49xFlpi0S6h85hk7SptO+wl3Dc6z7In7bFmaXDY0quj8vt4&#10;9Qb270g2v7zlP/OWl+mzd4evqTPmYTK8PINKNKR/89/1zgr+YiH8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zcQcYAAADdAAAADwAAAAAAAAAAAAAAAACYAgAAZHJz&#10;L2Rvd25yZXYueG1sUEsFBgAAAAAEAAQA9QAAAIsDAAAAAA==&#10;" path="m,c,115,,230,,345e" filled="f">
                        <v:path arrowok="t" o:connecttype="custom" o:connectlocs="0,0;0,283" o:connectangles="0,0"/>
                        <o:lock v:ext="edit" aspectratio="t"/>
                      </v:shape>
                      <v:shape id="Freeform 300" o:spid="_x0000_s132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B52sMA&#10;AADdAAAADwAAAGRycy9kb3ducmV2LnhtbERP32vCMBB+F/Y/hBv4IjNtQZGuUcZAcIigboM9Hs21&#10;KWsuXZPZ+t+bwcC3+/h+XrEZbSsu1PvGsYJ0noAgLp1uuFbw8b59WoHwAVlj65gUXMnDZv0wKTDX&#10;buATXc6hFjGEfY4KTAhdLqUvDVn0c9cRR65yvcUQYV9L3eMQw20rsyRZSosNxwaDHb0aKr/Pv1bB&#10;2xFJZ9U++0k7XoXPwRy+Zkap6eP48gwi0Bju4n/3Tsf5i0UK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B52sMAAADdAAAADwAAAAAAAAAAAAAAAACYAgAAZHJzL2Rv&#10;d25yZXYueG1sUEsFBgAAAAAEAAQA9QAAAIgDAAAAAA==&#10;" path="m,c,115,,230,,345e" filled="f">
                        <v:path arrowok="t" o:connecttype="custom" o:connectlocs="0,0;0,283" o:connectangles="0,0"/>
                        <o:lock v:ext="edit" aspectratio="t"/>
                      </v:shape>
                    </v:group>
                  </v:group>
                  <v:group id="Group 301" o:spid="_x0000_s1326" style="position:absolute;left:4849;top:186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o:lock v:ext="edit" aspectratio="t"/>
                    <v:oval id="Oval 302" o:spid="_x0000_s132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zKu8IA&#10;AADdAAAADwAAAGRycy9kb3ducmV2LnhtbERPTWvCQBC9C/6HZQq96caGSEldRZSCPXgw2vuQHZNg&#10;djZkpzH9992C4G0e73NWm9G1aqA+NJ4NLOYJKOLS24YrA5fz5+wdVBBki61nMvBLATbr6WSFufV3&#10;PtFQSKViCIccDdQiXa51KGtyGOa+I47c1fcOJcK+0rbHewx3rX5LkqV22HBsqLGjXU3lrfhxBvbV&#10;tlgOOpUsve4Pkt2+j1/pwpjXl3H7AUpolKf44T7YOD/LUvj/Jp6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LMq7wgAAAN0AAAAPAAAAAAAAAAAAAAAAAJgCAABkcnMvZG93&#10;bnJldi54bWxQSwUGAAAAAAQABAD1AAAAhwMAAAAA&#10;">
                      <o:lock v:ext="edit" aspectratio="t"/>
                    </v:oval>
                    <v:shape id="Freeform 303" o:spid="_x0000_s132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aQsQA&#10;AADdAAAADwAAAGRycy9kb3ducmV2LnhtbERP32vCMBB+F/Y/hBv4IppapkhnKmMwmMhA3YQ9Hs21&#10;KWsuXRNt998vguDbfXw/b70ZbCMu1PnasYL5LAFBXDhdc6Xg6/NtugLhA7LGxjEp+CMPm/xhtMZM&#10;u54PdDmGSsQQ9hkqMCG0mZS+MGTRz1xLHLnSdRZDhF0ldYd9DLeNTJNkKS3WHBsMtvRqqPg5nq2C&#10;7R5Jp+Uu/Z23vAqn3nx8T4xS48fh5RlEoCHcxTf3u47zF4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2kLEAAAA3QAAAA8AAAAAAAAAAAAAAAAAmAIAAGRycy9k&#10;b3ducmV2LnhtbFBLBQYAAAAABAAEAPUAAACJAwAAAAA=&#10;" path="m,c,115,,230,,345e" filled="f">
                      <v:path arrowok="t" o:connecttype="custom" o:connectlocs="0,0;0,283" o:connectangles="0,0"/>
                      <o:lock v:ext="edit" aspectratio="t"/>
                    </v:shape>
                    <v:shape id="Freeform 304" o:spid="_x0000_s132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t/2cMA&#10;AADdAAAADwAAAGRycy9kb3ducmV2LnhtbERP32vCMBB+F/Y/hBv4IppaqEhtlDEYbIgw3QQfj+ba&#10;lDWXrsls/e+XwcC3+/h+XrEbbSuu1PvGsYLlIgFBXDrdcK3g8+NlvgbhA7LG1jEpuJGH3fZhUmCu&#10;3cBHup5CLWII+xwVmBC6XEpfGrLoF64jjlzleoshwr6WuschhttWpkmykhYbjg0GO3o2VH6dfqyC&#10;t3cknVb79HvZ8TqcB3O4zIxS08fxaQMi0Bju4n/3q47zsyyDv2/iC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t/2cMAAADdAAAADwAAAAAAAAAAAAAAAACYAgAAZHJzL2Rv&#10;d25yZXYueG1sUEsFBgAAAAAEAAQA9QAAAIgDAAAAAA==&#10;" path="m,c,115,,230,,345e" filled="f">
                      <v:path arrowok="t" o:connecttype="custom" o:connectlocs="0,0;0,283" o:connectangles="0,0"/>
                      <o:lock v:ext="edit" aspectratio="t"/>
                    </v:shape>
                    <v:group id="Group 305" o:spid="_x0000_s133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eLPgPCAAAA3QAAAA8A&#10;AAAAAAAAAAAAAAAAqgIAAGRycy9kb3ducmV2LnhtbFBLBQYAAAAABAAEAPoAAACZAwAAAAA=&#10;">
                      <o:lock v:ext="edit" aspectratio="t"/>
                      <v:oval id="Oval 306" o:spid="_x0000_s133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MuMIA&#10;AADdAAAADwAAAGRycy9kb3ducmV2LnhtbERPTWvCQBC9F/oflil4qxsbopK6ilQEe+ihUe9DdkyC&#10;2dmQncb4791Cobd5vM9ZbUbXqoH60Hg2MJsmoIhLbxuuDJyO+9clqCDIFlvPZOBOATbr56cV5tbf&#10;+JuGQioVQzjkaKAW6XKtQ1mTwzD1HXHkLr53KBH2lbY93mK4a/Vbksy1w4ZjQ40dfdRUXosfZ2BX&#10;bYv5oFPJ0svuINn1/PWZzoyZvIzbd1BCo/yL/9wHG+dn2Q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8y4wgAAAN0AAAAPAAAAAAAAAAAAAAAAAJgCAABkcnMvZG93&#10;bnJldi54bWxQSwUGAAAAAAQABAD1AAAAhwMAAAAA&#10;">
                        <o:lock v:ext="edit" aspectratio="t"/>
                      </v:oval>
                      <v:shape id="Freeform 307" o:spid="_x0000_s133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rQR8YA&#10;AADdAAAADwAAAGRycy9kb3ducmV2LnhtbESPQWvCQBCF74L/YRmhF6kbAxZJXaUUBKUIrVrocciO&#10;2dDsbJpdTfz3nUOhtxnem/e+WW0G36gbdbEObGA+y0ARl8HWXBk4n7aPS1AxIVtsApOBO0XYrMej&#10;FRY29PxBt2OqlIRwLNCAS6kttI6lI49xFlpi0S6h85hk7SptO+wl3Dc6z7In7bFmaXDY0quj8vt4&#10;9Qb270g2v7zlP/OWl+mzd4evqTPmYTK8PINKNKR/89/1zgr+YiG4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rQR8YAAADdAAAADwAAAAAAAAAAAAAAAACYAgAAZHJz&#10;L2Rvd25yZXYueG1sUEsFBgAAAAAEAAQA9QAAAIsDAAAAAA==&#10;" path="m,c,115,,230,,345e" filled="f">
                        <v:path arrowok="t" o:connecttype="custom" o:connectlocs="0,0;0,283" o:connectangles="0,0"/>
                        <o:lock v:ext="edit" aspectratio="t"/>
                      </v:shape>
                      <v:shape id="Freeform 308" o:spid="_x0000_s133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13MQA&#10;AADdAAAADwAAAGRycy9kb3ducmV2LnhtbERP32vCMBB+F/Y/hBvsRTS1oGjXKGMgbMhA3QZ7PJpr&#10;U9ZcapPZ+t8vguDbfXw/L98MthFn6nztWMFsmoAgLpyuuVLw9bmdLEH4gKyxcUwKLuRhs34Y5Zhp&#10;1/OBzsdQiRjCPkMFJoQ2k9IXhiz6qWuJI1e6zmKIsKuk7rCP4baRaZIspMWaY4PBll4NFb/HP6vg&#10;fY+k03KXnmYtL8N3bz5+xkapp8fh5RlEoCHcxTf3m47z5/MV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mddzEAAAA3QAAAA8AAAAAAAAAAAAAAAAAmAIAAGRycy9k&#10;b3ducmV2LnhtbFBLBQYAAAAABAAEAPUAAACJAwAAAAA=&#10;" path="m,c,115,,230,,345e" filled="f">
                        <v:path arrowok="t" o:connecttype="custom" o:connectlocs="0,0;0,283" o:connectangles="0,0"/>
                        <o:lock v:ext="edit" aspectratio="t"/>
                      </v:shape>
                    </v:group>
                  </v:group>
                  <v:group id="Group 309" o:spid="_x0000_s1334" style="position:absolute;left:531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ysvR8cAAADd&#10;AAAADwAAAAAAAAAAAAAAAACqAgAAZHJzL2Rvd25yZXYueG1sUEsFBgAAAAAEAAQA+gAAAJ4DAAAA&#10;AA==&#10;">
                    <o:lock v:ext="edit" aspectratio="t"/>
                    <v:oval id="Oval 310" o:spid="_x0000_s133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476sMA&#10;AADdAAAADwAAAGRycy9kb3ducmV2LnhtbERPTUvDQBC9C/0Pywi92U0MCRK7LaWlUA8eTOt9yE6T&#10;0OxsyI5p/PeuIHibx/uc9XZ2vZpoDJ1nA+kqAUVce9txY+ByPj69gAqCbLH3TAa+KcB2s3hYY2n9&#10;nT9oqqRRMYRDiQZakaHUOtQtOQwrPxBH7upHhxLh2Gg74j2Gu14/J0mhHXYcG1ocaN9Sfau+nIFD&#10;s6uKSWeSZ9fDSfLb5/tblhqzfJx3r6CEZvkX/7lPNs7PixR+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476sMAAADdAAAADwAAAAAAAAAAAAAAAACYAgAAZHJzL2Rv&#10;d25yZXYueG1sUEsFBgAAAAAEAAQA9QAAAIgDAAAAAA==&#10;">
                      <o:lock v:ext="edit" aspectratio="t"/>
                    </v:oval>
                    <v:shape id="Freeform 311" o:spid="_x0000_s133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4tEMQA&#10;AADdAAAADwAAAGRycy9kb3ducmV2LnhtbERP22rCQBB9L/gPywh9KXVjoBKiGylCoVIK9VLwcchO&#10;sqHZ2ZhdTfr33YLg2xzOdVbr0bbiSr1vHCuYzxIQxKXTDdcKjoe35wyED8gaW8ek4Jc8rIvJwwpz&#10;7Qbe0XUfahFD2OeowITQ5VL60pBFP3MdceQq11sMEfa11D0OMdy2Mk2ShbTYcGww2NHGUPmzv1gF&#10;2y8knVYf6XnecRa+B/N5ejJKPU7H1yWIQGO4i2/udx3nvyxS+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uLRDEAAAA3QAAAA8AAAAAAAAAAAAAAAAAmAIAAGRycy9k&#10;b3ducmV2LnhtbFBLBQYAAAAABAAEAPUAAACJAwAAAAA=&#10;" path="m,c,115,,230,,345e" filled="f">
                      <v:path arrowok="t" o:connecttype="custom" o:connectlocs="0,0;0,283" o:connectangles="0,0"/>
                      <o:lock v:ext="edit" aspectratio="t"/>
                    </v:shape>
                    <v:shape id="Freeform 312" o:spid="_x0000_s133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KIi8QA&#10;AADdAAAADwAAAGRycy9kb3ducmV2LnhtbERP32vCMBB+F/Y/hBv4IpraoUhnKmMwmMhA3YQ9Hs21&#10;KWsuXRNt998vguDbfXw/b70ZbCMu1PnasYL5LAFBXDhdc6Xg6/NtugLhA7LGxjEp+CMPm/xhtMZM&#10;u54PdDmGSsQQ9hkqMCG0mZS+MGTRz1xLHLnSdRZDhF0ldYd9DLeNTJNkKS3WHBsMtvRqqPg5nq2C&#10;7R5Jp+Uu/Z23vAqn3nx8T4xS48fh5RlEoCHcxTf3u47zF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iiIvEAAAA3QAAAA8AAAAAAAAAAAAAAAAAmAIAAGRycy9k&#10;b3ducmV2LnhtbFBLBQYAAAAABAAEAPUAAACJAwAAAAA=&#10;" path="m,c,115,,230,,345e" filled="f">
                      <v:path arrowok="t" o:connecttype="custom" o:connectlocs="0,0;0,283" o:connectangles="0,0"/>
                      <o:lock v:ext="edit" aspectratio="t"/>
                    </v:shape>
                    <v:group id="Group 313" o:spid="_x0000_s133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ec9SwwAAAN0AAAAP&#10;AAAAAAAAAAAAAAAAAKoCAABkcnMvZG93bnJldi54bWxQSwUGAAAAAAQABAD6AAAAmgMAAAAA&#10;">
                      <o:lock v:ext="edit" aspectratio="t"/>
                      <v:oval id="Oval 314" o:spid="_x0000_s133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U96cMA&#10;AADdAAAADwAAAGRycy9kb3ducmV2LnhtbERPTUvDQBC9F/wPywjemk0NCRK7LcUitIcejHofstMk&#10;NDsbsmMa/71bKHibx/uc9XZ2vZpoDJ1nA6skBUVce9txY+Dr8335AioIssXeMxn4pQDbzcNijaX1&#10;V/6gqZJGxRAOJRpoRYZS61C35DAkfiCO3NmPDiXCsdF2xGsMd71+TtNCO+w4NrQ40FtL9aX6cQb2&#10;za4qJp1Jnp33B8kv36djtjLm6XHevYISmuVffHcfbJyfFz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U96cMAAADdAAAADwAAAAAAAAAAAAAAAACYAgAAZHJzL2Rv&#10;d25yZXYueG1sUEsFBgAAAAAEAAQA9QAAAIgDAAAAAA==&#10;">
                        <o:lock v:ext="edit" aspectratio="t"/>
                      </v:oval>
                      <v:shape id="Freeform 315" o:spid="_x0000_s134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rE8MA&#10;AADdAAAADwAAAGRycy9kb3ducmV2LnhtbERP32vCMBB+H+x/CDfwZWhqwSLVKGMgKCI4N8HHozmb&#10;subSNdHW/94IA9/u4/t582Vva3Gl1leOFYxHCQjiwumKSwU/36vhFIQPyBprx6TgRh6Wi9eXOeba&#10;dfxF10MoRQxhn6MCE0KTS+kLQxb9yDXEkTu71mKIsC2lbrGL4baWaZJk0mLFscFgQ5+Git/DxSrY&#10;7JF0et6mf+OGp+HYmd3p3Sg1eOs/ZiAC9eEp/nevdZw/yTJ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UrE8MAAADdAAAADwAAAAAAAAAAAAAAAACYAgAAZHJzL2Rv&#10;d25yZXYueG1sUEsFBgAAAAAEAAQA9QAAAIgDAAAAAA==&#10;" path="m,c,115,,230,,345e" filled="f">
                        <v:path arrowok="t" o:connecttype="custom" o:connectlocs="0,0;0,283" o:connectangles="0,0"/>
                        <o:lock v:ext="edit" aspectratio="t"/>
                      </v:shape>
                      <v:shape id="Freeform 316" o:spid="_x0000_s134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OiMQA&#10;AADdAAAADwAAAGRycy9kb3ducmV2LnhtbERP32vCMBB+F/Y/hBv4IppamEpnKmMwmMhA3YQ9Hs21&#10;KWsuXRNt998vguDbfXw/b70ZbCMu1PnasYL5LAFBXDhdc6Xg6/NtugLhA7LGxjEp+CMPm/xhtMZM&#10;u54PdDmGSsQQ9hkqMCG0mZS+MGTRz1xLHLnSdRZDhF0ldYd9DLeNTJNkIS3WHBsMtvRqqPg5nq2C&#10;7R5Jp+Uu/Z23vAqn3nx8T4xS48fh5RlEoCHcxTf3u47znxZ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ZjojEAAAA3QAAAA8AAAAAAAAAAAAAAAAAmAIAAGRycy9k&#10;b3ducmV2LnhtbFBLBQYAAAAABAAEAPUAAACJAwAAAAA=&#10;" path="m,c,115,,230,,345e" filled="f">
                        <v:path arrowok="t" o:connecttype="custom" o:connectlocs="0,0;0,283" o:connectangles="0,0"/>
                        <o:lock v:ext="edit" aspectratio="t"/>
                      </v:shape>
                    </v:group>
                  </v:group>
                  <v:group id="Group 317" o:spid="_x0000_s1342" style="position:absolute;left:543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V0jQccAAADd&#10;AAAADwAAAAAAAAAAAAAAAACqAgAAZHJzL2Rvd25yZXYueG1sUEsFBgAAAAAEAAQA+gAAAJ4DAAAA&#10;AA==&#10;">
                    <o:lock v:ext="edit" aspectratio="t"/>
                    <v:oval id="Oval 318" o:spid="_x0000_s134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37MMA&#10;AADdAAAADwAAAGRycy9kb3ducmV2LnhtbERPTWvCQBC9F/oflhG81Y0NCTa6ilQEe+ih0d6H7JgE&#10;s7MhO43pv+8WCr3N433OZje5To00hNazgeUiAUVcedtybeByPj6tQAVBtth5JgPfFGC3fXzYYGH9&#10;nT9oLKVWMYRDgQYakb7QOlQNOQwL3xNH7uoHhxLhUGs74D2Gu04/J0muHbYcGxrs6bWh6lZ+OQOH&#10;el/mo04lS6+Hk2S3z/e3dGnMfDbt16CEJvkX/7lPNs7P8h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g37MMAAADdAAAADwAAAAAAAAAAAAAAAACYAgAAZHJzL2Rv&#10;d25yZXYueG1sUEsFBgAAAAAEAAQA9QAAAIgDAAAAAA==&#10;">
                      <o:lock v:ext="edit" aspectratio="t"/>
                    </v:oval>
                    <v:shape id="Freeform 319" o:spid="_x0000_s134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mAIccA&#10;AADdAAAADwAAAGRycy9kb3ducmV2LnhtbESPT2vDMAzF74N+B6PCLmN1GthasrqlDAodo7D+Gewo&#10;YjUOjeUs9prs21eHwW4S7+m9nxarwTfqSl2sAxuYTjJQxGWwNVcGTsfN4xxUTMgWm8Bk4JcirJaj&#10;uwUWNvS8p+shVUpCOBZowKXUFlrH0pHHOAktsWjn0HlMsnaVth32Eu4bnWfZs/ZYszQ4bOnVUXk5&#10;/HgDbx9INj+/59/Tlufps3e7rwdnzP14WL+ASjSkf/Pf9dYK/tNM+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pgCHHAAAA3QAAAA8AAAAAAAAAAAAAAAAAmAIAAGRy&#10;cy9kb3ducmV2LnhtbFBLBQYAAAAABAAEAPUAAACMAwAAAAA=&#10;" path="m,c,115,,230,,345e" filled="f">
                      <v:path arrowok="t" o:connecttype="custom" o:connectlocs="0,0;0,283" o:connectangles="0,0"/>
                      <o:lock v:ext="edit" aspectratio="t"/>
                    </v:shape>
                    <v:shape id="Freeform 320" o:spid="_x0000_s134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lusMA&#10;AADdAAAADwAAAGRycy9kb3ducmV2LnhtbERP32vCMBB+F/wfwgl7EU1bmJNqlDEYbIyBdgo+Hs3Z&#10;FJtL12S2+++XgeDbfXw/b70dbCOu1PnasYJ0noAgLp2uuVJw+HqdLUH4gKyxcUwKfsnDdjMerTHX&#10;ruc9XYtQiRjCPkcFJoQ2l9KXhiz6uWuJI3d2ncUQYVdJ3WEfw20jsyRZSIs1xwaDLb0YKi/Fj1Xw&#10;vkPS2fkj+05bXoZjbz5PU6PUw2R4XoEINIS7+OZ+03H+41MK/9/E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UlusMAAADdAAAADwAAAAAAAAAAAAAAAACYAgAAZHJzL2Rv&#10;d25yZXYueG1sUEsFBgAAAAAEAAQA9QAAAIgDAAAAAA==&#10;" path="m,c,115,,230,,345e" filled="f">
                      <v:path arrowok="t" o:connecttype="custom" o:connectlocs="0,0;0,283" o:connectangles="0,0"/>
                      <o:lock v:ext="edit" aspectratio="t"/>
                    </v:shape>
                    <v:group id="Group 321" o:spid="_x0000_s134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MFZGDCAAAA3QAAAA8A&#10;AAAAAAAAAAAAAAAAqgIAAGRycy9kb3ducmV2LnhtbFBLBQYAAAAABAAEAPoAAACZAwAAAAA=&#10;">
                      <o:lock v:ext="edit" aspectratio="t"/>
                      <v:oval id="Oval 322" o:spid="_x0000_s134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mW28IA&#10;AADdAAAADwAAAGRycy9kb3ducmV2LnhtbERPTWvCQBC9F/oflil4qxsbopK6ilQEe+ihUe9DdkyC&#10;2dmQncb4791Cobd5vM9ZbUbXqoH60Hg2MJsmoIhLbxuuDJyO+9clqCDIFlvPZOBOATbr56cV5tbf&#10;+JuGQioVQzjkaKAW6XKtQ1mTwzD1HXHkLr53KBH2lbY93mK4a/Vbksy1w4ZjQ40dfdRUXosfZ2BX&#10;bYv5oFPJ0svuINn1/PWZzoyZvIzbd1BCo/yL/9wHG+dnixR+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ZbbwgAAAN0AAAAPAAAAAAAAAAAAAAAAAJgCAABkcnMvZG93&#10;bnJldi54bWxQSwUGAAAAAAQABAD1AAAAhwMAAAAA&#10;">
                        <o:lock v:ext="edit" aspectratio="t"/>
                      </v:oval>
                      <v:shape id="Freeform 323" o:spid="_x0000_s134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GIsMA&#10;AADdAAAADwAAAGRycy9kb3ducmV2LnhtbERP32vCMBB+H+x/CDfwRTS1uCnVKGMgKDJQp+Dj0ZxN&#10;WXPpmmjrf78MhL3dx/fz5svOVuJGjS8dKxgNExDEudMlFwqOX6vBFIQPyBorx6TgTh6Wi+enOWba&#10;tbyn2yEUIoawz1CBCaHOpPS5IYt+6GriyF1cYzFE2BRSN9jGcFvJNEnepMWSY4PBmj4M5d+Hq1Ww&#10;2SHp9LJNf0Y1T8OpNZ/nvlGq99K9z0AE6sK/+OFe6zj/dTKG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KGIsMAAADdAAAADwAAAAAAAAAAAAAAAACYAgAAZHJzL2Rv&#10;d25yZXYueG1sUEsFBgAAAAAEAAQA9QAAAIgDAAAAAA==&#10;" path="m,c,115,,230,,345e" filled="f">
                        <v:path arrowok="t" o:connecttype="custom" o:connectlocs="0,0;0,283" o:connectangles="0,0"/>
                        <o:lock v:ext="edit" aspectratio="t"/>
                      </v:shape>
                      <v:shape id="Freeform 324" o:spid="_x0000_s134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4jucQA&#10;AADdAAAADwAAAGRycy9kb3ducmV2LnhtbERP22rCQBB9F/oPyxR8Kbox4IXUjRShUJGC2gp9HLKT&#10;bGh2NmZXk/59t1DwbQ7nOuvNYBtxo87XjhXMpgkI4sLpmisFnx+vkxUIH5A1No5JwQ952OQPozVm&#10;2vV8pNspVCKGsM9QgQmhzaT0hSGLfupa4siVrrMYIuwqqTvsY7htZJokC2mx5thgsKWtoeL7dLUK&#10;dgcknZb79DJreRXOvXn/ejJKjR+Hl2cQgYZwF/+733ScP1/O4e+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I7nEAAAA3QAAAA8AAAAAAAAAAAAAAAAAmAIAAGRycy9k&#10;b3ducmV2LnhtbFBLBQYAAAAABAAEAPUAAACJAwAAAAA=&#10;" path="m,c,115,,230,,345e" filled="f">
                        <v:path arrowok="t" o:connecttype="custom" o:connectlocs="0,0;0,283" o:connectangles="0,0"/>
                        <o:lock v:ext="edit" aspectratio="t"/>
                      </v:shape>
                    </v:group>
                  </v:group>
                  <v:group id="Group 325" o:spid="_x0000_s1350" style="position:absolute;left:555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eEdcUAAADdAAAADwAAAGRycy9kb3ducmV2LnhtbERPS2vCQBC+F/wPyxS8&#10;1U2UpJK6ikiVHkKhKpTehuyYBLOzIbvN4993C4Xe5uN7zmY3mkb01LnasoJ4EYEgLqyuuVRwvRyf&#10;1iCcR9bYWCYFEznYbWcPG8y0HfiD+rMvRQhhl6GCyvs2k9IVFRl0C9sSB+5mO4M+wK6UusMhhJtG&#10;LqMolQZrDg0VtnSoqLifv42C04DDfhW/9vn9dpi+Lsn7Zx6TUvPHcf8CwtPo/8V/7jcd5ifP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XhHXFAAAA3QAA&#10;AA8AAAAAAAAAAAAAAAAAqgIAAGRycy9kb3ducmV2LnhtbFBLBQYAAAAABAAEAPoAAACcAwAAAAA=&#10;">
                    <o:lock v:ext="edit" aspectratio="t"/>
                    <v:oval id="Oval 326" o:spid="_x0000_s135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Q2MMA&#10;AADdAAAADwAAAGRycy9kb3ducmV2LnhtbERPTWvCQBC9C/6HZQredKMhWlJXEUWwhx6atvchOybB&#10;7GzIjjH9991Cobd5vM/Z7kfXqoH60Hg2sFwkoIhLbxuuDHx+nOfPoIIgW2w9k4FvCrDfTSdbzK1/&#10;8DsNhVQqhnDI0UAt0uVah7Imh2HhO+LIXX3vUCLsK217fMRw1+pVkqy1w4ZjQ40dHWsqb8XdGThV&#10;h2I96FSy9Hq6SHb7entNl8bMnsbDCyihUf7Ff+6LjfOzzQZ+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KQ2MMAAADdAAAADwAAAAAAAAAAAAAAAACYAgAAZHJzL2Rv&#10;d25yZXYueG1sUEsFBgAAAAAEAAQA9QAAAIgDAAAAAA==&#10;">
                      <o:lock v:ext="edit" aspectratio="t"/>
                    </v:oval>
                    <v:shape id="Freeform 327" o:spid="_x0000_s135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J8cA&#10;AADdAAAADwAAAGRycy9kb3ducmV2LnhtbESPT2vDMAzF74N+B6PCLmN1GthasrqlDAodo7D+Gewo&#10;YjUOjeUs9prs21eHwW4S7+m9nxarwTfqSl2sAxuYTjJQxGWwNVcGTsfN4xxUTMgWm8Bk4JcirJaj&#10;uwUWNvS8p+shVUpCOBZowKXUFlrH0pHHOAktsWjn0HlMsnaVth32Eu4bnWfZs/ZYszQ4bOnVUXk5&#10;/HgDbx9INj+/59/Tlufps3e7rwdnzP14WL+ASjSkf/Pf9dYK/tNM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fjCfHAAAA3QAAAA8AAAAAAAAAAAAAAAAAmAIAAGRy&#10;cy9kb3ducmV2LnhtbFBLBQYAAAAABAAEAPUAAACMAwAAAAA=&#10;" path="m,c,115,,230,,345e" filled="f">
                      <v:path arrowok="t" o:connecttype="custom" o:connectlocs="0,0;0,283" o:connectangles="0,0"/>
                      <o:lock v:ext="edit" aspectratio="t"/>
                    </v:shape>
                    <v:shape id="Freeform 328" o:spid="_x0000_s135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pvMQA&#10;AADdAAAADwAAAGRycy9kb3ducmV2LnhtbERP22rCQBB9L/gPywh9Ed0YsGp0FSkUKkVovYCPQ3bM&#10;BrOzaXZr0r93C0Lf5nCus1x3thI3anzpWMF4lIAgzp0uuVBwPLwNZyB8QNZYOSYFv+Rhveo9LTHT&#10;ruUvuu1DIWII+wwVmBDqTEqfG7LoR64mjtzFNRZDhE0hdYNtDLeVTJPkRVosOTYYrOnVUH7d/1gF&#10;208knV4+0u9xzbNwas3uPDBKPfe7zQJEoC78ix/udx3nT6Z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TKbzEAAAA3QAAAA8AAAAAAAAAAAAAAAAAmAIAAGRycy9k&#10;b3ducmV2LnhtbFBLBQYAAAAABAAEAPUAAACJAwAAAAA=&#10;" path="m,c,115,,230,,345e" filled="f">
                      <v:path arrowok="t" o:connecttype="custom" o:connectlocs="0,0;0,283" o:connectangles="0,0"/>
                      <o:lock v:ext="edit" aspectratio="t"/>
                    </v:shape>
                    <v:group id="Group 329" o:spid="_x0000_s135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4vq8UAAADdAAAADwAAAGRycy9kb3ducmV2LnhtbESPQWsCMRCF7wX/Qxih&#10;t5rVdkW2RhGhdE+FqtDrsBk3q5vJkqS6/fedQ6G3Gd6b975Zb0ffqxvF1AU2MJ8VoIibYDtuDZyO&#10;b08rUCkjW+wDk4EfSrDdTB7WWNlw50+6HXKrJIRThQZczkOldWoceUyzMBCLdg7RY5Y1ttpGvEu4&#10;7/WiKJbaY8fS4HCgvaPmevj2BuxLej5RXe/i4uNyLLvy3bXnL2Mep+PuFVSmMf+b/65rK/jlSvj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OL6vFAAAA3QAA&#10;AA8AAAAAAAAAAAAAAAAAqgIAAGRycy9kb3ducmV2LnhtbFBLBQYAAAAABAAEAPoAAACcAwAAAAA=&#10;">
                      <o:lock v:ext="edit" aspectratio="t"/>
                      <v:oval id="Oval 330" o:spid="_x0000_s135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LdEMIA&#10;AADdAAAADwAAAGRycy9kb3ducmV2LnhtbERPTWvCQBC9F/wPyxS81U0aIpK6iiiCPfTQ2N6H7JgE&#10;s7MhO43x37uFQm/zeJ+z3k6uUyMNofVsIF0koIgrb1uuDXydjy8rUEGQLXaeycCdAmw3s6c1Ftbf&#10;+JPGUmoVQzgUaKAR6QutQ9WQw7DwPXHkLn5wKBEOtbYD3mK46/Rrkiy1w5ZjQ4M97RuqruWPM3Co&#10;d+Vy1Jnk2eVwkvz6/fGepcbMn6fdGyihSf7Ff+6TjfPzVQq/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0t0QwgAAAN0AAAAPAAAAAAAAAAAAAAAAAJgCAABkcnMvZG93&#10;bnJldi54bWxQSwUGAAAAAAQABAD1AAAAhwMAAAAA&#10;">
                        <o:lock v:ext="edit" aspectratio="t"/>
                      </v:oval>
                      <v:shape id="Freeform 331" o:spid="_x0000_s135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LL6sIA&#10;AADdAAAADwAAAGRycy9kb3ducmV2LnhtbERP32vCMBB+H/g/hBN8GZpacJTOKCIMFBGcbuDj0ZxN&#10;WXPpmmjrf28GA9/u4/t582Vva3Gj1leOFUwnCQjiwumKSwVfp49xBsIHZI21Y1JwJw/LxeBljrl2&#10;HX/S7RhKEUPY56jAhNDkUvrCkEU/cQ1x5C6utRgibEupW+xiuK1lmiRv0mLFscFgQ2tDxc/xahVs&#10;D0g6vezS32nDWfjuzP78apQaDfvVO4hAfXiK/90bHefPsh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4svqwgAAAN0AAAAPAAAAAAAAAAAAAAAAAJgCAABkcnMvZG93&#10;bnJldi54bWxQSwUGAAAAAAQABAD1AAAAhwMAAAAA&#10;" path="m,c,115,,230,,345e" filled="f">
                        <v:path arrowok="t" o:connecttype="custom" o:connectlocs="0,0;0,283" o:connectangles="0,0"/>
                        <o:lock v:ext="edit" aspectratio="t"/>
                      </v:shape>
                      <v:shape id="Freeform 332" o:spid="_x0000_s135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5uccMA&#10;AADdAAAADwAAAGRycy9kb3ducmV2LnhtbERP32vCMBB+H/g/hBN8GTO1MinVKCIIDhGmbrDHozmb&#10;YnOpTWa7/34RBnu7j+/nLVa9rcWdWl85VjAZJyCIC6crLhV8nLcvGQgfkDXWjknBD3lYLQdPC8y1&#10;6/hI91MoRQxhn6MCE0KTS+kLQxb92DXEkbu41mKIsC2lbrGL4baWaZLMpMWKY4PBhjaGiuvp2yp4&#10;e0fS6WWf3iYNZ+GzM4evZ6PUaNiv5yAC9eFf/Ofe6Tj/NZvC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5uccMAAADdAAAADwAAAAAAAAAAAAAAAACYAgAAZHJzL2Rv&#10;d25yZXYueG1sUEsFBgAAAAAEAAQA9QAAAIgDAAAAAA==&#10;" path="m,c,115,,230,,345e" filled="f">
                        <v:path arrowok="t" o:connecttype="custom" o:connectlocs="0,0;0,283" o:connectangles="0,0"/>
                        <o:lock v:ext="edit" aspectratio="t"/>
                      </v:shape>
                    </v:group>
                  </v:group>
                  <v:group id="Group 333" o:spid="_x0000_s1358" style="position:absolute;left:5665;top:187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PvsMAAADdAAAADwAAAGRycy9kb3ducmV2LnhtbERPS4vCMBC+C/sfwix4&#10;07TrA6lGEdkVDyKoC4u3oRnbYjMpTbat/94Igrf5+J6zWHWmFA3VrrCsIB5GIIhTqwvOFPyefwYz&#10;EM4jaywtk4I7OVgtP3oLTLRt+UjNyWcihLBLUEHufZVI6dKcDLqhrYgDd7W1QR9gnUldYxvCTSm/&#10;omgqDRYcGnKsaJNTejv9GwXbFtv1KP5u9rfr5n45Tw5/+5iU6n926zkIT51/i1/unQ7zJ7Mx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HM++wwAAAN0AAAAP&#10;AAAAAAAAAAAAAAAAAKoCAABkcnMvZG93bnJldi54bWxQSwUGAAAAAAQABAD6AAAAmgMAAAAA&#10;">
                    <o:lock v:ext="edit" aspectratio="t"/>
                    <v:oval id="Oval 334" o:spid="_x0000_s135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bE8IA&#10;AADdAAAADwAAAGRycy9kb3ducmV2LnhtbERPTWvCQBC9F/wPywi91Y2GiERXEaWghx4a2/uQHZNg&#10;djZkx5j++65Q6G0e73M2u9G1aqA+NJ4NzGcJKOLS24YrA1+X97cVqCDIFlvPZOCHAuy2k5cN5tY/&#10;+JOGQioVQzjkaKAW6XKtQ1mTwzDzHXHkrr53KBH2lbY9PmK4a/UiSZbaYcOxocaODjWVt+LuDByr&#10;fbEcdCpZej2eJLt9f5zTuTGv03G/BiU0yr/4z32ycX62yuD5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dsTwgAAAN0AAAAPAAAAAAAAAAAAAAAAAJgCAABkcnMvZG93&#10;bnJldi54bWxQSwUGAAAAAAQABAD1AAAAhwMAAAAA&#10;">
                      <o:lock v:ext="edit" aspectratio="t"/>
                    </v:oval>
                    <v:shape id="Freeform 335" o:spid="_x0000_s136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nN6cMA&#10;AADdAAAADwAAAGRycy9kb3ducmV2LnhtbERPyWrDMBC9B/IPYgK9hESOocG4kUMJFFpKodmgx8Ea&#10;W6bWyLHU2P37qhDIbR5vnc12tK24Uu8bxwpWywQEcel0w7WC0/FlkYHwAVlj65gU/JKHbTGdbDDX&#10;buA9XQ+hFjGEfY4KTAhdLqUvDVn0S9cRR65yvcUQYV9L3eMQw20r0yRZS4sNxwaDHe0Mld+HH6vg&#10;7RNJp9V7ell1nIXzYD6+5kaph9n4/AQi0Bju4pv7Vcf5j9ka/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nN6cMAAADdAAAADwAAAAAAAAAAAAAAAACYAgAAZHJzL2Rv&#10;d25yZXYueG1sUEsFBgAAAAAEAAQA9QAAAIgDAAAAAA==&#10;" path="m,c,115,,230,,345e" filled="f">
                      <v:path arrowok="t" o:connecttype="custom" o:connectlocs="0,0;0,283" o:connectangles="0,0"/>
                      <o:lock v:ext="edit" aspectratio="t"/>
                    </v:shape>
                    <v:shape id="Freeform 336" o:spid="_x0000_s136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ocsMA&#10;AADdAAAADwAAAGRycy9kb3ducmV2LnhtbERP32vCMBB+H/g/hBN8GTO14CzVKCIIDhGmbrDHozmb&#10;YnOpTWa7/34RBnu7j+/nLVa9rcWdWl85VjAZJyCIC6crLhV8nLcvGQgfkDXWjknBD3lYLQdPC8y1&#10;6/hI91MoRQxhn6MCE0KTS+kLQxb92DXEkbu41mKIsC2lbrGL4baWaZK8SosVxwaDDW0MFdfTt1Xw&#10;9o6k08s+vU0azsJnZw5fz0ap0bBfz0EE6sO/+M+903H+NJvB4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VocsMAAADdAAAADwAAAAAAAAAAAAAAAACYAgAAZHJzL2Rv&#10;d25yZXYueG1sUEsFBgAAAAAEAAQA9QAAAIgDAAAAAA==&#10;" path="m,c,115,,230,,345e" filled="f">
                      <v:path arrowok="t" o:connecttype="custom" o:connectlocs="0,0;0,283" o:connectangles="0,0"/>
                      <o:lock v:ext="edit" aspectratio="t"/>
                    </v:shape>
                    <v:group id="Group 337" o:spid="_x0000_s136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gjrcUAAADdAAAADwAAAGRycy9kb3ducmV2LnhtbESPQWsCMRCF7wX/Qxih&#10;t5rVdkW2RhGhdE+FqtDrsBk3q5vJkqS6/fedQ6G3Gd6b975Zb0ffqxvF1AU2MJ8VoIibYDtuDZyO&#10;b08rUCkjW+wDk4EfSrDdTB7WWNlw50+6HXKrJIRThQZczkOldWoceUyzMBCLdg7RY5Y1ttpGvEu4&#10;7/WiKJbaY8fS4HCgvaPmevj2BuxLej5RXe/i4uNyLLvy3bXnL2Mep+PuFVSmMf+b/65rK/jlSnD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4I63FAAAA3QAA&#10;AA8AAAAAAAAAAAAAAAAAqgIAAGRycy9kb3ducmV2LnhtbFBLBQYAAAAABAAEAPoAAACcAwAAAAA=&#10;">
                      <o:lock v:ext="edit" aspectratio="t"/>
                      <v:oval id="Oval 338" o:spid="_x0000_s136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RFsMA&#10;AADdAAAADwAAAGRycy9kb3ducmV2LnhtbERPTWvCQBC9C/6HZQredKMhYlNXEUWwhx6atvchOybB&#10;7GzIjjH9991Cobd5vM/Z7kfXqoH60Hg2sFwkoIhLbxuuDHx+nOcbUEGQLbaeycA3BdjvppMt5tY/&#10;+J2GQioVQzjkaKAW6XKtQ1mTw7DwHXHkrr53KBH2lbY9PmK4a/UqSdbaYcOxocaOjjWVt+LuDJyq&#10;Q7EedCpZej1dJLt9vb2mS2NmT+PhBZTQKP/iP/fFxvnZ5hl+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TRFsMAAADdAAAADwAAAAAAAAAAAAAAAACYAgAAZHJzL2Rv&#10;d25yZXYueG1sUEsFBgAAAAAEAAQA9QAAAIgDAAAAAA==&#10;">
                        <o:lock v:ext="edit" aspectratio="t"/>
                      </v:oval>
                      <v:shape id="Freeform 339" o:spid="_x0000_s136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m28YA&#10;AADdAAAADwAAAGRycy9kb3ducmV2LnhtbESPQWvCQBCF70L/wzKFXkQ3Blo0uooIhZYitGqhxyE7&#10;ZoPZ2TS7Nem/7xyE3mZ4b977ZrUZfKOu1MU6sIHZNANFXAZbc2XgdHyezEHFhGyxCUwGfinCZn03&#10;WmFhQ88fdD2kSkkIxwINuJTaQutYOvIYp6ElFu0cOo9J1q7StsNewn2j8yx70h5rlgaHLe0clZfD&#10;jzfw+o5k8/Nb/j1reZ4+e7f/GjtjHu6H7RJUoiH9m2/XL1bwHxfCL9/ICHr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Vm28YAAADdAAAADwAAAAAAAAAAAAAAAACYAgAAZHJz&#10;L2Rvd25yZXYueG1sUEsFBgAAAAAEAAQA9QAAAIsDAAAAAA==&#10;" path="m,c,115,,230,,345e" filled="f">
                        <v:path arrowok="t" o:connecttype="custom" o:connectlocs="0,0;0,283" o:connectangles="0,0"/>
                        <o:lock v:ext="edit" aspectratio="t"/>
                      </v:shape>
                      <v:shape id="Freeform 340" o:spid="_x0000_s136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DQMMA&#10;AADdAAAADwAAAGRycy9kb3ducmV2LnhtbERP32vCMBB+F/wfwgl7EU1b2NBqFBkMNobgnIKPR3M2&#10;xebSNZnt/nsjDHy7j+/nLde9rcWVWl85VpBOExDEhdMVlwoO32+TGQgfkDXWjknBH3lYr4aDJeba&#10;dfxF130oRQxhn6MCE0KTS+kLQxb91DXEkTu71mKIsC2lbrGL4baWWZK8SIsVxwaDDb0aKi77X6vg&#10;Y4eks/Nn9pM2PAvHzmxPY6PU06jfLEAE6sND/O9+13H+8zyF+zfx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DQMMAAADdAAAADwAAAAAAAAAAAAAAAACYAgAAZHJzL2Rv&#10;d25yZXYueG1sUEsFBgAAAAAEAAQA9QAAAIgDAAAAAA==&#10;" path="m,c,115,,230,,345e" filled="f">
                        <v:path arrowok="t" o:connecttype="custom" o:connectlocs="0,0;0,283" o:connectangles="0,0"/>
                        <o:lock v:ext="edit" aspectratio="t"/>
                      </v:shape>
                    </v:group>
                  </v:group>
                  <v:oval id="Oval 341" o:spid="_x0000_s1366" style="position:absolute;left:4934;top:1827;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L/MUA&#10;AADdAAAADwAAAGRycy9kb3ducmV2LnhtbESP0WrCQBBF3wv9h2WEvunGlFaNrlKKhfZJjH7AkB2T&#10;aHY2zY4a+/XdgtC3Ge49d+4sVr1r1IW6UHs2MB4loIgLb2suDex3H8MpqCDIFhvPZOBGAVbLx4cF&#10;ZtZfeUuXXEoVQzhkaKASaTOtQ1GRwzDyLXHUDr5zKHHtSm07vMZw1+g0SV61w5rjhQpbeq+oOOVn&#10;F2v4Iz7fvjDNi0nz/SN6I+vNwZinQf82ByXUy7/5Tn/ayL3MUvj7Jo6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Ev8xQAAAN0AAAAPAAAAAAAAAAAAAAAAAJgCAABkcnMv&#10;ZG93bnJldi54bWxQSwUGAAAAAAQABAD1AAAAigMAAAAA&#10;">
                    <v:fill color2="black" rotate="t" angle="45" focus="100%" type="gradient"/>
                  </v:oval>
                  <v:group id="Group 342" o:spid="_x0000_s1367" style="position:absolute;left:4973;top:1530;width:295;height:299;rotation:-10" coordorigin="5614,3024" coordsize="365,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cd9cQAAADdAAAA&#10;DwAAAAAAAAAAAAAAAACqAgAAZHJzL2Rvd25yZXYueG1sUEsFBgAAAAAEAAQA+gAAAJsDAAAAAA==&#10;">
                    <o:lock v:ext="edit" aspectratio="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43" o:spid="_x0000_s1368" type="#_x0000_t9" style="position:absolute;left:5614;top:303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3MMA&#10;AADdAAAADwAAAGRycy9kb3ducmV2LnhtbERPS0vDQBC+C/0PyxR6M5tKlTTNtlSx4NXEg8chO01C&#10;s7Mhu3k0v94VBG/z8T0nO82mFSP1rrGsYBvFIIhLqxuuFHwVl8cEhPPIGlvLpOBODk7H1UOGqbYT&#10;f9KY+0qEEHYpKqi971IpXVmTQRfZjjhwV9sb9AH2ldQ9TiHctPIpjl+kwYZDQ40dvdVU3vLBKBiW&#10;76ktp8K9Jrv3MR7yJXeXRanNej4fQHia/b/4z/2hw/zn/Q5+vwknyO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P3MMAAADdAAAADwAAAAAAAAAAAAAAAACYAgAAZHJzL2Rv&#10;d25yZXYueG1sUEsFBgAAAAAEAAQA9QAAAIgDAAAAAA==&#10;" fillcolor="#969696">
                      <o:lock v:ext="edit" aspectratio="t"/>
                    </v:shape>
                    <v:shape id="AutoShape 344" o:spid="_x0000_s1369" type="#_x0000_t9" style="position:absolute;left:5679;top:315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qR8MA&#10;AADdAAAADwAAAGRycy9kb3ducmV2LnhtbERPS0vDQBC+C/0PyxS8mU3FSppmW6pY8NrEg8chO01C&#10;s7Mhu3mYX+8KBW/z8T0nO86mFSP1rrGsYBPFIIhLqxuuFHwV56cEhPPIGlvLpOCHHBwPq4cMU20n&#10;vtCY+0qEEHYpKqi971IpXVmTQRfZjjhwV9sb9AH2ldQ9TiHctPI5jl+lwYZDQ40dvddU3vLBKBiW&#10;76ktp8K9JS8fYzzkS+7Oi1KP6/m0B+Fp9v/iu/tTh/nb3Rb+vgkn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NqR8MAAADdAAAADwAAAAAAAAAAAAAAAACYAgAAZHJzL2Rv&#10;d25yZXYueG1sUEsFBgAAAAAEAAQA9QAAAIgDAAAAAA==&#10;" fillcolor="#969696">
                      <o:lock v:ext="edit" aspectratio="t"/>
                    </v:shape>
                    <v:shape id="AutoShape 345" o:spid="_x0000_s1370" type="#_x0000_t9" style="position:absolute;left:5754;top:327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H0MMEA&#10;AADdAAAADwAAAGRycy9kb3ducmV2LnhtbERPS4vCMBC+C/sfwizsTdOVVbRrlFUUvFo9eByasS3b&#10;TEqTPuyvN4LgbT6+56w2vSlFS7UrLCv4nkQgiFOrC84UXM6H8QKE88gaS8uk4E4ONuuP0QpjbTs+&#10;UZv4TIQQdjEqyL2vYildmpNBN7EVceButjboA6wzqWvsQrgp5TSK5tJgwaEhx4p2OaX/SWMUNMO1&#10;K9Pu7LaLn30bNcmQuMOg1Ndn//cLwlPv3+KX+6jD/NlyDs9vw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h9DDBAAAA3QAAAA8AAAAAAAAAAAAAAAAAmAIAAGRycy9kb3du&#10;cmV2LnhtbFBLBQYAAAAABAAEAPUAAACGAwAAAAA=&#10;" fillcolor="#969696">
                      <o:lock v:ext="edit" aspectratio="t"/>
                    </v:shape>
                    <v:shape id="AutoShape 346" o:spid="_x0000_s1371" type="#_x0000_t9" style="position:absolute;left:5809;top:3159;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1Rq8IA&#10;AADdAAAADwAAAGRycy9kb3ducmV2LnhtbERPS2vCQBC+F/wPywje6kaxrUZXUangtbEHj0N2TILZ&#10;2ZDdPJpf3xUEb/PxPWez600pWqpdYVnBbBqBIE6tLjhT8Hs5vS9BOI+ssbRMCv7IwW47ettgrG3H&#10;P9QmPhMhhF2MCnLvq1hKl+Zk0E1tRRy4m60N+gDrTOoauxBuSjmPok9psODQkGNFx5zSe9IYBc1w&#10;7cq0u7jDcvHdRk0yJO40KDUZ9/s1CE+9f4mf7rMO8z9WX/D4Jpw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VGrwgAAAN0AAAAPAAAAAAAAAAAAAAAAAJgCAABkcnMvZG93&#10;bnJldi54bWxQSwUGAAAAAAQABAD1AAAAhwMAAAAA&#10;" fillcolor="#969696">
                      <o:lock v:ext="edit" aspectratio="t"/>
                    </v:shape>
                    <v:shape id="AutoShape 347" o:spid="_x0000_s1372" type="#_x0000_t9" style="position:absolute;left:5854;top:3024;width:125;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F2cUA&#10;AADdAAAADwAAAGRycy9kb3ducmV2LnhtbESPzW7CQAyE75V4h5WRuJUNFa0gsCCKQOq1oYceraxJ&#10;IrLeKLv5aZ6+PlTqzdaMZz7vj6OrVU9tqDwbWC0TUMS5txUXBr5u1+cNqBCRLdaeycAPBTgeZk97&#10;TK0f+JP6LBZKQjikaKCMsUm1DnlJDsPSN8Si3X3rMMraFtq2OEi4q/VLkrxphxVLQ4kNnUvKH1nn&#10;DHTT91Dnwy28b9aXPumyKQvXyZjFfDztQEUa47/57/rDCv7rVnDlGxlBH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sXZxQAAAN0AAAAPAAAAAAAAAAAAAAAAAJgCAABkcnMv&#10;ZG93bnJldi54bWxQSwUGAAAAAAQABAD1AAAAigMAAAAA&#10;" fillcolor="#969696">
                      <o:lock v:ext="edit" aspectratio="t"/>
                    </v:shape>
                  </v:group>
                </v:group>
                <v:shape id="Text Box 348" o:spid="_x0000_s1373" type="#_x0000_t202" style="position:absolute;left:4268;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b+JsMA&#10;AADdAAAADwAAAGRycy9kb3ducmV2LnhtbERPTWvCQBC9F/wPywje6saC0kRXEWmhIBRjPHgcs2Oy&#10;mJ1Ns1uN/74rFLzN433OYtXbRlyp88axgsk4AUFcOm24UnAoPl/fQfiArLFxTAru5GG1HLwsMNPu&#10;xjld96ESMYR9hgrqENpMSl/WZNGPXUscubPrLIYIu0rqDm8x3DbyLUlm0qLh2FBjS5uaysv+1ypY&#10;Hzn/MD/fp11+zk1RpAlvZxelRsN+PQcRqA9P8b/7S8f50z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b+JsMAAADdAAAADwAAAAAAAAAAAAAAAACYAgAAZHJzL2Rv&#10;d25yZXYueG1sUEsFBgAAAAAEAAQA9QAAAIgDAAAAAA==&#10;" filled="f" stroked="f">
                  <v:textbox inset="0,0,0,0">
                    <w:txbxContent>
                      <w:p w:rsidR="00B0168D" w:rsidRPr="0046530D" w:rsidRDefault="00B0168D" w:rsidP="00E26E9F">
                        <w:pPr>
                          <w:jc w:val="center"/>
                          <w:rPr>
                            <w:b/>
                            <w:bCs/>
                            <w:sz w:val="20"/>
                            <w:szCs w:val="20"/>
                          </w:rPr>
                        </w:pPr>
                        <w:r w:rsidRPr="0046530D">
                          <w:rPr>
                            <w:b/>
                            <w:bCs/>
                            <w:sz w:val="20"/>
                            <w:szCs w:val="20"/>
                          </w:rPr>
                          <w:t>B</w:t>
                        </w:r>
                      </w:p>
                    </w:txbxContent>
                  </v:textbox>
                </v:shape>
                <v:oval id="Oval 349" o:spid="_x0000_s1374" style="position:absolute;left:9518;top:4515;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WE68QA&#10;AADdAAAADwAAAGRycy9kb3ducmV2LnhtbESPwW7CQAxE75X6DytX6q1sSiVaBRaEEJXaEyL0A6ys&#10;SQJZb5p1IfD1+IDUm0eeNx7PFkNozYn61ER28DrKwBCX0TdcOfjZfb58gEmC7LGNTA4ulGAxf3yY&#10;Ye7jmbd0KqQyGsIpRwe1SJdbm8qaAqZR7Ih1t499QFHZV9b3eNbw0Npxlk1swIb1Qo0drWoqj8Vf&#10;0BrxgG+XbxwX5Xv7exW7kfVm79zz07CcghEa5N98p7+8cpNM++s3OoK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1hOvEAAAA3QAAAA8AAAAAAAAAAAAAAAAAmAIAAGRycy9k&#10;b3ducmV2LnhtbFBLBQYAAAAABAAEAPUAAACJAwAAAAA=&#10;">
                  <v:fill color2="black" rotate="t" angle="45" focus="100%" type="gradient"/>
                </v:oval>
                <v:group id="Group 350" o:spid="_x0000_s1375" style="position:absolute;left:9298;top:4560;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0OAMQAAADdAAAADwAAAGRycy9kb3ducmV2LnhtbERPTWuDQBC9B/oflgn0&#10;lqy2RIrJRiS0pQcpxBRKb4M7UYk7K+5Wzb/vBgq5zeN9zi6bTSdGGlxrWUG8jkAQV1a3XCv4Or2t&#10;XkA4j6yxs0wKruQg2z8sdphqO/GRxtLXIoSwS1FB432fSumqhgy6te2JA3e2g0Ef4FBLPeAUwk0n&#10;n6IokQZbDg0N9nRoqLqUv0bB+4RT/hy/jsXlfLj+nDaf30VMSj0u53wLwtPs7+J/94cO85Mo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0OAMQAAADdAAAA&#10;DwAAAAAAAAAAAAAAAACqAgAAZHJzL2Rvd25yZXYueG1sUEsFBgAAAAAEAAQA+gAAAJsDAAAAAA==&#10;">
                  <o:lock v:ext="edit" aspectratio="t"/>
                  <v:oval id="Oval 351" o:spid="_x0000_s1376"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hQcIA&#10;AADdAAAADwAAAGRycy9kb3ducmV2LnhtbERPTWvCQBC9C/0PyxS86UaDoaSuIhVBDx4a2/uQHZNg&#10;djZkpzH9911B6G0e73PW29G1aqA+NJ4NLOYJKOLS24YrA1+Xw+wNVBBki61nMvBLAbabl8kac+vv&#10;/ElDIZWKIRxyNFCLdLnWoazJYZj7jjhyV987lAj7Stse7zHctXqZJJl22HBsqLGjj5rKW/HjDOyr&#10;XZENOpVVet0fZXX7Pp/ShTHT13H3DkpolH/x0320cX6WLO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9iFBwgAAAN0AAAAPAAAAAAAAAAAAAAAAAJgCAABkcnMvZG93&#10;bnJldi54bWxQSwUGAAAAAAQABAD1AAAAhwMAAAAA&#10;">
                    <o:lock v:ext="edit" aspectratio="t"/>
                  </v:oval>
                  <v:shape id="Freeform 352" o:spid="_x0000_s1377"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MV8MA&#10;AADdAAAADwAAAGRycy9kb3ducmV2LnhtbERP24rCMBB9X/Afwgi+LJpaQaQaRYSFFVnY9QI+Ds3Y&#10;FJtJbaLt/r1ZWPBtDuc6i1VnK/GgxpeOFYxHCQji3OmSCwXHw8dwBsIHZI2VY1LwSx5Wy97bAjPt&#10;Wv6hxz4UIoawz1CBCaHOpPS5IYt+5GriyF1cYzFE2BRSN9jGcFvJNEmm0mLJscFgTRtD+XV/twq2&#10;30g6vezS27jmWTi15uv8bpQa9Lv1HESgLrzE/+5PHedPkwn8fR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MV8MAAADdAAAADwAAAAAAAAAAAAAAAACYAgAAZHJzL2Rv&#10;d25yZXYueG1sUEsFBgAAAAAEAAQA9QAAAIgDAAAAAA==&#10;" path="m,c,115,,230,,345e" filled="f">
                    <v:path arrowok="t" o:connecttype="custom" o:connectlocs="0,0;0,283" o:connectangles="0,0"/>
                    <o:lock v:ext="edit" aspectratio="t"/>
                  </v:shape>
                  <v:shape id="Freeform 353" o:spid="_x0000_s1378"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GUI8MA&#10;AADdAAAADwAAAGRycy9kb3ducmV2LnhtbERP24rCMBB9X/Afwgi+LJpaRKQaRYSFFVnY9QI+Ds3Y&#10;FJtJbaLt/r1ZWPBtDuc6i1VnK/GgxpeOFYxHCQji3OmSCwXHw8dwBsIHZI2VY1LwSx5Wy97bAjPt&#10;Wv6hxz4UIoawz1CBCaHOpPS5IYt+5GriyF1cYzFE2BRSN9jGcFvJNEmm0mLJscFgTRtD+XV/twq2&#10;30g6vezS27jmWTi15uv8bpQa9Lv1HESgLrzE/+5PHedPkwn8fR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GUI8MAAADdAAAADwAAAAAAAAAAAAAAAACYAgAAZHJzL2Rv&#10;d25yZXYueG1sUEsFBgAAAAAEAAQA9QAAAIgDAAAAAA==&#10;" path="m,c,115,,230,,345e" filled="f">
                    <v:path arrowok="t" o:connecttype="custom" o:connectlocs="0,0;0,283" o:connectangles="0,0"/>
                    <o:lock v:ext="edit" aspectratio="t"/>
                  </v:shape>
                  <v:group id="Group 354" o:spid="_x0000_s1379"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P7hXCAAAA3QAAAA8A&#10;AAAAAAAAAAAAAAAAqgIAAGRycy9kb3ducmV2LnhtbFBLBQYAAAAABAAEAPoAAACZAwAAAAA=&#10;">
                    <o:lock v:ext="edit" aspectratio="t"/>
                    <v:oval id="Oval 355" o:spid="_x0000_s1380"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0nQsIA&#10;AADdAAAADwAAAGRycy9kb3ducmV2LnhtbERPTWvCQBC9F/wPyxR6qxsbDCV1FVEKevDQaO9DdkyC&#10;2dmQncb4711B6G0e73MWq9G1aqA+NJ4NzKYJKOLS24YrA6fj9/snqCDIFlvPZOBGAVbLycsCc+uv&#10;/ENDIZWKIRxyNFCLdLnWoazJYZj6jjhyZ987lAj7StserzHctfojSTLtsOHYUGNHm5rKS/HnDGyr&#10;dZENOpV5et7uZH75PezTmTFvr+P6C5TQKP/ip3tn4/wsyeD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zSdCwgAAAN0AAAAPAAAAAAAAAAAAAAAAAJgCAABkcnMvZG93&#10;bnJldi54bWxQSwUGAAAAAAQABAD1AAAAhwMAAAAA&#10;">
                      <o:lock v:ext="edit" aspectratio="t"/>
                    </v:oval>
                    <v:shape id="Freeform 356" o:spid="_x0000_s1381"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KVMIA&#10;AADdAAAADwAAAGRycy9kb3ducmV2LnhtbERPS4vCMBC+L/gfwgh7WdbUHlSqURZBUJYFXwseh2Zs&#10;yjaT2kTb/fdGELzNx/ec2aKzlbhR40vHCoaDBARx7nTJhYLjYfU5AeEDssbKMSn4Jw+Lee9thpl2&#10;Le/otg+FiCHsM1RgQqgzKX1uyKIfuJo4cmfXWAwRNoXUDbYx3FYyTZKRtFhybDBY09JQ/re/WgWb&#10;LZJOz9/pZVjzJPy25uf0YZR673dfUxCBuvASP91rHeePkjE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YwpUwgAAAN0AAAAPAAAAAAAAAAAAAAAAAJgCAABkcnMvZG93&#10;bnJldi54bWxQSwUGAAAAAAQABAD1AAAAhwMAAAAA&#10;" path="m,c,115,,230,,345e" filled="f">
                      <v:path arrowok="t" o:connecttype="custom" o:connectlocs="0,0;0,283" o:connectangles="0,0"/>
                      <o:lock v:ext="edit" aspectratio="t"/>
                    </v:shape>
                    <v:shape id="Freeform 357" o:spid="_x0000_s1382"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yeJsYA&#10;AADdAAAADwAAAGRycy9kb3ducmV2LnhtbESPT2vCQBDF74LfYRmhF6kbcxBJXaUUBKUU/NNCj0N2&#10;zIZmZ2N2a9Jv3zkI3mZ4b977zWoz+EbdqIt1YAPzWQaKuAy25srA53n7vAQVE7LFJjAZ+KMIm/V4&#10;tMLChp6PdDulSkkIxwINuJTaQutYOvIYZ6ElFu0SOo9J1q7StsNewn2j8yxbaI81S4PDlt4clT+n&#10;X29gf0Cy+eU9v85bXqav3n18T50xT5Ph9QVUoiE9zPfrnRX8RSa4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yeJsYAAADdAAAADwAAAAAAAAAAAAAAAACYAgAAZHJz&#10;L2Rvd25yZXYueG1sUEsFBgAAAAAEAAQA9QAAAIsDAAAAAA==&#10;" path="m,c,115,,230,,345e" filled="f">
                      <v:path arrowok="t" o:connecttype="custom" o:connectlocs="0,0;0,283" o:connectangles="0,0"/>
                      <o:lock v:ext="edit" aspectratio="t"/>
                    </v:shape>
                  </v:group>
                </v:group>
                <v:group id="Group 358" o:spid="_x0000_s1383" style="position:absolute;left:9418;top:4560;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sCBsMAAADdAAAADwAAAGRycy9kb3ducmV2LnhtbERPS4vCMBC+C/6HMIK3&#10;Na2y4naNIqLiQRZ8wLK3oRnbYjMpTWzrv98Igrf5+J4zX3amFA3VrrCsIB5FIIhTqwvOFFzO248Z&#10;COeRNZaWScGDHCwX/d4cE21bPlJz8pkIIewSVJB7XyVSujQng25kK+LAXW1t0AdYZ1LX2IZwU8px&#10;FE2lwYJDQ44VrXNKb6e7UbBrsV1N4k1zuF3Xj7/z58/vISalhoNu9Q3CU+ff4pd7r8P8a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6wIGwwAAAN0AAAAP&#10;AAAAAAAAAAAAAAAAAKoCAABkcnMvZG93bnJldi54bWxQSwUGAAAAAAQABAD6AAAAmgMAAAAA&#10;">
                  <o:lock v:ext="edit" aspectratio="t"/>
                  <v:oval id="Oval 359" o:spid="_x0000_s1384"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GMcMUA&#10;AADdAAAADwAAAGRycy9kb3ducmV2LnhtbESPQUvDQBCF74L/YRnBm93E0CCx21IsQj14MNX7kJ0m&#10;odnZkB3T+O+dg+BthvfmvW82uyUMZqYp9ZEd5KsMDHETfc+tg8/T68MTmCTIHofI5OCHEuy2tzcb&#10;rHy88gfNtbRGQzhV6KATGStrU9NRwLSKI7Fq5zgFFF2n1voJrxoeBvuYZaUN2LM2dDjSS0fNpf4O&#10;Dg7tvi5nW8i6OB+Osr58vb8VuXP3d8v+GYzQIv/mv+ujV/wyV37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YxwxQAAAN0AAAAPAAAAAAAAAAAAAAAAAJgCAABkcnMv&#10;ZG93bnJldi54bWxQSwUGAAAAAAQABAD1AAAAigMAAAAA&#10;">
                    <o:lock v:ext="edit" aspectratio="t"/>
                  </v:oval>
                  <v:shape id="Freeform 360" o:spid="_x0000_s1385"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hZsMA&#10;AADdAAAADwAAAGRycy9kb3ducmV2LnhtbERPS2vCQBC+C/0PyxR6Ed0kB5HoJkih0FIK1gd4HLJj&#10;NpidTbNbk/57tyB4m4/vOetytK24Uu8bxwrSeQKCuHK64VrBYf82W4LwAVlj65gU/JGHsniarDHX&#10;buBvuu5CLWII+xwVmBC6XEpfGbLo564jjtzZ9RZDhH0tdY9DDLetzJJkIS02HBsMdvRqqLrsfq2C&#10;jy2Szs6f2U/a8TIcB/N1mhqlXp7HzQpEoDE8xHf3u47zF2kK/9/EE2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hZsMAAADdAAAADwAAAAAAAAAAAAAAAACYAgAAZHJzL2Rv&#10;d25yZXYueG1sUEsFBgAAAAAEAAQA9QAAAIgDAAAAAA==&#10;" path="m,c,115,,230,,345e" filled="f">
                    <v:path arrowok="t" o:connecttype="custom" o:connectlocs="0,0;0,283" o:connectangles="0,0"/>
                    <o:lock v:ext="edit" aspectratio="t"/>
                  </v:shape>
                  <v:shape id="Freeform 361" o:spid="_x0000_s1386"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0/EcMA&#10;AADdAAAADwAAAGRycy9kb3ducmV2LnhtbERPS2vCQBC+C/0PyxR6Ed0kB5HoJkih0FIK1gd4HLJj&#10;NpidTbNbk/57tyB4m4/vOetytK24Uu8bxwrSeQKCuHK64VrBYf82W4LwAVlj65gU/JGHsniarDHX&#10;buBvuu5CLWII+xwVmBC6XEpfGbLo564jjtzZ9RZDhH0tdY9DDLetzJJkIS02HBsMdvRqqLrsfq2C&#10;jy2Szs6f2U/a8TIcB/N1mhqlXp7HzQpEoDE8xHf3u47zF2kG/9/EE2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0/EcMAAADdAAAADwAAAAAAAAAAAAAAAACYAgAAZHJzL2Rv&#10;d25yZXYueG1sUEsFBgAAAAAEAAQA9QAAAIgDAAAAAA==&#10;" path="m,c,115,,230,,345e" filled="f">
                    <v:path arrowok="t" o:connecttype="custom" o:connectlocs="0,0;0,283" o:connectangles="0,0"/>
                    <o:lock v:ext="edit" aspectratio="t"/>
                  </v:shape>
                  <v:group id="Group 362" o:spid="_x0000_s1387"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rNFJ8EAAADdAAAADwAA&#10;AAAAAAAAAAAAAACqAgAAZHJzL2Rvd25yZXYueG1sUEsFBgAAAAAEAAQA+gAAAJgDAAAAAA==&#10;">
                    <o:lock v:ext="edit" aspectratio="t"/>
                    <v:oval id="Oval 363" o:spid="_x0000_s1388"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qKc8MA&#10;AADdAAAADwAAAGRycy9kb3ducmV2LnhtbERPTWvCQBC9F/oflin0VjcxNZTUVUQp6KGHRr0P2TEJ&#10;ZmdDdhrTf+8WCr3N433Ocj25To00hNazgXSWgCKuvG25NnA6fry8gQqCbLHzTAZ+KMB69fiwxML6&#10;G3/RWEqtYgiHAg00In2hdagachhmvieO3MUPDiXCodZ2wFsMd52eJ0muHbYcGxrsadtQdS2/nYFd&#10;vSnzUWeyyC67vSyu589Dlhrz/DRt3kEJTfIv/nPvbZyfp6/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qKc8MAAADdAAAADwAAAAAAAAAAAAAAAACYAgAAZHJzL2Rv&#10;d25yZXYueG1sUEsFBgAAAAAEAAQA9QAAAIgDAAAAAA==&#10;">
                      <o:lock v:ext="edit" aspectratio="t"/>
                    </v:oval>
                    <v:shape id="Freeform 364" o:spid="_x0000_s1389"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nZcQA&#10;AADdAAAADwAAAGRycy9kb3ducmV2LnhtbERP22rCQBB9F/yHZYS+SN0kUJE0q4hQaCmFein0cchO&#10;ssHsbMxuTfr33YLg2xzOdYrNaFtxpd43jhWkiwQEcel0w7WC0/HlcQXCB2SNrWNS8EseNuvppMBc&#10;u4H3dD2EWsQQ9jkqMCF0uZS+NGTRL1xHHLnK9RZDhH0tdY9DDLetzJJkKS02HBsMdrQzVJ4PP1bB&#10;2yeSzqr37JJ2vApfg/n4nhulHmbj9hlEoDHcxTf3q47zl+kT/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p2XEAAAA3QAAAA8AAAAAAAAAAAAAAAAAmAIAAGRycy9k&#10;b3ducmV2LnhtbFBLBQYAAAAABAAEAPUAAACJAwAAAAA=&#10;" path="m,c,115,,230,,345e" filled="f">
                      <v:path arrowok="t" o:connecttype="custom" o:connectlocs="0,0;0,283" o:connectangles="0,0"/>
                      <o:lock v:ext="edit" aspectratio="t"/>
                    </v:shape>
                    <v:shape id="Freeform 365" o:spid="_x0000_s1390"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5EsMA&#10;AADdAAAADwAAAGRycy9kb3ducmV2LnhtbERPTWvCQBC9F/wPywheSt0khyCpGymCUBGhtRU8DtlJ&#10;NjQ7m2ZXE/99t1DobR7vc9abyXbiRoNvHStIlwkI4srplhsFnx+7pxUIH5A1do5JwZ08bMrZwxoL&#10;7UZ+p9spNCKGsC9QgQmhL6T0lSGLful64sjVbrAYIhwaqQccY7jtZJYkubTYcmww2NPWUPV1uloF&#10;+zckndWH7DvteRXOozleHo1Si/n08gwi0BT+xX/uVx3n52kOv9/EE2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Y5EsMAAADdAAAADwAAAAAAAAAAAAAAAACYAgAAZHJzL2Rv&#10;d25yZXYueG1sUEsFBgAAAAAEAAQA9QAAAIgDAAAAAA==&#10;" path="m,c,115,,230,,345e" filled="f">
                      <v:path arrowok="t" o:connecttype="custom" o:connectlocs="0,0;0,283" o:connectangles="0,0"/>
                      <o:lock v:ext="edit" aspectratio="t"/>
                    </v:shape>
                  </v:group>
                </v:group>
                <v:group id="Group 366" o:spid="_x0000_s1391" style="position:absolute;left:10309;top:4565;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lMsMAAADdAAAADwAAAGRycy9kb3ducmV2LnhtbERPS4vCMBC+C/6HMIK3&#10;Na2yunSNIqLiQRZ8wLK3oRnbYjMpTWzrv98Igrf5+J4zX3amFA3VrrCsIB5FIIhTqwvOFFzO248v&#10;EM4jaywtk4IHOVgu+r05Jtq2fKTm5DMRQtglqCD3vkqkdGlOBt3IVsSBu9raoA+wzqSusQ3hppTj&#10;KJpKgwWHhhwrWueU3k53o2DXYruaxJvmcLuuH3/nz5/fQ0xKDQfd6huEp86/xS/3Xof50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4aUywwAAAN0AAAAP&#10;AAAAAAAAAAAAAAAAAKoCAABkcnMvZG93bnJldi54bWxQSwUGAAAAAAQABAD6AAAAmgMAAAAA&#10;">
                  <o:lock v:ext="edit" aspectratio="t"/>
                  <v:oval id="Oval 367" o:spid="_x0000_s1392"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AdsUA&#10;AADdAAAADwAAAGRycy9kb3ducmV2LnhtbESPQUvDQBCF74L/YRnBm93E0CCx21IsQj14MNX7kJ0m&#10;odnZkB3T+O+dg+BthvfmvW82uyUMZqYp9ZEd5KsMDHETfc+tg8/T68MTmCTIHofI5OCHEuy2tzcb&#10;rHy88gfNtbRGQzhV6KATGStrU9NRwLSKI7Fq5zgFFF2n1voJrxoeBvuYZaUN2LM2dDjSS0fNpf4O&#10;Dg7tvi5nW8i6OB+Osr58vb8VuXP3d8v+GYzQIv/mv+ujV/wyV1z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4B2xQAAAN0AAAAPAAAAAAAAAAAAAAAAAJgCAABkcnMv&#10;ZG93bnJldi54bWxQSwUGAAAAAAQABAD1AAAAigMAAAAA&#10;">
                    <o:lock v:ext="edit" aspectratio="t"/>
                  </v:oval>
                  <v:shape id="Freeform 368" o:spid="_x0000_s1393"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tYMQA&#10;AADdAAAADwAAAGRycy9kb3ducmV2LnhtbERPTWvCQBC9F/oflin0UnSTHMRGN1IKgkUK1bbgcchO&#10;ssHsbMyuJv77bkHwNo/3OcvVaFtxod43jhWk0wQEcel0w7WCn+/1ZA7CB2SNrWNScCUPq+LxYYm5&#10;dgPv6LIPtYgh7HNUYELocil9aciin7qOOHKV6y2GCPta6h6HGG5bmSXJTFpsODYY7OjdUHncn62C&#10;jy8knVXb7JR2PA+/g/k8vBilnp/GtwWIQGO4i2/ujY7zZ+kr/H8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prWDEAAAA3QAAAA8AAAAAAAAAAAAAAAAAmAIAAGRycy9k&#10;b3ducmV2LnhtbFBLBQYAAAAABAAEAPUAAACJAwAAAAA=&#10;" path="m,c,115,,230,,345e" filled="f">
                    <v:path arrowok="t" o:connecttype="custom" o:connectlocs="0,0;0,283" o:connectangles="0,0"/>
                    <o:lock v:ext="edit" aspectratio="t"/>
                  </v:shape>
                  <v:shape id="Freeform 369" o:spid="_x0000_s1394"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OQMYA&#10;AADdAAAADwAAAGRycy9kb3ducmV2LnhtbESPT2vCQBDF74LfYRmhF6kbcxBJXaUUBKUU/NNCj0N2&#10;zIZmZ2N2a9Jv3zkI3mZ4b977zWoz+EbdqIt1YAPzWQaKuAy25srA53n7vAQVE7LFJjAZ+KMIm/V4&#10;tMLChp6PdDulSkkIxwINuJTaQutYOvIYZ6ElFu0SOo9J1q7StsNewn2j8yxbaI81S4PDlt4clT+n&#10;X29gf0Cy+eU9v85bXqav3n18T50xT5Ph9QVUoiE9zPfrnRX8RS78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OQMYAAADdAAAADwAAAAAAAAAAAAAAAACYAgAAZHJz&#10;L2Rvd25yZXYueG1sUEsFBgAAAAAEAAQA9QAAAIsDAAAAAA==&#10;" path="m,c,115,,230,,345e" filled="f">
                    <v:path arrowok="t" o:connecttype="custom" o:connectlocs="0,0;0,283" o:connectangles="0,0"/>
                    <o:lock v:ext="edit" aspectratio="t"/>
                  </v:shape>
                  <v:group id="Group 370" o:spid="_x0000_s1395"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tBtHbCAAAA3QAAAA8A&#10;AAAAAAAAAAAAAAAAqgIAAGRycy9kb3ducmV2LnhtbFBLBQYAAAAABAAEAPoAAACZAwAAAAA=&#10;">
                    <o:lock v:ext="edit" aspectratio="t"/>
                    <v:oval id="Oval 371" o:spid="_x0000_s1396"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9IcIA&#10;AADdAAAADwAAAGRycy9kb3ducmV2LnhtbERPTWvCQBC9F/wPywi91Y0JBkldRZSCPfTQaO9DdkyC&#10;2dmQHWP677uFQm/zeJ+z2U2uUyMNofVsYLlIQBFX3rZcG7ic317WoIIgW+w8k4FvCrDbzp42WFj/&#10;4E8aS6lVDOFQoIFGpC+0DlVDDsPC98SRu/rBoUQ41NoO+IjhrtNpkuTaYcuxocGeDg1Vt/LuDBzr&#10;fZmPOpNVdj2eZHX7+njPlsY8z6f9KyihSf7Ff+6TjfPzNIXfb+IJe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30hwgAAAN0AAAAPAAAAAAAAAAAAAAAAAJgCAABkcnMvZG93&#10;bnJldi54bWxQSwUGAAAAAAQABAD1AAAAhwMAAAAA&#10;">
                      <o:lock v:ext="edit" aspectratio="t"/>
                    </v:oval>
                    <v:shape id="Freeform 372" o:spid="_x0000_s1397"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QN8QA&#10;AADdAAAADwAAAGRycy9kb3ducmV2LnhtbERP22rCQBB9L/gPywh9KXVjChKiGylCoVIK9VLwcchO&#10;sqHZ2ZhdTfr33YLg2xzOdVbr0bbiSr1vHCuYzxIQxKXTDdcKjoe35wyED8gaW8ek4Jc8rIvJwwpz&#10;7Qbe0XUfahFD2OeowITQ5VL60pBFP3MdceQq11sMEfa11D0OMdy2Mk2ShbTYcGww2NHGUPmzv1gF&#10;2y8knVYf6XnecRa+B/N5ejJKPU7H1yWIQGO4i2/udx3nL9IX+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UDfEAAAA3QAAAA8AAAAAAAAAAAAAAAAAmAIAAGRycy9k&#10;b3ducmV2LnhtbFBLBQYAAAAABAAEAPUAAACJAwAAAAA=&#10;" path="m,c,115,,230,,345e" filled="f">
                      <v:path arrowok="t" o:connecttype="custom" o:connectlocs="0,0;0,283" o:connectangles="0,0"/>
                      <o:lock v:ext="edit" aspectratio="t"/>
                    </v:shape>
                    <v:shape id="Freeform 373" o:spid="_x0000_s1398"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TIQ8QA&#10;AADdAAAADwAAAGRycy9kb3ducmV2LnhtbERP22rCQBB9L/gPywh9KXVjKBKiGylCoVIK9VLwcchO&#10;sqHZ2ZhdTfr33YLg2xzOdVbr0bbiSr1vHCuYzxIQxKXTDdcKjoe35wyED8gaW8ek4Jc8rIvJwwpz&#10;7Qbe0XUfahFD2OeowITQ5VL60pBFP3MdceQq11sMEfa11D0OMdy2Mk2ShbTYcGww2NHGUPmzv1gF&#10;2y8knVYf6XnecRa+B/N5ejJKPU7H1yWIQGO4i2/udx3nL9IX+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yEPEAAAA3QAAAA8AAAAAAAAAAAAAAAAAmAIAAGRycy9k&#10;b3ducmV2LnhtbFBLBQYAAAAABAAEAPUAAACJAwAAAAA=&#10;" path="m,c,115,,230,,345e" filled="f">
                      <v:path arrowok="t" o:connecttype="custom" o:connectlocs="0,0;0,283" o:connectangles="0,0"/>
                      <o:lock v:ext="edit" aspectratio="t"/>
                    </v:shape>
                  </v:group>
                </v:group>
                <v:group id="Group 374" o:spid="_x0000_s1399" style="position:absolute;left:10419;top:4565;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o:lock v:ext="edit" aspectratio="t"/>
                  <v:oval id="Oval 375" o:spid="_x0000_s1400"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h7IsIA&#10;AADdAAAADwAAAGRycy9kb3ducmV2LnhtbERPTWvCQBC9C/0PyxS86UaDoaSuIhVBDx4a2/uQHZNg&#10;djZkpzH9911B6G0e73PW29G1aqA+NJ4NLOYJKOLS24YrA1+Xw+wNVBBki61nMvBLAbabl8kac+vv&#10;/ElDIZWKIRxyNFCLdLnWoazJYZj7jjhyV987lAj7Stse7zHctXqZJJl22HBsqLGjj5rKW/HjDOyr&#10;XZENOpVVet0fZXX7Pp/ShTHT13H3DkpolH/x0320cX62z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HsiwgAAAN0AAAAPAAAAAAAAAAAAAAAAAJgCAABkcnMvZG93&#10;bnJldi54bWxQSwUGAAAAAAQABAD1AAAAhwMAAAAA&#10;">
                    <o:lock v:ext="edit" aspectratio="t"/>
                  </v:oval>
                  <v:shape id="Freeform 376" o:spid="_x0000_s1401"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WNMQA&#10;AADdAAAADwAAAGRycy9kb3ducmV2LnhtbERPTWvCQBC9C/0PyxR6kboxBw3RjZSCYCkFtS14HLKT&#10;bGh2Ns1uTfrvXUHwNo/3OevNaFtxpt43jhXMZwkI4tLphmsFX5/b5wyED8gaW8ek4J88bIqHyRpz&#10;7QY+0PkYahFD2OeowITQ5VL60pBFP3MdceQq11sMEfa11D0OMdy2Mk2ShbTYcGww2NGrofLn+GcV&#10;vO2RdFq9p7/zjrPwPZiP09Qo9fQ4vqxABBrDXXxz73Scv0iX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WVjTEAAAA3QAAAA8AAAAAAAAAAAAAAAAAmAIAAGRycy9k&#10;b3ducmV2LnhtbFBLBQYAAAAABAAEAPUAAACJAwAAAAA=&#10;" path="m,c,115,,230,,345e" filled="f">
                    <v:path arrowok="t" o:connecttype="custom" o:connectlocs="0,0;0,283" o:connectangles="0,0"/>
                    <o:lock v:ext="edit" aspectratio="t"/>
                  </v:shape>
                  <v:shape id="Freeform 377" o:spid="_x0000_s1402"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CRsYA&#10;AADdAAAADwAAAGRycy9kb3ducmV2LnhtbESPT2vCQBDF74LfYRmhF6kbcxBJXaUUBKUU/NNCj0N2&#10;zIZmZ2N2a9Jv3zkI3mZ4b977zWoz+EbdqIt1YAPzWQaKuAy25srA53n7vAQVE7LFJjAZ+KMIm/V4&#10;tMLChp6PdDulSkkIxwINuJTaQutYOvIYZ6ElFu0SOo9J1q7StsNewn2j8yxbaI81S4PDlt4clT+n&#10;X29gf0Cy+eU9v85bXqav3n18T50xT5Ph9QVUoiE9zPfrnRX8RS64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nCRsYAAADdAAAADwAAAAAAAAAAAAAAAACYAgAAZHJz&#10;L2Rvd25yZXYueG1sUEsFBgAAAAAEAAQA9QAAAIsDAAAAAA==&#10;" path="m,c,115,,230,,345e" filled="f">
                    <v:path arrowok="t" o:connecttype="custom" o:connectlocs="0,0;0,283" o:connectangles="0,0"/>
                    <o:lock v:ext="edit" aspectratio="t"/>
                  </v:shape>
                  <v:group id="Group 378" o:spid="_x0000_s1403"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N7hwwwAAAN0AAAAP&#10;AAAAAAAAAAAAAAAAAKoCAABkcnMvZG93bnJldi54bWxQSwUGAAAAAAQABAD6AAAAmgMAAAAA&#10;">
                    <o:lock v:ext="edit" aspectratio="t"/>
                    <v:oval id="Oval 379" o:spid="_x0000_s140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TQEMUA&#10;AADdAAAADwAAAGRycy9kb3ducmV2LnhtbESPQUvDQBCF70L/wzIFb3ZTQ4PEbkuxCPXgwVTvQ3aa&#10;hGZnQ3ZM4793DoK3Gd6b977Z7ufQm4nG1EV2sF5lYIjr6DtuHHyeXx+ewCRB9thHJgc/lGC/W9xt&#10;sfTxxh80VdIYDeFUooNWZCitTXVLAdMqDsSqXeIYUHQdG+tHvGl46O1jlhU2YMfa0OJALy3V1+o7&#10;ODg2h6qYbC6b/HI8yeb69f6Wr527X86HZzBCs/yb/65PXvGLXP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NAQxQAAAN0AAAAPAAAAAAAAAAAAAAAAAJgCAABkcnMv&#10;ZG93bnJldi54bWxQSwUGAAAAAAQABAD1AAAAigMAAAAA&#10;">
                      <o:lock v:ext="edit" aspectratio="t"/>
                    </v:oval>
                    <v:shape id="Freeform 380" o:spid="_x0000_s140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9BsQA&#10;AADdAAAADwAAAGRycy9kb3ducmV2LnhtbERP22rCQBB9F/yHZYS+SN0kBZE0q4hQaCmFein0cchO&#10;ssHsbMxuTfr33YLg2xzOdYrNaFtxpd43jhWkiwQEcel0w7WC0/HlcQXCB2SNrWNS8EseNuvppMBc&#10;u4H3dD2EWsQQ9jkqMCF0uZS+NGTRL1xHHLnK9RZDhH0tdY9DDLetzJJkKS02HBsMdrQzVJ4PP1bB&#10;2yeSzqr37JJ2vApfg/n4nhulHmbj9hlEoDHcxTf3q47zl08p/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q/QbEAAAA3QAAAA8AAAAAAAAAAAAAAAAAmAIAAGRycy9k&#10;b3ducmV2LnhtbFBLBQYAAAAABAAEAPUAAACJAwAAAAA=&#10;" path="m,c,115,,230,,345e" filled="f">
                      <v:path arrowok="t" o:connecttype="custom" o:connectlocs="0,0;0,283" o:connectangles="0,0"/>
                      <o:lock v:ext="edit" aspectratio="t"/>
                    </v:shape>
                    <v:shape id="Freeform 381" o:spid="_x0000_s140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hjccQA&#10;AADdAAAADwAAAGRycy9kb3ducmV2LnhtbERP22rCQBB9L/gPywh9KXVjChKiGylCoVIK9VLwcchO&#10;sqHZ2ZhdTfr33YLg2xzOdVbr0bbiSr1vHCuYzxIQxKXTDdcKjoe35wyED8gaW8ek4Jc8rIvJwwpz&#10;7Qbe0XUfahFD2OeowITQ5VL60pBFP3MdceQq11sMEfa11D0OMdy2Mk2ShbTYcGww2NHGUPmzv1gF&#10;2y8knVYf6XnecRa+B/N5ejJKPU7H1yWIQGO4i2/udx3nL15S+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4Y3HEAAAA3QAAAA8AAAAAAAAAAAAAAAAAmAIAAGRycy9k&#10;b3ducmV2LnhtbFBLBQYAAAAABAAEAPUAAACJAwAAAAA=&#10;" path="m,c,115,,230,,345e" filled="f">
                      <v:path arrowok="t" o:connecttype="custom" o:connectlocs="0,0;0,283" o:connectangles="0,0"/>
                      <o:lock v:ext="edit" aspectratio="t"/>
                    </v:shape>
                  </v:group>
                </v:group>
                <v:oval id="Oval 382" o:spid="_x0000_s1407" style="position:absolute;left:9918;top:4524;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vQIcQA&#10;AADdAAAADwAAAGRycy9kb3ducmV2LnhtbESP0WrCQBBF3wv+wzJC3+pGA1aiq0ip0D6J0Q8YsmMS&#10;zc7G7KixX98tCH2b4d5z585i1btG3agLtWcD41ECirjwtubSwGG/eZuBCoJssfFMBh4UYLUcvCww&#10;s/7OO7rlUqoYwiFDA5VIm2kdioochpFviaN29J1DiWtXatvhPYa7Rk+SZKod1hwvVNjSR0XFOb+6&#10;WMOfMH184yQv3pvLj+itfG6PxrwO+/UclFAv/+Yn/WUjN01T+Psmjq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L0CHEAAAA3QAAAA8AAAAAAAAAAAAAAAAAmAIAAGRycy9k&#10;b3ducmV2LnhtbFBLBQYAAAAABAAEAPUAAACJAwAAAAA=&#10;">
                  <v:fill color2="black" rotate="t" angle="45" focus="100%" type="gradient"/>
                </v:oval>
                <v:group id="Group 383" o:spid="_x0000_s1408" style="position:absolute;left:9616;top:5100;width:227;height:227" coordorigin="3374,3801" coordsize="280,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shape id="AutoShape 384" o:spid="_x0000_s1409" type="#_x0000_t5" style="position:absolute;left:3374;top:380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SttcQA&#10;AADdAAAADwAAAGRycy9kb3ducmV2LnhtbERPTWvCQBC9C/6HZQRvurGipKmriFSqt2pFr9PsNAnN&#10;zobsNon+elcoeJvH+5zFqjOlaKh2hWUFk3EEgji1uuBMwelrO4pBOI+ssbRMCq7kYLXs9xaYaNvy&#10;gZqjz0QIYZeggtz7KpHSpTkZdGNbEQfux9YGfYB1JnWNbQg3pXyJork0WHBoyLGiTU7p7/HPKLC7&#10;7en8cXl38e1z303a7/Z106yVGg669RsIT51/iv/dOx3mz6czeHwTT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rbXEAAAA3QAAAA8AAAAAAAAAAAAAAAAAmAIAAGRycy9k&#10;b3ducmV2LnhtbFBLBQYAAAAABAAEAPUAAACJAwAAAAA=&#10;" strokecolor="white"/>
                  <v:oval id="Oval 385" o:spid="_x0000_s1410" style="position:absolute;left:3374;top:4129;width:28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ah8UA&#10;AADdAAAADwAAAGRycy9kb3ducmV2LnhtbERP22rCQBB9F/oPyxR8EbOpQqgxq5RCagsV6uUDxuw0&#10;ic3OhuxWY7/eFQq+zeFcJ1v2phEn6lxtWcFTFIMgLqyuuVSw3+XjZxDOI2tsLJOCCzlYLh4GGaba&#10;nnlDp60vRQhhl6KCyvs2ldIVFRl0kW2JA/dtO4M+wK6UusNzCDeNnMRxIg3WHBoqbOm1ouJn+2sU&#10;HL92q+Nhtv4oaPU5yuO/JB+9oVLDx/5lDsJT7+/if/e7DvOTaQK3b8IJ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lqHxQAAAN0AAAAPAAAAAAAAAAAAAAAAAJgCAABkcnMv&#10;ZG93bnJldi54bWxQSwUGAAAAAAQABAD1AAAAigMAAAAA&#10;" strokecolor="white"/>
                </v:group>
                <v:rect id="Rectangle 386" o:spid="_x0000_s1411" style="position:absolute;left:10073;top:51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2t9cMA&#10;AADdAAAADwAAAGRycy9kb3ducmV2LnhtbERPTWvCQBC9C/0PywjedGMtWlLX0MaU9uDBqr0Pu2MS&#10;zM6G7Kqxv75bKHibx/ucZdbbRlyo87VjBdNJAoJYO1NzqeCwfx8/g/AB2WDjmBTcyEO2ehgsMTXu&#10;yl902YVSxBD2KSqoQmhTKb2uyKKfuJY4ckfXWQwRdqU0HV5juG3kY5LMpcWaY0OFLeUV6dPubBVs&#10;Edfbnw+t34rb5qmg/Lsg1yg1GvavLyAC9eEu/nd/mjh/PlvA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2t9cMAAADdAAAADwAAAAAAAAAAAAAAAACYAgAAZHJzL2Rv&#10;d25yZXYueG1sUEsFBgAAAAAEAAQA9QAAAIgDAAAAAA==&#10;" strokecolor="white"/>
                <v:shape id="Arc 387" o:spid="_x0000_s1412" style="position:absolute;left:9498;top:5196;width:227;height:22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0qi8cA&#10;AADdAAAADwAAAGRycy9kb3ducmV2LnhtbESPQWvCQBCF74X+h2UKXqRuqtW2qauIEOghl9pCr9Ps&#10;NBvMzobsGuO/7xwEbzO8N+99s96OvlUD9bEJbOBploEiroJtuDbw/VU8voKKCdliG5gMXCjCdnN/&#10;t8bchjN/0nBItZIQjjkacCl1udaxcuQxzkJHLNpf6D0mWfta2x7PEu5bPc+ylfbYsDQ47GjvqDoe&#10;Tt7AmyvLablcvjw3PzE7Dr/FtNi3xkwext07qERjupmv1x9W8FcLwZVvZAS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tKovHAAAA3QAAAA8AAAAAAAAAAAAAAAAAmAIAAGRy&#10;cy9kb3ducmV2LnhtbFBLBQYAAAAABAAEAPUAAACMAwAAAAA=&#10;" path="m-1,nfc11929,,21600,9670,21600,21600em-1,nsc11929,,21600,9670,21600,21600l,21600,-1,xe" filled="f">
                  <v:stroke endarrow="classic" endarrowlength="short"/>
                  <v:path arrowok="t" o:extrusionok="f" o:connecttype="custom" o:connectlocs="0,0;227,227;0,227" o:connectangles="0,0,0"/>
                </v:shape>
                <v:shape id="Arc 388" o:spid="_x0000_s1413" style="position:absolute;left:9706;top:5355;width:113;height:142;rotation:-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XJsMA&#10;AADdAAAADwAAAGRycy9kb3ducmV2LnhtbERP22rCQBB9L/gPywh9q5umIDVmE4q21IdCvX3AkB2T&#10;YHY2ZNck9uu7guDbHM510nw0jeipc7VlBa+zCARxYXXNpYLj4evlHYTzyBoby6TgSg7ybPKUYqLt&#10;wDvq974UIYRdggoq79tESldUZNDNbEscuJPtDPoAu1LqDocQbhoZR9FcGqw5NFTY0qqi4ry/GAU/&#10;v5udt3+XheG4NtfvtWy3n1Kp5+n4sQThafQP8d290WH+/G0Bt2/C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TXJsMAAADdAAAADwAAAAAAAAAAAAAAAACYAgAAZHJzL2Rv&#10;d25yZXYueG1sUEsFBgAAAAAEAAQA9QAAAIgDAAAAAA==&#10;" path="m-1,nfc11929,,21600,9670,21600,21600em-1,nsc11929,,21600,9670,21600,21600l,21600,-1,xe" filled="f">
                  <v:stroke endarrow="classic" endarrowlength="short"/>
                  <v:path arrowok="t" o:extrusionok="f" o:connecttype="custom" o:connectlocs="0,0;113,142;0,142" o:connectangles="0,0,0"/>
                </v:shape>
                <v:rect id="Rectangle 389" o:spid="_x0000_s1414" style="position:absolute;left:9858;top:5421;width:108;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DG0MYA&#10;AADdAAAADwAAAGRycy9kb3ducmV2LnhtbESPS08DMQyE70j8h8hI3GiWUvWxNK1aJCQkLvRx6c3a&#10;uJuFxIk2oV3+PT4gcbM145nPy/UQvLpQn7vIBh5HFSjiJtqOWwPHw+vDHFQuyBZ9ZDLwQxnWq9ub&#10;JdY2XnlHl31plYRwrtGAKyXVWufGUcA8iolYtHPsAxZZ+1bbHq8SHrweV9VUB+xYGhwmenHUfO2/&#10;gwHefozfn5oyOyY3X3g7SZ87fzLm/m7YPIMqNJR/89/1mxX86UT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DG0MYAAADdAAAADwAAAAAAAAAAAAAAAACYAgAAZHJz&#10;L2Rvd25yZXYueG1sUEsFBgAAAAAEAAQA9QAAAIsDAAAAAA==&#10;" fillcolor="black" strokecolor="white"/>
                <v:shape id="Arc 390" o:spid="_x0000_s1415" style="position:absolute;left:9998;top:5211;width:142;height:24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wa8MA&#10;AADdAAAADwAAAGRycy9kb3ducmV2LnhtbERPS4vCMBC+L/gfwgh7EU1dfFajiFDYQy/rLngdm7Ep&#10;NpPSxFr/vVlY2Nt8fM/Z7ntbi45aXzlWMJ0kIIgLpysuFfx8Z+MVCB+QNdaOScGTPOx3g7ctpto9&#10;+Iu6UyhFDGGfogITQpNK6QtDFv3ENcSRu7rWYoiwLaVu8RHDbS0/kmQhLVYcGww2dDRU3E53q2Bt&#10;8nyUz+fLWXX2ya27ZKPsWCv1PuwPGxCB+vAv/nN/6jh/MZvC7zfxBL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Hwa8MAAADdAAAADwAAAAAAAAAAAAAAAACYAgAAZHJzL2Rv&#10;d25yZXYueG1sUEsFBgAAAAAEAAQA9QAAAIgDAAAAAA==&#10;" path="m-1,nfc11929,,21600,9670,21600,21600em-1,nsc11929,,21600,9670,21600,21600l,21600,-1,xe" filled="f">
                  <v:stroke endarrow="classic" endarrowlength="short"/>
                  <v:path arrowok="t" o:extrusionok="f" o:connecttype="custom" o:connectlocs="0,0;142,244;0,244" o:connectangles="0,0,0"/>
                </v:shape>
                <v:shape id="Arc 391" o:spid="_x0000_s1416" style="position:absolute;left:10160;top:5362;width:113;height:142;rotation:-7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2KsEA&#10;AADdAAAADwAAAGRycy9kb3ducmV2LnhtbERPy6rCMBDdX/AfwgjuNLWIaDWK+EAXwvX1AUMztsVm&#10;Upqo1a83woW7m8N5znTemFI8qHaFZQX9XgSCOLW64EzB5bzpjkA4j6yxtEwKXuRgPmv9TDHR9slH&#10;epx8JkIIuwQV5N5XiZQuzcmg69mKOHBXWxv0AdaZ1DU+Q7gpZRxFQ2mw4NCQY0XLnNLb6W4U7H93&#10;R2/f97HhuDCv7UpWh7VUqtNuFhMQnhr/L/5z73SYPxzE8P0mnCB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GNirBAAAA3QAAAA8AAAAAAAAAAAAAAAAAmAIAAGRycy9kb3du&#10;cmV2LnhtbFBLBQYAAAAABAAEAPUAAACGAwAAAAA=&#10;" path="m-1,nfc11929,,21600,9670,21600,21600em-1,nsc11929,,21600,9670,21600,21600l,21600,-1,xe" filled="f">
                  <v:stroke endarrow="classic" endarrowlength="short"/>
                  <v:path arrowok="t" o:extrusionok="f" o:connecttype="custom" o:connectlocs="0,0;113,142;0,142" o:connectangles="0,0,0"/>
                </v:shape>
                <v:oval id="Oval 392" o:spid="_x0000_s1417" style="position:absolute;left:10371;top:54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28IA&#10;AADdAAAADwAAAGRycy9kb3ducmV2LnhtbERPTWvCQBC9C/0PyxR6kbqx2iCpq0hA8WrqocdpdpqE&#10;ZmfD7mqSf+8Kgrd5vM9ZbwfTiis531hWMJ8lIIhLqxuuFJy/9+8rED4ga2wtk4KRPGw3L5M1Ztr2&#10;fKJrESoRQ9hnqKAOocuk9GVNBv3MdsSR+7POYIjQVVI77GO4aeVHkqTSYMOxocaO8prK/+JiFLhp&#10;N+bjMd/Pf/lQfPYr/ZOetVJvr8PuC0SgITzFD/dRx/npcg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jbwgAAAN0AAAAPAAAAAAAAAAAAAAAAAJgCAABkcnMvZG93&#10;bnJldi54bWxQSwUGAAAAAAQABAD1AAAAhwMAAAAA&#10;" fillcolor="black"/>
                <v:shape id="Text Box 393" o:spid="_x0000_s1418" type="#_x0000_t202" style="position:absolute;left:9718;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g8QA&#10;AADdAAAADwAAAGRycy9kb3ducmV2LnhtbERPTWvCQBC9F/oflin0VjcWCTW6EZEWCkIxxkOP0+wk&#10;WczOxuxW47/vCgVv83ifs1yNthNnGrxxrGA6SUAQV04bbhQcyo+XNxA+IGvsHJOCK3lY5Y8PS8y0&#10;u3BB531oRAxhn6GCNoQ+k9JXLVn0E9cTR652g8UQ4dBIPeAlhttOviZJKi0ajg0t9rRpqTruf62C&#10;9TcX7+b09bMr6sKU5TzhbXpU6vlpXC9ABBrDXfzv/tRxfjqb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CHIPEAAAA3QAAAA8AAAAAAAAAAAAAAAAAmAIAAGRycy9k&#10;b3ducmV2LnhtbFBLBQYAAAAABAAEAPUAAACJAwAAAAA=&#10;" filled="f" stroked="f">
                  <v:textbox inset="0,0,0,0">
                    <w:txbxContent>
                      <w:p w:rsidR="00B0168D" w:rsidRPr="0046530D" w:rsidRDefault="00B0168D" w:rsidP="00E26E9F">
                        <w:pPr>
                          <w:jc w:val="center"/>
                          <w:rPr>
                            <w:b/>
                            <w:bCs/>
                            <w:sz w:val="20"/>
                            <w:szCs w:val="20"/>
                          </w:rPr>
                        </w:pPr>
                        <w:r w:rsidRPr="0046530D">
                          <w:rPr>
                            <w:b/>
                            <w:bCs/>
                            <w:sz w:val="20"/>
                            <w:szCs w:val="20"/>
                          </w:rPr>
                          <w:t>E</w:t>
                        </w:r>
                      </w:p>
                    </w:txbxContent>
                  </v:textbox>
                </v:shape>
                <v:oval id="Oval 394" o:spid="_x0000_s1419" style="position:absolute;left:8158;top:4509;width:420;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es8UA&#10;AADdAAAADwAAAGRycy9kb3ducmV2LnhtbESP0WrCQBBF3wX/YRnBN7OpVltSVymiUJ+kaT9gyI5J&#10;2uxsmh019uu7gtC3Ge49d+4s171r1Jm6UHs28JCkoIgLb2suDXx+7CbPoIIgW2w8k4ErBVivhoMl&#10;ZtZf+J3OuZQqhnDI0EAl0mZah6IihyHxLXHUjr5zKHHtSm07vMRw1+hpmi60w5rjhQpb2lRUfOcn&#10;F2v4L5xd9zjNi6fm51f0QbaHozHjUf/6Akqol3/znX6zkVs8zuH2TRx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J6zxQAAAN0AAAAPAAAAAAAAAAAAAAAAAJgCAABkcnMv&#10;ZG93bnJldi54bWxQSwUGAAAAAAQABAD1AAAAigMAAAAA&#10;">
                  <v:fill color2="black" rotate="t" angle="45" focus="100%" type="gradient"/>
                </v:oval>
                <v:group id="Group 395" o:spid="_x0000_s1420" style="position:absolute;left:7308;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4vtMQAAADdAAAADwAAAGRycy9kb3ducmV2LnhtbERPS2vCQBC+F/wPywi9&#10;1U1sGyS6ioiKByn4APE2ZMckmJ0N2TWJ/75bKHibj+85s0VvKtFS40rLCuJRBII4s7rkXMH5tPmY&#10;gHAeWWNlmRQ8ycFiPnibYaptxwdqjz4XIYRdigoK7+tUSpcVZNCNbE0cuJttDPoAm1zqBrsQbio5&#10;jqJEGiw5NBRY06qg7H58GAXbDrvlZ7xu9/fb6nk9ff9c9jEp9T7sl1MQnnr/Ev+7dzrMT74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4vtMQAAADdAAAA&#10;DwAAAAAAAAAAAAAAAACqAgAAZHJzL2Rvd25yZXYueG1sUEsFBgAAAAAEAAQA+gAAAJsDAAAAAA==&#10;">
                  <o:lock v:ext="edit" aspectratio="t"/>
                  <v:oval id="Oval 396" o:spid="_x0000_s1421"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7GcMA&#10;AADdAAAADwAAAGRycy9kb3ducmV2LnhtbERPTWvCQBC9F/oflhF6qxsbTSW6iigFe+ihab0P2TEJ&#10;ZmdDdozpv+8Khd7m8T5nvR1dqwbqQ+PZwGyagCIuvW24MvD99fa8BBUE2WLrmQz8UIDt5vFhjbn1&#10;N/6koZBKxRAOORqoRbpc61DW5DBMfUccubPvHUqEfaVtj7cY7lr9kiSZdthwbKixo31N5aW4OgOH&#10;aldkg05lkZ4PR1lcTh/v6cyYp8m4W4ESGuVf/Oc+2jg/m7/C/Zt4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7GcMAAADdAAAADwAAAAAAAAAAAAAAAACYAgAAZHJzL2Rv&#10;d25yZXYueG1sUEsFBgAAAAAEAAQA9QAAAIgDAAAAAA==&#10;">
                    <o:lock v:ext="edit" aspectratio="t"/>
                  </v:oval>
                  <v:shape id="Freeform 397" o:spid="_x0000_s1422"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n5sYA&#10;AADdAAAADwAAAGRycy9kb3ducmV2LnhtbESPT2vCQBDF7wW/wzJCL6VuDEUkdZVSEJQi1D+FHofs&#10;mA3NzqbZ1cRv3zkUvM3w3rz3m8Vq8I26UhfrwAamkwwUcRlszZWB03H9PAcVE7LFJjAZuFGE1XL0&#10;sMDChp73dD2kSkkIxwINuJTaQutYOvIYJ6ElFu0cOo9J1q7StsNewn2j8yybaY81S4PDlt4dlT+H&#10;izew/USy+fkj/522PE9fvdt9PzljHsfD2yuoREO6m/+vN1bwZy+CK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Yn5sYAAADdAAAADwAAAAAAAAAAAAAAAACYAgAAZHJz&#10;L2Rvd25yZXYueG1sUEsFBgAAAAAEAAQA9QAAAIsDAAAAAA==&#10;" path="m,c,115,,230,,345e" filled="f">
                    <v:path arrowok="t" o:connecttype="custom" o:connectlocs="0,0;0,283" o:connectangles="0,0"/>
                    <o:lock v:ext="edit" aspectratio="t"/>
                  </v:shape>
                  <v:shape id="Freeform 398" o:spid="_x0000_s1423"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qCfcQA&#10;AADdAAAADwAAAGRycy9kb3ducmV2LnhtbERP32vCMBB+H/g/hBN8GZpaRLRrFBEGDhls6mCPR3Nt&#10;yppL12S2/vdmMNjbfXw/L98OthFX6nztWMF8loAgLpyuuVJwOT9PVyB8QNbYOCYFN/Kw3Ywecsy0&#10;6/mdrqdQiRjCPkMFJoQ2k9IXhiz6mWuJI1e6zmKIsKuk7rCP4baRaZIspcWaY4PBlvaGiq/Tj1Xw&#10;8oak0/KYfs9bXoWP3rx+PhqlJuNh9wQi0BD+xX/ug47zl4s1/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agn3EAAAA3QAAAA8AAAAAAAAAAAAAAAAAmAIAAGRycy9k&#10;b3ducmV2LnhtbFBLBQYAAAAABAAEAPUAAACJAwAAAAA=&#10;" path="m,c,115,,230,,345e" filled="f">
                    <v:path arrowok="t" o:connecttype="custom" o:connectlocs="0,0;0,283" o:connectangles="0,0"/>
                    <o:lock v:ext="edit" aspectratio="t"/>
                  </v:shape>
                  <v:group id="Group 399" o:spid="_x0000_s1424"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LYpDFAAAA3QAA&#10;AA8AAAAAAAAAAAAAAAAAqgIAAGRycy9kb3ducmV2LnhtbFBLBQYAAAAABAAEAPoAAACcAwAAAAA=&#10;">
                    <o:lock v:ext="edit" aspectratio="t"/>
                    <v:oval id="Oval 400" o:spid="_x0000_s1425"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eQK8MA&#10;AADdAAAADwAAAGRycy9kb3ducmV2LnhtbERPTUvDQBC9C/0Pywi92U0MCRK7LaWlUA8eTOt9yE6T&#10;0OxsyI5p/PeuIHibx/uc9XZ2vZpoDJ1nA+kqAUVce9txY+ByPj69gAqCbLH3TAa+KcB2s3hYY2n9&#10;nT9oqqRRMYRDiQZakaHUOtQtOQwrPxBH7upHhxLh2Gg74j2Gu14/J0mhHXYcG1ocaN9Sfau+nIFD&#10;s6uKSWeSZ9fDSfLb5/tblhqzfJx3r6CEZvkX/7lPNs4v8hR+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eQK8MAAADdAAAADwAAAAAAAAAAAAAAAACYAgAAZHJzL2Rv&#10;d25yZXYueG1sUEsFBgAAAAAEAAQA9QAAAIgDAAAAAA==&#10;">
                      <o:lock v:ext="edit" aspectratio="t"/>
                    </v:oval>
                    <v:shape id="Freeform 401" o:spid="_x0000_s1426"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G0cQA&#10;AADdAAAADwAAAGRycy9kb3ducmV2LnhtbERP22rCQBB9L/gPywh9KXVjoBKiGylCoVIK9VLwcchO&#10;sqHZ2ZhdTfr33YLg2xzOdVbr0bbiSr1vHCuYzxIQxKXTDdcKjoe35wyED8gaW8ek4Jc8rIvJwwpz&#10;7Qbe0XUfahFD2OeowITQ5VL60pBFP3MdceQq11sMEfa11D0OMdy2Mk2ShbTYcGww2NHGUPmzv1gF&#10;2y8knVYf6XnecRa+B/N5ejJKPU7H1yWIQGO4i2/udx3nL15S+P8mni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nhtHEAAAA3QAAAA8AAAAAAAAAAAAAAAAAmAIAAGRycy9k&#10;b3ducmV2LnhtbFBLBQYAAAAABAAEAPUAAACJAwAAAAA=&#10;" path="m,c,115,,230,,345e" filled="f">
                      <v:path arrowok="t" o:connecttype="custom" o:connectlocs="0,0;0,283" o:connectangles="0,0"/>
                      <o:lock v:ext="edit" aspectratio="t"/>
                    </v:shape>
                    <v:shape id="Freeform 402" o:spid="_x0000_s1427"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SsQA&#10;AADdAAAADwAAAGRycy9kb3ducmV2LnhtbERP32vCMBB+F/Y/hBv4IpraoUhnKmMwmMhA3YQ9Hs21&#10;KWsuXRNt998vguDbfXw/b70ZbCMu1PnasYL5LAFBXDhdc6Xg6/NtugLhA7LGxjEp+CMPm/xhtMZM&#10;u54PdDmGSsQQ9hkqMCG0mZS+MGTRz1xLHLnSdRZDhF0ldYd9DLeNTJNkKS3WHBsMtvRqqPg5nq2C&#10;7R5Jp+Uu/Z23vAqn3nx8T4xS48fh5RlEoCHcxTf3u47zl4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rI0rEAAAA3QAAAA8AAAAAAAAAAAAAAAAAmAIAAGRycy9k&#10;b3ducmV2LnhtbFBLBQYAAAAABAAEAPUAAACJAwAAAAA=&#10;" path="m,c,115,,230,,345e" filled="f">
                      <v:path arrowok="t" o:connecttype="custom" o:connectlocs="0,0;0,283" o:connectangles="0,0"/>
                      <o:lock v:ext="edit" aspectratio="t"/>
                    </v:shape>
                  </v:group>
                </v:group>
                <v:group id="Group 403" o:spid="_x0000_s1428" style="position:absolute;left:7428;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o:lock v:ext="edit" aspectratio="t"/>
                  <v:oval id="Oval 404" o:spid="_x0000_s1429"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WKMMA&#10;AADdAAAADwAAAGRycy9kb3ducmV2LnhtbERPTUvDQBC9F/wPywjemk0NCRK7LcUitIcejHofstMk&#10;NDsbsmMa/71bKHibx/uc9XZ2vZpoDJ1nA6skBUVce9txY+Dr8335AioIssXeMxn4pQDbzcNijaX1&#10;V/6gqZJGxRAOJRpoRYZS61C35DAkfiCO3NmPDiXCsdF2xGsMd71+TtNCO+w4NrQ40FtL9aX6cQb2&#10;za4qJp1Jnp33B8kv36djtjLm6XHevYISmuVffHcfbJxf5D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yWKMMAAADdAAAADwAAAAAAAAAAAAAAAACYAgAAZHJzL2Rv&#10;d25yZXYueG1sUEsFBgAAAAAEAAQA9QAAAIgDAAAAAA==&#10;">
                    <o:lock v:ext="edit" aspectratio="t"/>
                  </v:oval>
                  <v:shape id="Freeform 405" o:spid="_x0000_s1430"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A0sMA&#10;AADdAAAADwAAAGRycy9kb3ducmV2LnhtbERP32vCMBB+H+x/CDfwZWhqwSLVKGMgKCI4N8HHozmb&#10;subSNdHW/94IA9/u4/t582Vva3Gl1leOFYxHCQjiwumKSwU/36vhFIQPyBprx6TgRh6Wi9eXOeba&#10;dfxF10MoRQxhn6MCE0KTS+kLQxb9yDXEkTu71mKIsC2lbrGL4baWaZJk0mLFscFgQ5+Git/DxSrY&#10;7JF0et6mf+OGp+HYmd3p3Sg1eOs/ZiAC9eEp/nevdZyfTTJ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yA0sMAAADdAAAADwAAAAAAAAAAAAAAAACYAgAAZHJzL2Rv&#10;d25yZXYueG1sUEsFBgAAAAAEAAQA9QAAAIgDAAAAAA==&#10;" path="m,c,115,,230,,345e" filled="f">
                    <v:path arrowok="t" o:connecttype="custom" o:connectlocs="0,0;0,283" o:connectangles="0,0"/>
                    <o:lock v:ext="edit" aspectratio="t"/>
                  </v:shape>
                  <v:shape id="Freeform 406" o:spid="_x0000_s1431"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AlScQA&#10;AADdAAAADwAAAGRycy9kb3ducmV2LnhtbERP32vCMBB+F/Y/hBv4IppamEpnKmMwmMhA3YQ9Hs21&#10;KWsuXRNt998vguDbfXw/b70ZbCMu1PnasYL5LAFBXDhdc6Xg6/NtugLhA7LGxjEp+CMPm/xhtMZM&#10;u54PdDmGSsQQ9hkqMCG0mZS+MGTRz1xLHLnSdRZDhF0ldYd9DLeNTJNkIS3WHBsMtvRqqPg5nq2C&#10;7R5Jp+Uu/Z23vAqn3nx8T4xS48fh5RlEoCHcxTf3u47zF09L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QJUnEAAAA3QAAAA8AAAAAAAAAAAAAAAAAmAIAAGRycy9k&#10;b3ducmV2LnhtbFBLBQYAAAAABAAEAPUAAACJAwAAAAA=&#10;" path="m,c,115,,230,,345e" filled="f">
                    <v:path arrowok="t" o:connecttype="custom" o:connectlocs="0,0;0,283" o:connectangles="0,0"/>
                    <o:lock v:ext="edit" aspectratio="t"/>
                  </v:shape>
                  <v:group id="Group 407" o:spid="_x0000_s1432"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9bpbFAAAA3QAA&#10;AA8AAAAAAAAAAAAAAAAAqgIAAGRycy9kb3ducmV2LnhtbFBLBQYAAAAABAAEAPoAAACcAwAAAAA=&#10;">
                    <o:lock v:ext="edit" aspectratio="t"/>
                    <v:oval id="Oval 408" o:spid="_x0000_s1433"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cLcMA&#10;AADdAAAADwAAAGRycy9kb3ducmV2LnhtbERPTWvCQBC9F/oflhG81Y0NCTa6ilQEe+ih0d6H7JgE&#10;s7MhO43pv+8WCr3N433OZje5To00hNazgeUiAUVcedtybeByPj6tQAVBtth5JgPfFGC3fXzYYGH9&#10;nT9oLKVWMYRDgQYakb7QOlQNOQwL3xNH7uoHhxLhUGs74D2Gu04/J0muHbYcGxrs6bWh6lZ+OQOH&#10;el/mo04lS6+Hk2S3z/e3dGnMfDbt16CEJvkX/7lPNs7Psx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GcLcMAAADdAAAADwAAAAAAAAAAAAAAAACYAgAAZHJzL2Rv&#10;d25yZXYueG1sUEsFBgAAAAAEAAQA9QAAAIgDAAAAAA==&#10;">
                      <o:lock v:ext="edit" aspectratio="t"/>
                    </v:oval>
                    <v:shape id="Freeform 409" o:spid="_x0000_s1434"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3gMYA&#10;AADdAAAADwAAAGRycy9kb3ducmV2LnhtbESPT2vDMAzF74N9B6PBLqN1mkMoad1SCoONMeifDXoU&#10;sRqHxnIWe0327adDoTeJ9/TeT8v16Ft1pT42gQ3Mphko4irYhmsDX8fXyRxUTMgW28Bk4I8irFeP&#10;D0ssbRh4T9dDqpWEcCzRgEupK7WOlSOPcRo6YtHOofeYZO1rbXscJNy3Os+yQntsWBocdrR1VF0O&#10;v97A+w7J5ueP/GfW8Tx9D+7z9OKMeX4aNwtQicZ0N9+u36zgF4Xwyz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V3gMYAAADdAAAADwAAAAAAAAAAAAAAAACYAgAAZHJz&#10;L2Rvd25yZXYueG1sUEsFBgAAAAAEAAQA9QAAAIsDAAAAAA==&#10;" path="m,c,115,,230,,345e" filled="f">
                      <v:path arrowok="t" o:connecttype="custom" o:connectlocs="0,0;0,283" o:connectangles="0,0"/>
                      <o:lock v:ext="edit" aspectratio="t"/>
                    </v:shape>
                    <v:shape id="Freeform 410" o:spid="_x0000_s1435"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SG8MA&#10;AADdAAAADwAAAGRycy9kb3ducmV2LnhtbERPTWvCQBC9F/wPywheSt0khyCpGymCUBGhtRU8DtlJ&#10;NjQ7m2ZXE/99t1DobR7vc9abyXbiRoNvHStIlwkI4srplhsFnx+7pxUIH5A1do5JwZ08bMrZwxoL&#10;7UZ+p9spNCKGsC9QgQmhL6T0lSGLful64sjVbrAYIhwaqQccY7jtZJYkubTYcmww2NPWUPV1uloF&#10;+zckndWH7DvteRXOozleHo1Si/n08gwi0BT+xX/uVx3n53kKv9/EE2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nSG8MAAADdAAAADwAAAAAAAAAAAAAAAACYAgAAZHJzL2Rv&#10;d25yZXYueG1sUEsFBgAAAAAEAAQA9QAAAIgDAAAAAA==&#10;" path="m,c,115,,230,,345e" filled="f">
                      <v:path arrowok="t" o:connecttype="custom" o:connectlocs="0,0;0,283" o:connectangles="0,0"/>
                      <o:lock v:ext="edit" aspectratio="t"/>
                    </v:shape>
                  </v:group>
                </v:group>
                <v:group id="Group 411" o:spid="_x0000_s1436" style="position:absolute;left:7953;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B118MAAADdAAAADwAAAGRycy9kb3ducmV2LnhtbERPTYvCMBC9L/gfwgh7&#10;W9O6WKQaRURlDyKsCuJtaMa22ExKE9v67zeCsLd5vM+ZL3tTiZYaV1pWEI8iEMSZ1SXnCs6n7dcU&#10;hPPIGivLpOBJDpaLwcccU207/qX26HMRQtilqKDwvk6ldFlBBt3I1sSBu9nGoA+wyaVusAvhppLj&#10;KEqkwZJDQ4E1rQvK7seHUbDrsFt9x5t2f7+tn9fT5HDZx6TU57BfzUB46v2/+O3+0WF+kozh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kHXXwwAAAN0AAAAP&#10;AAAAAAAAAAAAAAAAAKoCAABkcnMvZG93bnJldi54bWxQSwUGAAAAAAQABAD6AAAAmgMAAAAA&#10;">
                  <o:lock v:ext="edit" aspectratio="t"/>
                  <v:oval id="Oval 412" o:spid="_x0000_s1437"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VhesIA&#10;AADdAAAADwAAAGRycy9kb3ducmV2LnhtbERPTWvCQBC9F/wPyxR6qxsbDCV1FVEKevDQaO9DdkyC&#10;2dmQncb4711B6G0e73MWq9G1aqA+NJ4NzKYJKOLS24YrA6fj9/snqCDIFlvPZOBGAVbLycsCc+uv&#10;/ENDIZWKIRxyNFCLdLnWoazJYZj6jjhyZ987lAj7StserzHctfojSTLtsOHYUGNHm5rKS/HnDGyr&#10;dZENOpV5et7uZH75PezTmTFvr+P6C5TQKP/ip3tn4/wsS+H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ZWF6wgAAAN0AAAAPAAAAAAAAAAAAAAAAAJgCAABkcnMvZG93&#10;bnJldi54bWxQSwUGAAAAAAQABAD1AAAAhwMAAAAA&#10;">
                    <o:lock v:ext="edit" aspectratio="t"/>
                  </v:oval>
                  <v:shape id="Freeform 413" o:spid="_x0000_s1438"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5xg8MA&#10;AADdAAAADwAAAGRycy9kb3ducmV2LnhtbERP32vCMBB+H+x/CDfwZWhqkSLVKGMgKCI4N8HHozmb&#10;subSNdHW/94IA9/u4/t582Vva3Gl1leOFYxHCQjiwumKSwU/36vhFIQPyBprx6TgRh6Wi9eXOeba&#10;dfxF10MoRQxhn6MCE0KTS+kLQxb9yDXEkTu71mKIsC2lbrGL4baWaZJk0mLFscFgQ5+Git/DxSrY&#10;7JF0et6mf+OGp+HYmd3p3Sg1eOs/ZiAC9eEp/nevdZyfZRN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5xg8MAAADdAAAADwAAAAAAAAAAAAAAAACYAgAAZHJzL2Rv&#10;d25yZXYueG1sUEsFBgAAAAAEAAQA9QAAAIgDAAAAAA==&#10;" path="m,c,115,,230,,345e" filled="f">
                    <v:path arrowok="t" o:connecttype="custom" o:connectlocs="0,0;0,283" o:connectangles="0,0"/>
                    <o:lock v:ext="edit" aspectratio="t"/>
                  </v:shape>
                  <v:shape id="Freeform 414" o:spid="_x0000_s1439"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UGMMA&#10;AADdAAAADwAAAGRycy9kb3ducmV2LnhtbERP32vCMBB+H+x/CDfwZWhqwSLVKGMgKCI4N8HHozmb&#10;subSNdHW/94IA9/u4/t582Vva3Gl1leOFYxHCQjiwumKSwU/36vhFIQPyBprx6TgRh6Wi9eXOeba&#10;dfxF10MoRQxhn6MCE0KTS+kLQxb9yDXEkTu71mKIsC2lbrGL4baWaZJk0mLFscFgQ5+Git/DxSrY&#10;7JF0et6mf+OGp+HYmd3p3Sg1eOs/ZiAC9eEp/nevdZyfZRN4fBNP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LUGMMAAADdAAAADwAAAAAAAAAAAAAAAACYAgAAZHJzL2Rv&#10;d25yZXYueG1sUEsFBgAAAAAEAAQA9QAAAIgDAAAAAA==&#10;" path="m,c,115,,230,,345e" filled="f">
                    <v:path arrowok="t" o:connecttype="custom" o:connectlocs="0,0;0,283" o:connectangles="0,0"/>
                    <o:lock v:ext="edit" aspectratio="t"/>
                  </v:shape>
                  <v:group id="Group 415" o:spid="_x0000_s1440"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ClcLCAAAA3QAAAA8A&#10;AAAAAAAAAAAAAAAAqgIAAGRycy9kb3ducmV2LnhtbFBLBQYAAAAABAAEAPoAAACZAwAAAAA=&#10;">
                    <o:lock v:ext="edit" aspectratio="t"/>
                    <v:oval id="Oval 416" o:spid="_x0000_s1441"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5necMA&#10;AADdAAAADwAAAGRycy9kb3ducmV2LnhtbERPTWvCQBC9F/oflin01mxsMC2pq0iloIcejO19yI5J&#10;MDsbstMY/70rFLzN433OYjW5To00hNazgVmSgiKuvG25NvBz+Hp5BxUE2WLnmQxcKMBq+fiwwML6&#10;M+9pLKVWMYRDgQYakb7QOlQNOQyJ74kjd/SDQ4lwqLUd8BzDXadf0zTXDluODQ329NlQdSr/nIFN&#10;vS7zUWcyz46brcxPv9+7bGbM89O0/gAlNMld/O/e2jg/z9/g9k08QS+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5necMAAADdAAAADwAAAAAAAAAAAAAAAACYAgAAZHJzL2Rv&#10;d25yZXYueG1sUEsFBgAAAAAEAAQA9QAAAIgDAAAAAA==&#10;">
                      <o:lock v:ext="edit" aspectratio="t"/>
                    </v:oval>
                    <v:shape id="Freeform 417" o:spid="_x0000_s1442"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N7hsYA&#10;AADdAAAADwAAAGRycy9kb3ducmV2LnhtbESPT2vDMAzF74N9B6PBLqN1mkMoad1SCoONMeifDXoU&#10;sRqHxnIWe0327adDoTeJ9/TeT8v16Ft1pT42gQ3Mphko4irYhmsDX8fXyRxUTMgW28Bk4I8irFeP&#10;D0ssbRh4T9dDqpWEcCzRgEupK7WOlSOPcRo6YtHOofeYZO1rbXscJNy3Os+yQntsWBocdrR1VF0O&#10;v97A+w7J5ueP/GfW8Tx9D+7z9OKMeX4aNwtQicZ0N9+u36zgF4Xgyjcygl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N7hsYAAADdAAAADwAAAAAAAAAAAAAAAACYAgAAZHJz&#10;L2Rvd25yZXYueG1sUEsFBgAAAAAEAAQA9QAAAIsDAAAAAA==&#10;" path="m,c,115,,230,,345e" filled="f">
                      <v:path arrowok="t" o:connecttype="custom" o:connectlocs="0,0;0,283" o:connectangles="0,0"/>
                      <o:lock v:ext="edit" aspectratio="t"/>
                    </v:shape>
                    <v:shape id="Freeform 418" o:spid="_x0000_s1443"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eHcMA&#10;AADdAAAADwAAAGRycy9kb3ducmV2LnhtbERPS2vCQBC+C/6HZYReRDfmEDS6igiFFim0PsDjkB2z&#10;wexsmt2a+O+7hYK3+fies9r0thZ3an3lWMFsmoAgLpyuuFRwOr5O5iB8QNZYOyYFD/KwWQ8HK8y1&#10;6/iL7odQihjCPkcFJoQml9IXhiz6qWuII3d1rcUQYVtK3WIXw20t0yTJpMWKY4PBhnaGitvhxyp4&#10;/0TS6XWffs8anodzZz4uY6PUy6jfLkEE6sNT/O9+03F+li3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eHcMAAADdAAAADwAAAAAAAAAAAAAAAACYAgAAZHJzL2Rv&#10;d25yZXYueG1sUEsFBgAAAAAEAAQA9QAAAIgDAAAAAA==&#10;" path="m,c,115,,230,,345e" filled="f">
                      <v:path arrowok="t" o:connecttype="custom" o:connectlocs="0,0;0,283" o:connectangles="0,0"/>
                      <o:lock v:ext="edit" aspectratio="t"/>
                    </v:shape>
                  </v:group>
                </v:group>
                <v:group id="Group 419" o:spid="_x0000_s1444" style="position:absolute;left:8063;top:4539;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fY5scAAADdAAAADwAAAGRycy9kb3ducmV2LnhtbESPQWvCQBCF74X+h2UK&#10;3uomLdqSuoqIFQ9SaCyItyE7JsHsbMiuSfz3nUOhtxnem/e+WaxG16ieulB7NpBOE1DEhbc1lwZ+&#10;jp/P76BCRLbYeCYDdwqwWj4+LDCzfuBv6vNYKgnhkKGBKsY20zoUFTkMU98Si3bxncMoa1dq2+Eg&#10;4a7RL0ky1w5rloYKW9pUVFzzmzOwG3BYv6bb/nC9bO7n4+zrdEjJmMnTuP4AFWmM/+a/670V/Pmb&#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dfY5scAAADd&#10;AAAADwAAAAAAAAAAAAAAAACqAgAAZHJzL2Rvd25yZXYueG1sUEsFBgAAAAAEAAQA+gAAAJ4DAAAA&#10;AA==&#10;">
                  <o:lock v:ext="edit" aspectratio="t"/>
                  <v:oval id="Oval 420" o:spid="_x0000_s1445"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LMS8MA&#10;AADdAAAADwAAAGRycy9kb3ducmV2LnhtbERPTWvCQBC9F/oflhG81U0ajCW6ilQEe+ih0d6H7JgE&#10;s7MhO43pv+8WCr3N433OZje5To00hNazgXSRgCKuvG25NnA5H59eQAVBtth5JgPfFGC3fXzYYGH9&#10;nT9oLKVWMYRDgQYakb7QOlQNOQwL3xNH7uoHhxLhUGs74D2Gu04/J0muHbYcGxrs6bWh6lZ+OQOH&#10;el/mo85kmV0PJ1nePt/fstSY+Wzar0EJTfIv/nOfbJyfr1L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LMS8MAAADdAAAADwAAAAAAAAAAAAAAAACYAgAAZHJzL2Rv&#10;d25yZXYueG1sUEsFBgAAAAAEAAQA9QAAAIgDAAAAAA==&#10;">
                    <o:lock v:ext="edit" aspectratio="t"/>
                  </v:oval>
                  <v:shape id="Freeform 421" o:spid="_x0000_s1446"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ascQA&#10;AADdAAAADwAAAGRycy9kb3ducmV2LnhtbERPTWvCQBC9C/0PyxR6kboxBw3RjZSCYCkFtS14HLKT&#10;bGh2Ns1uTfrvXUHwNo/3OevNaFtxpt43jhXMZwkI4tLphmsFX5/b5wyED8gaW8ek4J88bIqHyRpz&#10;7QY+0PkYahFD2OeowITQ5VL60pBFP3MdceQq11sMEfa11D0OMdy2Mk2ShbTYcGww2NGrofLn+GcV&#10;vO2RdFq9p7/zjrPwPZiP09Qo9fQ4vqxABBrDXXxz73Scv1im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S2rHEAAAA3QAAAA8AAAAAAAAAAAAAAAAAmAIAAGRycy9k&#10;b3ducmV2LnhtbFBLBQYAAAAABAAEAPUAAACJAwAAAAA=&#10;" path="m,c,115,,230,,345e" filled="f">
                    <v:path arrowok="t" o:connecttype="custom" o:connectlocs="0,0;0,283" o:connectangles="0,0"/>
                    <o:lock v:ext="edit" aspectratio="t"/>
                  </v:shape>
                  <v:shape id="Freeform 422" o:spid="_x0000_s1447"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5/KsQA&#10;AADdAAAADwAAAGRycy9kb3ducmV2LnhtbERP32vCMBB+F/Y/hBv4IpragUpnKmMwmMhA3YQ9Hs21&#10;KWsuXRNt998vguDbfXw/b70ZbCMu1PnasYL5LAFBXDhdc6Xg6/NtugLhA7LGxjEp+CMPm/xhtMZM&#10;u54PdDmGSsQQ9hkqMCG0mZS+MGTRz1xLHLnSdRZDhF0ldYd9DLeNTJNkIS3WHBsMtvRqqPg5nq2C&#10;7R5Jp+Uu/Z23vAqn3nx8T4xS48fh5RlEoCHcxTf3u47zF8snuH4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fyrEAAAA3QAAAA8AAAAAAAAAAAAAAAAAmAIAAGRycy9k&#10;b3ducmV2LnhtbFBLBQYAAAAABAAEAPUAAACJAwAAAAA=&#10;" path="m,c,115,,230,,345e" filled="f">
                    <v:path arrowok="t" o:connecttype="custom" o:connectlocs="0,0;0,283" o:connectangles="0,0"/>
                    <o:lock v:ext="edit" aspectratio="t"/>
                  </v:shape>
                  <v:group id="Group 423" o:spid="_x0000_s1448"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IU488EAAADdAAAADwAA&#10;AAAAAAAAAAAAAACqAgAAZHJzL2Rvd25yZXYueG1sUEsFBgAAAAAEAAQA+gAAAJgDAAAAAA==&#10;">
                    <o:lock v:ext="edit" aspectratio="t"/>
                    <v:oval id="Oval 424" o:spid="_x0000_s1449"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nKSMMA&#10;AADdAAAADwAAAGRycy9kb3ducmV2LnhtbERPTWvCQBC9F/oflhG81Y0NiSW6ilQEe+ih0d6H7JgE&#10;s7MhO43pv+8WCr3N433OZje5To00hNazgeUiAUVcedtybeByPj69gAqCbLHzTAa+KcBu+/iwwcL6&#10;O3/QWEqtYgiHAg00In2hdagachgWvieO3NUPDiXCodZ2wHsMd51+TpJcO2w5NjTY02tD1a38cgYO&#10;9b7MR51Kll4PJ8lun+9v6dKY+Wzar0EJTfIv/nOfbJyfrzL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nKSMMAAADdAAAADwAAAAAAAAAAAAAAAACYAgAAZHJzL2Rv&#10;d25yZXYueG1sUEsFBgAAAAAEAAQA9QAAAIgDAAAAAA==&#10;">
                      <o:lock v:ext="edit" aspectratio="t"/>
                    </v:oval>
                    <v:shape id="Freeform 425" o:spid="_x0000_s1450"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cssQA&#10;AADdAAAADwAAAGRycy9kb3ducmV2LnhtbERPTWvCQBC9C/0PyxS8iG7MIUrMKqVQaBGh2goeh+wk&#10;G5qdTbNbE/99t1DwNo/3OcVutK24Uu8bxwqWiwQEcel0w7WCz4+X+RqED8gaW8ek4EYedtuHSYG5&#10;dgMf6XoKtYgh7HNUYELocil9aciiX7iOOHKV6y2GCPta6h6HGG5bmSZJJi02HBsMdvRsqPw6/VgF&#10;b+9IOq326fey43U4D+ZwmRmlpo/j0wZEoDHcxf/uVx3nZ6sM/r6JJ8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p3LLEAAAA3QAAAA8AAAAAAAAAAAAAAAAAmAIAAGRycy9k&#10;b3ducmV2LnhtbFBLBQYAAAAABAAEAPUAAACJAwAAAAA=&#10;" path="m,c,115,,230,,345e" filled="f">
                      <v:path arrowok="t" o:connecttype="custom" o:connectlocs="0,0;0,283" o:connectangles="0,0"/>
                      <o:lock v:ext="edit" aspectratio="t"/>
                    </v:shape>
                    <v:shape id="Freeform 426" o:spid="_x0000_s1451"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V5KcQA&#10;AADdAAAADwAAAGRycy9kb3ducmV2LnhtbERPS2vCQBC+C/0PyxR6Ed2Yg4boRkpBaCmF1gd4HLKT&#10;bDA7G7Nbk/77bqHgbT6+52y2o23FjXrfOFawmCcgiEunG64VHA+7WQbCB2SNrWNS8EMetsXDZIO5&#10;dgN/0W0fahFD2OeowITQ5VL60pBFP3cdceQq11sMEfa11D0OMdy2Mk2SpbTYcGww2NGLofKy/7YK&#10;3j6RdFq9p9dFx1k4DebjPDVKPT2Oz2sQgcZwF/+7X3Wcv1yt4O+beII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eSnEAAAA3QAAAA8AAAAAAAAAAAAAAAAAmAIAAGRycy9k&#10;b3ducmV2LnhtbFBLBQYAAAAABAAEAPUAAACJAwAAAAA=&#10;" path="m,c,115,,230,,345e" filled="f">
                      <v:path arrowok="t" o:connecttype="custom" o:connectlocs="0,0;0,283" o:connectangles="0,0"/>
                      <o:lock v:ext="edit" aspectratio="t"/>
                    </v:shape>
                  </v:group>
                </v:group>
                <v:group id="Group 427" o:spid="_x0000_s1452" style="position:absolute;left:8529;top:4544;width:119;height:607" coordorigin="1404,1134" coordsize="1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HU4McAAADdAAAADwAAAGRycy9kb3ducmV2LnhtbESPQWvCQBCF74X+h2UK&#10;3uomLdqSuoqIFQ9SaCyItyE7JsHsbMiuSfz3nUOhtxnem/e+WaxG16ieulB7NpBOE1DEhbc1lwZ+&#10;jp/P76BCRLbYeCYDdwqwWj4+LDCzfuBv6vNYKgnhkKGBKsY20zoUFTkMU98Si3bxncMoa1dq2+Eg&#10;4a7RL0ky1w5rloYKW9pUVFzzmzOwG3BYv6bb/nC9bO7n4+zrdEjJmMnTuP4AFWmM/+a/670V/Pmb&#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6HU4McAAADd&#10;AAAADwAAAAAAAAAAAAAAAACqAgAAZHJzL2Rvd25yZXYueG1sUEsFBgAAAAAEAAQA+gAAAJ4DAAAA&#10;AA==&#10;">
                  <o:lock v:ext="edit" aspectratio="t"/>
                  <v:oval id="Oval 428" o:spid="_x0000_s1453" style="position:absolute;left:1414;top:113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TATcMA&#10;AADdAAAADwAAAGRycy9kb3ducmV2LnhtbERPTWvCQBC9F/oflin0Vjc2GDW6ilQK9tCDab0P2TEJ&#10;ZmdDdhrTf+8Khd7m8T5nvR1dqwbqQ+PZwHSSgCIuvW24MvD99f6yABUE2WLrmQz8UoDt5vFhjbn1&#10;Vz7SUEilYgiHHA3UIl2udShrchgmviOO3Nn3DiXCvtK2x2sMd61+TZJMO2w4NtTY0VtN5aX4cQb2&#10;1a7IBp3KLD3vDzK7nD4/0qkxz0/jbgVKaJR/8Z/7YOP8bL6E+zfxBL2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TATcMAAADdAAAADwAAAAAAAAAAAAAAAACYAgAAZHJzL2Rv&#10;d25yZXYueG1sUEsFBgAAAAAEAAQA9QAAAIgDAAAAAA==&#10;">
                    <o:lock v:ext="edit" aspectratio="t"/>
                  </v:oval>
                  <v:shape id="Freeform 429" o:spid="_x0000_s1454" style="position:absolute;left:1448;top:126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ResYA&#10;AADdAAAADwAAAGRycy9kb3ducmV2LnhtbESPQWvCQBCF74X+h2UKvRTdmIOE6CoiFFpKwWoLHofs&#10;mA1mZ9Ps1sR/7xyE3mZ4b977Zrkefasu1McmsIHZNANFXAXbcG3g+/A6KUDFhGyxDUwGrhRhvXp8&#10;WGJpw8BfdNmnWkkIxxINuJS6UutYOfIYp6EjFu0Ueo9J1r7WtsdBwn2r8yyba48NS4PDjraOqvP+&#10;zxt43yHZ/PSR/846LtLP4D6PL86Y56dxswCVaEz/5vv1mxX8eSH8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mResYAAADdAAAADwAAAAAAAAAAAAAAAACYAgAAZHJz&#10;L2Rvd25yZXYueG1sUEsFBgAAAAAEAAQA9QAAAIsDAAAAAA==&#10;" path="m,c,115,,230,,345e" filled="f">
                    <v:path arrowok="t" o:connecttype="custom" o:connectlocs="0,0;0,283" o:connectangles="0,0"/>
                    <o:lock v:ext="edit" aspectratio="t"/>
                  </v:shape>
                  <v:shape id="Freeform 430" o:spid="_x0000_s1455" style="position:absolute;left:1513;top:127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04cMA&#10;AADdAAAADwAAAGRycy9kb3ducmV2LnhtbERPTWvCQBC9F/wPywheim6Sg4ToKiIILVKotoLHITtm&#10;g9nZNLs16b/vCoK3ebzPWa4H24gbdb52rCCdJSCIS6drrhR8f+2mOQgfkDU2jknBH3lYr0YvSyy0&#10;6/lAt2OoRAxhX6ACE0JbSOlLQxb9zLXEkbu4zmKIsKuk7rCP4baRWZLMpcWaY4PBlraGyuvx1yp4&#10;/0TS2WWf/aQt5+HUm4/zq1FqMh42CxCBhvAUP9xvOs6f5yncv4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U04cMAAADdAAAADwAAAAAAAAAAAAAAAACYAgAAZHJzL2Rv&#10;d25yZXYueG1sUEsFBgAAAAAEAAQA9QAAAIgDAAAAAA==&#10;" path="m,c,115,,230,,345e" filled="f">
                    <v:path arrowok="t" o:connecttype="custom" o:connectlocs="0,0;0,283" o:connectangles="0,0"/>
                    <o:lock v:ext="edit" aspectratio="t"/>
                  </v:shape>
                  <v:group id="Group 431" o:spid="_x0000_s1456" style="position:absolute;left:1404;top:1595;width:142;height:41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31dTvCAAAA3QAAAA8A&#10;AAAAAAAAAAAAAAAAqgIAAGRycy9kb3ducmV2LnhtbFBLBQYAAAAABAAEAPoAAACZAwAAAAA=&#10;">
                    <o:lock v:ext="edit" aspectratio="t"/>
                    <v:oval id="Oval 432" o:spid="_x0000_s1457"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mHgMIA&#10;AADdAAAADwAAAGRycy9kb3ducmV2LnhtbERPTWvCQBC9C/0PyxR6040Gg6SuIpWCPfRgbO9DdkyC&#10;2dmQHWP8926h4G0e73PW29G1aqA+NJ4NzGcJKOLS24YrAz+nz+kKVBBki61nMnCnANvNy2SNufU3&#10;PtJQSKViCIccDdQiXa51KGtyGGa+I47c2fcOJcK+0rbHWwx3rV4kSaYdNhwbauzoo6byUlydgX21&#10;K7JBp7JMz/uDLC+/31/p3Ji313H3DkpolKf4332wcX62SuHvm3iC3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aYeAwgAAAN0AAAAPAAAAAAAAAAAAAAAAAJgCAABkcnMvZG93&#10;bnJldi54bWxQSwUGAAAAAAQABAD1AAAAhwMAAAAA&#10;">
                      <o:lock v:ext="edit" aspectratio="t"/>
                    </v:oval>
                    <v:shape id="Freeform 433" o:spid="_x0000_s1458"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XecMA&#10;AADdAAAADwAAAGRycy9kb3ducmV2LnhtbERPyWrDMBC9B/IPYgK9hESOKcG4kUMJFFpKodmgx8Ea&#10;W6bWyLHU2P37qhDIbR5vnc12tK24Uu8bxwpWywQEcel0w7WC0/FlkYHwAVlj65gU/JKHbTGdbDDX&#10;buA9XQ+hFjGEfY4KTAhdLqUvDVn0S9cRR65yvcUQYV9L3eMQw20r0yRZS4sNxwaDHe0Mld+HH6vg&#10;7RNJp9V7ell1nIXzYD6+5kaph9n4/AQi0Bju4pv7Vcf56+wR/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KXecMAAADdAAAADwAAAAAAAAAAAAAAAACYAgAAZHJzL2Rv&#10;d25yZXYueG1sUEsFBgAAAAAEAAQA9QAAAIgDAAAAAA==&#10;" path="m,c,115,,230,,345e" filled="f">
                      <v:path arrowok="t" o:connecttype="custom" o:connectlocs="0,0;0,283" o:connectangles="0,0"/>
                      <o:lock v:ext="edit" aspectratio="t"/>
                    </v:shape>
                    <v:shape id="Freeform 434" o:spid="_x0000_s1459"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4y4sMA&#10;AADdAAAADwAAAGRycy9kb3ducmV2LnhtbERPyWrDMBC9B/IPYgK9hESOocG4kUMJFFpKodmgx8Ea&#10;W6bWyLHU2P37qhDIbR5vnc12tK24Uu8bxwpWywQEcel0w7WC0/FlkYHwAVlj65gU/JKHbTGdbDDX&#10;buA9XQ+hFjGEfY4KTAhdLqUvDVn0S9cRR65yvcUQYV9L3eMQw20r0yRZS4sNxwaDHe0Mld+HH6vg&#10;7RNJp9V7ell1nIXzYD6+5kaph9n4/AQi0Bju4pv7Vcf56+wR/r+JJ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4y4sMAAADdAAAADwAAAAAAAAAAAAAAAACYAgAAZHJzL2Rv&#10;d25yZXYueG1sUEsFBgAAAAAEAAQA9QAAAIgDAAAAAA==&#10;" path="m,c,115,,230,,345e" filled="f">
                      <v:path arrowok="t" o:connecttype="custom" o:connectlocs="0,0;0,283" o:connectangles="0,0"/>
                      <o:lock v:ext="edit" aspectratio="t"/>
                    </v:shape>
                  </v:group>
                </v:group>
                <v:oval id="Oval 435" o:spid="_x0000_s1460" style="position:absolute;left:8657;top:4544;width:111;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kGMMA&#10;AADdAAAADwAAAGRycy9kb3ducmV2LnhtbERPTUvDQBC9C/6HZQRvdlNDQ4ndlGIR6sFDU70P2WkS&#10;kp0N2TFN/31XEHqbx/uczXZ2vZpoDK1nA8tFAoq48rbl2sD36eNlDSoIssXeMxm4UoBt8fiwwdz6&#10;Cx9pKqVWMYRDjgYakSHXOlQNOQwLPxBH7uxHhxLhWGs74iWGu16/JkmmHbYcGxoc6L2hqit/nYF9&#10;vSuzSaeySs/7g6y6n6/PdGnM89O8ewMlNMtd/O8+2Dg/W2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4kGMMAAADdAAAADwAAAAAAAAAAAAAAAACYAgAAZHJzL2Rv&#10;d25yZXYueG1sUEsFBgAAAAAEAAQA9QAAAIgDAAAAAA==&#10;">
                  <o:lock v:ext="edit" aspectratio="t"/>
                </v:oval>
                <v:shape id="Freeform 436" o:spid="_x0000_s1461" style="position:absolute;left:8683;top:4636;width:1;height:195;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JDsMA&#10;AADdAAAADwAAAGRycy9kb3ducmV2LnhtbERPS2vCQBC+F/wPywheim7MwYbUVYogKFKwPqDHITtm&#10;Q7OzMbua9N+7hYK3+fieM1/2thZ3an3lWMF0koAgLpyuuFRwOq7HGQgfkDXWjknBL3lYLgYvc8y1&#10;6/iL7odQihjCPkcFJoQml9IXhiz6iWuII3dxrcUQYVtK3WIXw20t0ySZSYsVxwaDDa0MFT+Hm1Ww&#10;3SPp9LJLr9OGs3DuzOf3q1FqNOw/3kEE6sNT/O/e6Dh/lr3B3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AJDsMAAADdAAAADwAAAAAAAAAAAAAAAACYAgAAZHJzL2Rv&#10;d25yZXYueG1sUEsFBgAAAAAEAAQA9QAAAIgDAAAAAA==&#10;" path="m,c,115,,230,,345e" filled="f">
                  <v:path arrowok="t" o:connecttype="custom" o:connectlocs="0,0;0,195" o:connectangles="0,0"/>
                  <o:lock v:ext="edit" aspectratio="t"/>
                </v:shape>
                <v:shape id="Freeform 437" o:spid="_x0000_s1462" style="position:absolute;left:8734;top:4638;width:1;height:195;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fMYA&#10;AADdAAAADwAAAGRycy9kb3ducmV2LnhtbESPQWvCQBCF74X+h2UKvRTdmIOE6CoiFFpKwWoLHofs&#10;mA1mZ9Ps1sR/7xyE3mZ4b977Zrkefasu1McmsIHZNANFXAXbcG3g+/A6KUDFhGyxDUwGrhRhvXp8&#10;WGJpw8BfdNmnWkkIxxINuJS6UutYOfIYp6EjFu0Ueo9J1r7WtsdBwn2r8yyba48NS4PDjraOqvP+&#10;zxt43yHZ/PSR/846LtLP4D6PL86Y56dxswCVaEz/5vv1mxX8eSG48o2Mo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dfMYAAADdAAAADwAAAAAAAAAAAAAAAACYAgAAZHJz&#10;L2Rvd25yZXYueG1sUEsFBgAAAAAEAAQA9QAAAIsDAAAAAA==&#10;" path="m,c,115,,230,,345e" filled="f">
                  <v:path arrowok="t" o:connecttype="custom" o:connectlocs="0,0;0,195" o:connectangles="0,0"/>
                  <o:lock v:ext="edit" aspectratio="t"/>
                </v:shape>
                <v:group id="Group 438" o:spid="_x0000_s1463" style="position:absolute;left:8649;top:4862;width:111;height:289;rotation:180" coordorigin="1654,1374" coordsize="142,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HnSsIAAADdAAAADwAAAGRycy9kb3ducmV2LnhtbERPTWsCMRC9F/wPYQRv&#10;NatVsatRRCjuSagKvQ6bcbO6mSxJ1O2/bwSht3m8z1muO9uIO/lQO1YwGmYgiEuna64UnI5f73MQ&#10;ISJrbByTgl8KsF713paYa/fgb7ofYiVSCIccFZgY21zKUBqyGIauJU7c2XmLMUFfSe3xkcJtI8dZ&#10;NpMWa04NBlvaGiqvh5tVoCfh40RFsfHj/eU4rac7U51/lBr0u80CRKQu/otf7kKn+bP5Jz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NR50rCAAAA3QAAAA8A&#10;AAAAAAAAAAAAAAAAqgIAAGRycy9kb3ducmV2LnhtbFBLBQYAAAAABAAEAPoAAACZAwAAAAA=&#10;">
                  <o:lock v:ext="edit" aspectratio="t"/>
                  <v:oval id="Oval 439" o:spid="_x0000_s1464" style="position:absolute;left:1654;top:1374;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KPKsUA&#10;AADdAAAADwAAAGRycy9kb3ducmV2LnhtbESPQUvDQBCF74L/YRnBm93U0KCx21IsQnvwYNT7kJ0m&#10;odnZkB3T+O87B8HbDO/Ne9+st3PozURj6iI7WC4yMMR19B03Dr4+3x6ewCRB9thHJge/lGC7ub1Z&#10;Y+njhT9oqqQxGsKpRAetyFBam+qWAqZFHIhVO8UxoOg6NtaPeNHw0NvHLCtswI61ocWBXluqz9VP&#10;cLBvdlUx2VxW+Wl/kNX5+/2YL527v5t3L2CEZvk3/10fvOIXz8qv3+gId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o8qxQAAAN0AAAAPAAAAAAAAAAAAAAAAAJgCAABkcnMv&#10;ZG93bnJldi54bWxQSwUGAAAAAAQABAD1AAAAigMAAAAA&#10;">
                    <o:lock v:ext="edit" aspectratio="t"/>
                  </v:oval>
                  <v:shape id="Freeform 440" o:spid="_x0000_s1465" style="position:absolute;left:1688;top:1507;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yiPMQA&#10;AADdAAAADwAAAGRycy9kb3ducmV2LnhtbERPTWvCQBC9F/oflin0UnSTHMRGN1IKgkUK1bbgcchO&#10;ssHsbMyuJv77bkHwNo/3OcvVaFtxod43jhWk0wQEcel0w7WCn+/1ZA7CB2SNrWNScCUPq+LxYYm5&#10;dgPv6LIPtYgh7HNUYELocil9aciin7qOOHKV6y2GCPta6h6HGG5bmSXJTFpsODYY7OjdUHncn62C&#10;jy8knVXb7JR2PA+/g/k8vBilnp/GtwWIQGO4i2/ujY7zZ68p/H8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ojzEAAAA3QAAAA8AAAAAAAAAAAAAAAAAmAIAAGRycy9k&#10;b3ducmV2LnhtbFBLBQYAAAAABAAEAPUAAACJAwAAAAA=&#10;" path="m,c,115,,230,,345e" filled="f">
                    <v:path arrowok="t" o:connecttype="custom" o:connectlocs="0,0;0,283" o:connectangles="0,0"/>
                    <o:lock v:ext="edit" aspectratio="t"/>
                  </v:shape>
                  <v:shape id="Freeform 441" o:spid="_x0000_s1466" style="position:absolute;left:1753;top:1510;width:1;height:283;visibility:visible;mso-wrap-style:square;v-text-anchor:top" coordsize="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48S8MA&#10;AADdAAAADwAAAGRycy9kb3ducmV2LnhtbERPS4vCMBC+C/6HMMJeRFN7EO0aRYSFXUTwsQseh2Zs&#10;yjaTbpO19d8bQfA2H99zFqvOVuJKjS8dK5iMExDEudMlFwq+Tx+jGQgfkDVWjknBjTyslv3eAjPt&#10;Wj7Q9RgKEUPYZ6jAhFBnUvrckEU/djVx5C6usRgibAqpG2xjuK1kmiRTabHk2GCwpo2h/Pf4bxV8&#10;7ZF0etmmf5OaZ+GnNbvz0Cj1NujW7yACdeElfro/dZw/nafw+C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48S8MAAADdAAAADwAAAAAAAAAAAAAAAACYAgAAZHJzL2Rv&#10;d25yZXYueG1sUEsFBgAAAAAEAAQA9QAAAIgDAAAAAA==&#10;" path="m,c,115,,230,,345e" filled="f">
                    <v:path arrowok="t" o:connecttype="custom" o:connectlocs="0,0;0,283" o:connectangles="0,0"/>
                    <o:lock v:ext="edit" aspectratio="t"/>
                  </v:shape>
                </v:group>
                <v:shapetype id="_x0000_t135" coordsize="21600,21600" o:spt="135" path="m10800,qx21600,10800,10800,21600l,21600,,xe">
                  <v:stroke joinstyle="miter"/>
                  <v:path gradientshapeok="t" o:connecttype="rect" textboxrect="0,3163,18437,18437"/>
                </v:shapetype>
                <v:shape id="AutoShape 442" o:spid="_x0000_s1467" type="#_x0000_t135" style="position:absolute;left:7788;top:4497;width:170;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3UxMUA&#10;AADdAAAADwAAAGRycy9kb3ducmV2LnhtbERPTWvCQBC9C/6HZQRvdaOhUmM20pa2iAchqaDHITtN&#10;QrOzIbua9N93CwVv83ifk+5G04ob9a6xrGC5iEAQl1Y3XCk4fb4/PIFwHllja5kU/JCDXTadpJho&#10;O3BOt8JXIoSwS1BB7X2XSOnKmgy6he2IA/dle4M+wL6SuschhJtWrqJoLQ02HBpq7Oi1pvK7uBoF&#10;b/qwWRX7x+HYnZeX6uMQxy85KzWfjc9bEJ5Gfxf/u/c6zF9vYvj7Jpw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dTExQAAAN0AAAAPAAAAAAAAAAAAAAAAAJgCAABkcnMv&#10;ZG93bnJldi54bWxQSwUGAAAAAAQABAD1AAAAigMAAAAA&#10;">
                  <v:fill color2="black" rotate="t" angle="90" focus="100%" type="gradient"/>
                </v:shape>
                <v:shape id="AutoShape 443" o:spid="_x0000_s1468" type="#_x0000_t135" style="position:absolute;left:7538;top:4494;width:170;height:697;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tDisMA&#10;AADdAAAADwAAAGRycy9kb3ducmV2LnhtbERPS2vCQBC+F/oflin0VjfVEjW6igi23oqvg7chOyax&#10;2dm4u43pv3eFgrf5+J4znXemFi05X1lW8N5LQBDnVldcKNjvVm8jED4ga6wtk4I/8jCfPT9NMdP2&#10;yhtqt6EQMYR9hgrKEJpMSp+XZND3bEMcuZN1BkOErpDa4TWGm1r2kySVBiuODSU2tCwp/9n+GgXp&#10;0H1/Hr7Ol8Ga8UgnJ/PlolXq9aVbTEAE6sJD/O9e6zg/HX/A/Zt4gp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tDisMAAADdAAAADwAAAAAAAAAAAAAAAACYAgAAZHJzL2Rv&#10;d25yZXYueG1sUEsFBgAAAAAEAAQA9QAAAIgDAAAAAA==&#10;">
                  <v:fill color2="black" rotate="t" angle="90" focus="100%" type="gradient"/>
                </v:shape>
                <v:shape id="Arc 444" o:spid="_x0000_s1469" style="position:absolute;left:7719;top:4483;width:57;height:85;rotation:90;flip:x;visibility:visible;mso-wrap-style:square;v-text-anchor:top" coordsize="2638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rdscQA&#10;AADdAAAADwAAAGRycy9kb3ducmV2LnhtbERP3WrCMBS+H+wdwhl4I5pOmM7OKMUxGDiU1T7AsTlt&#10;ypqT0mRa394Ig92dj+/3rDaDbcWZet84VvA8TUAQl043XCsojh+TVxA+IGtsHZOCK3nYrB8fVphq&#10;d+FvOuehFjGEfYoKTAhdKqUvDVn0U9cRR65yvcUQYV9L3eMlhttWzpJkLi02HBsMdrQ1VP7kv1ZB&#10;qLLCZ6dDoccmf//ajhdVtd8pNXoasjcQgYbwL/5zf+o4f758gfs38QS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q3bHEAAAA3QAAAA8AAAAAAAAAAAAAAAAAmAIAAGRycy9k&#10;b3ducmV2LnhtbFBLBQYAAAAABAAEAPUAAACJAwAAAAA=&#10;" path="m4781,nfc16711,,26382,9670,26382,21600v,11929,-9671,21600,-21600,21600c3173,43200,1569,43020,-1,42664em4781,nsc16711,,26382,9670,26382,21600v,11929,-9671,21600,-21600,21600c3173,43200,1569,43020,-1,42664l4782,21600,4781,xe" filled="f">
                  <v:path arrowok="t" o:extrusionok="f" o:connecttype="custom" o:connectlocs="10,0;0,84;10,42" o:connectangles="0,0,0"/>
                </v:shape>
                <v:shape id="Arc 445" o:spid="_x0000_s1470" style="position:absolute;left:7722;top:5113;width:57;height:85;rotation:-90;flip:x;visibility:visible;mso-wrap-style:square;v-text-anchor:top" coordsize="2638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f1D8MA&#10;AADdAAAADwAAAGRycy9kb3ducmV2LnhtbERPzWrCQBC+C77DMgVvutHQYFNX0Yq0FxW1DzBkxySY&#10;nU2za4xv3xUEb/Px/c5s0ZlKtNS40rKC8SgCQZxZXXKu4Pe0GU5BOI+ssbJMCu7kYDHv92aYanvj&#10;A7VHn4sQwi5FBYX3dSqlywoy6Ea2Jg7c2TYGfYBNLnWDtxBuKjmJokQaLDk0FFjTV0HZ5Xg1Cq7n&#10;Lt7ae7t6/96N93F8Wf+ZzUmpwVu3/AThqfMv8dP9o8P85COBxzfhB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f1D8MAAADdAAAADwAAAAAAAAAAAAAAAACYAgAAZHJzL2Rv&#10;d25yZXYueG1sUEsFBgAAAAAEAAQA9QAAAIgDAAAAAA==&#10;" path="m4781,nfc16711,,26382,9670,26382,21600v,11929,-9671,21600,-21600,21600c3173,43200,1569,43020,-1,42664em4781,nsc16711,,26382,9670,26382,21600v,11929,-9671,21600,-21600,21600c3173,43200,1569,43020,-1,42664l4782,21600,4781,xe" filled="f">
                  <v:path arrowok="t" o:extrusionok="f" o:connecttype="custom" o:connectlocs="10,0;0,84;10,42" o:connectangles="0,0,0"/>
                </v:shape>
                <v:oval id="Oval 446" o:spid="_x0000_s1471" style="position:absolute;left:7348;top:40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n8IA&#10;AADdAAAADwAAAGRycy9kb3ducmV2LnhtbERPTWvCQBC9C/0PywhepG4Ummp0lRJQvDb10OOYHZNg&#10;djbsrib5991Cobd5vM/ZHQbTiic531hWsFwkIIhLqxuuFFy+jq9rED4ga2wtk4KRPBz2L5MdZtr2&#10;/EnPIlQihrDPUEEdQpdJ6cuaDPqF7Ygjd7POYIjQVVI77GO4aeUqSVJpsOHYUGNHeU3lvXgYBW7e&#10;jfl4zo/LK5+Kt36tv9OLVmo2HT62IAIN4V/85z7rOD/dvMP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KfwgAAAN0AAAAPAAAAAAAAAAAAAAAAAJgCAABkcnMvZG93&#10;bnJldi54bWxQSwUGAAAAAAQABAD1AAAAhwMAAAAA&#10;" fillcolor="black"/>
                <v:oval id="Oval 447" o:spid="_x0000_s1472" style="position:absolute;left:7398;top:430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m7cUA&#10;AADdAAAADwAAAGRycy9kb3ducmV2LnhtbESPQWvDMAyF74P+B6NBL2N1Wljo0rqlBDp6XdbDjlqs&#10;JmGxHGyvSf79dBjsJvGe3vu0P06uV3cKsfNsYL3KQBHX3nbcGLh+nJ+3oGJCtth7JgMzRTgeFg97&#10;LKwf+Z3uVWqUhHAs0ECb0lBoHeuWHMaVH4hFu/ngMMkaGm0DjhLuer3Jslw77FgaWhyobKn+rn6c&#10;gfA0zOV8Kc/rL36rXsat/cyv1pjl43TagUo0pX/z3/XFCn7+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btxQAAAN0AAAAPAAAAAAAAAAAAAAAAAJgCAABkcnMv&#10;ZG93bnJldi54bWxQSwUGAAAAAAQABAD1AAAAigMAAAAA&#10;" fillcolor="black"/>
                <v:oval id="Oval 448" o:spid="_x0000_s1473" style="position:absolute;left:7473;top:421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9DdsIA&#10;AADdAAAADwAAAGRycy9kb3ducmV2LnhtbERPTYvCMBC9L/gfwgh7WTRVsGjXKFJQvG71sMfZZmzL&#10;NpOSRNv++82C4G0e73O2+8G04kHON5YVLOYJCOLS6oYrBdfLcbYG4QOyxtYyKRjJw343edtipm3P&#10;X/QoQiViCPsMFdQhdJmUvqzJoJ/bjjhyN+sMhghdJbXDPoabVi6TJJUGG44NNXaU11T+FnejwH10&#10;Yz6e8+Pih0/Fql/r7/SqlXqfDodPEIGG8BI/3Wcd56ebD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30N2wgAAAN0AAAAPAAAAAAAAAAAAAAAAAJgCAABkcnMvZG93&#10;bnJldi54bWxQSwUGAAAAAAQABAD1AAAAhwMAAAAA&#10;" fillcolor="black"/>
                <v:oval id="Oval 449" o:spid="_x0000_s1474" style="position:absolute;left:7593;top:40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5w8cUA&#10;AADdAAAADwAAAGRycy9kb3ducmV2LnhtbESPQWvCQBCF70L/wzJCL1I3FmolukoJWLw2euhxmh2T&#10;YHY27G5N8u87h4K3Gd6b977ZHUbXqTuF2Ho2sFpmoIgrb1uuDVzOx5cNqJiQLXaeycBEEQ77p9kO&#10;c+sH/qJ7mWolIRxzNNCk1Odax6ohh3Hpe2LRrj44TLKGWtuAg4S7Tr9m2Vo7bFkaGuypaKi6lb/O&#10;QFj0UzGdiuPqhz/Lt2Fjv9cXa8zzfPzYgko0pof5//pkBf89E375Rkb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DnDxxQAAAN0AAAAPAAAAAAAAAAAAAAAAAJgCAABkcnMv&#10;ZG93bnJldi54bWxQSwUGAAAAAAQABAD1AAAAigMAAAAA&#10;" fillcolor="black"/>
                <v:oval id="Oval 450" o:spid="_x0000_s1475" style="position:absolute;left:7773;top:424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VasIA&#10;AADdAAAADwAAAGRycy9kb3ducmV2LnhtbERPTYvCMBC9L/gfwgh7WTStsCpdo0hB8WrXg8exGduy&#10;zaQk0bb/fiMs7G0e73M2u8G04knON5YVpPMEBHFpdcOVgsv3YbYG4QOyxtYyKRjJw247edtgpm3P&#10;Z3oWoRIxhH2GCuoQukxKX9Zk0M9tRxy5u3UGQ4SuktphH8NNKxdJspQGG44NNXaU11T+FA+jwH10&#10;Yz6e8kN642Px2a/1dXnRSr1Ph/0XiEBD+Bf/uU86zl8l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tVqwgAAAN0AAAAPAAAAAAAAAAAAAAAAAJgCAABkcnMvZG93&#10;bnJldi54bWxQSwUGAAAAAAQABAD1AAAAhwMAAAAA&#10;" fillcolor="black"/>
                <v:oval id="Oval 451" o:spid="_x0000_s1476" style="position:absolute;left:8013;top:403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BLHcEA&#10;AADdAAAADwAAAGRycy9kb3ducmV2LnhtbERPS4vCMBC+C/sfwix4kTVV8EE1ylJQvG714HG2Gduy&#10;zaQk0bb/3iwI3ubje85235tGPMj52rKC2TQBQVxYXXOp4HI+fK1B+ICssbFMCgbysN99jLaYatvx&#10;Dz3yUIoYwj5FBVUIbSqlLyoy6Ke2JY7czTqDIUJXSu2wi+GmkfMkWUqDNceGClvKKir+8rtR4Cbt&#10;kA2n7DD75WO+6Nb6urxopcaf/fcGRKA+vMUv90nH+atkDv/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Sx3BAAAA3QAAAA8AAAAAAAAAAAAAAAAAmAIAAGRycy9kb3du&#10;cmV2LnhtbFBLBQYAAAAABAAEAPUAAACGAwAAAAA=&#10;" fillcolor="black"/>
                <v:oval id="Oval 452" o:spid="_x0000_s1477" style="position:absolute;left:8068;top:42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zuhsIA&#10;AADdAAAADwAAAGRycy9kb3ducmV2LnhtbERPTYvCMBC9L/gfwgheFk11WZVqFCkoXrfrYY9jM7bF&#10;ZlKSaNt/bxYW9jaP9znbfW8a8STna8sK5rMEBHFhdc2lgsv3cboG4QOyxsYyKRjIw343ettiqm3H&#10;X/TMQyliCPsUFVQhtKmUvqjIoJ/ZljhyN+sMhghdKbXDLoabRi6SZCkN1hwbKmwpq6i45w+jwL23&#10;Qzacs+P8yqf8s1vrn+VFKzUZ94cNiEB9+Bf/uc86zl8lH/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3O6GwgAAAN0AAAAPAAAAAAAAAAAAAAAAAJgCAABkcnMvZG93&#10;bnJldi54bWxQSwUGAAAAAAQABAD1AAAAhwMAAAAA&#10;" fillcolor="black"/>
                <v:oval id="Oval 453" o:spid="_x0000_s1478" style="position:absolute;left:8343;top:478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28sIA&#10;AADdAAAADwAAAGRycy9kb3ducmV2LnhtbERPTYvCMBC9L/gfwgheFk2VXZVqFCkoXrfrYY9jM7bF&#10;ZlKSaNt/bxYW9jaP9znbfW8a8STna8sK5rMEBHFhdc2lgsv3cboG4QOyxsYyKRjIw343ettiqm3H&#10;X/TMQyliCPsUFVQhtKmUvqjIoJ/ZljhyN+sMhghdKbXDLoabRi6SZCkN1hwbKmwpq6i45w+jwL23&#10;Qzacs+P8yqf8s1vrn+VFKzUZ94cNiEB9+Bf/uc86zl8lH/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XbywgAAAN0AAAAPAAAAAAAAAAAAAAAAAJgCAABkcnMvZG93&#10;bnJldi54bWxQSwUGAAAAAAQABAD1AAAAhwMAAAAA&#10;" fillcolor="black"/>
                <v:oval id="Oval 454" o:spid="_x0000_s1479" style="position:absolute;left:7713;top:477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TacEA&#10;AADdAAAADwAAAGRycy9kb3ducmV2LnhtbERPS4vCMBC+C/6HMAt7EU1d8EE1ihQUr3Y9eBybsS3b&#10;TEoSbfvvNwvC3ubje85235tGvMj52rKC+SwBQVxYXXOp4Pp9nK5B+ICssbFMCgbysN+NR1tMte34&#10;Qq88lCKGsE9RQRVCm0rpi4oM+pltiSP3sM5giNCVUjvsYrhp5FeSLKXBmmNDhS1lFRU/+dMocJN2&#10;yIZzdpzf+ZQvurW+La9aqc+P/rABEagP/+K3+6zj/FWygL9v4gl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502nBAAAA3QAAAA8AAAAAAAAAAAAAAAAAmAIAAGRycy9kb3du&#10;cmV2LnhtbFBLBQYAAAAABAAEAPUAAACGAwAAAAA=&#10;" fillcolor="black"/>
                <v:oval id="Oval 455" o:spid="_x0000_s1480" style="position:absolute;left:7728;top:550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tNHsIA&#10;AADdAAAADwAAAGRycy9kb3ducmV2LnhtbERPTWvCQBC9C/0PyxR6kbqxYJTUVSRg8dqYg8cxO01C&#10;s7NhdzXJv+8WBG/zeJ+z3Y+mE3dyvrWsYLlIQBBXVrdcKyjPx/cNCB+QNXaWScFEHva7l9kWM20H&#10;/qZ7EWoRQ9hnqKAJoc+k9FVDBv3C9sSR+7HOYIjQ1VI7HGK46eRHkqTSYMuxocGe8oaq3+JmFLh5&#10;P+XTKT8ur/xVrIaNvqSlVurtdTx8ggg0hqf44T7pOH+dp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q00ewgAAAN0AAAAPAAAAAAAAAAAAAAAAAJgCAABkcnMvZG93&#10;bnJldi54bWxQSwUGAAAAAAQABAD1AAAAhwMAAAAA&#10;" fillcolor="black"/>
                <v:oval id="Oval 456" o:spid="_x0000_s1481" style="position:absolute;left:8346;top:55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ohcEA&#10;AADdAAAADwAAAGRycy9kb3ducmV2LnhtbERPTYvCMBC9L/gfwgheFk0VVqUaRQqKV7se9jjbjG2x&#10;mZQk2vbfG2Fhb/N4n7Pd96YRT3K+tqxgPktAEBdW11wquH4fp2sQPiBrbCyTgoE87Hejjy2m2nZ8&#10;oWceShFD2KeooAqhTaX0RUUG/cy2xJG7WWcwROhKqR12Mdw0cpEkS2mw5thQYUtZRcU9fxgF7rMd&#10;suGcHee/fMq/urX+WV61UpNxf9iACNSHf/Gf+6zj/FWy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n6IXBAAAA3QAAAA8AAAAAAAAAAAAAAAAAmAIAAGRycy9kb3du&#10;cmV2LnhtbFBLBQYAAAAABAAEAPUAAACGAwAAAAA=&#10;" fillcolor="black"/>
                <v:shape id="Arc 457" o:spid="_x0000_s1482" style="position:absolute;left:7598;top:4249;width:140;height:495;rotation:-2;visibility:visible;mso-wrap-style:square;v-text-anchor:top" coordsize="21600,28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kSMcA&#10;AADdAAAADwAAAGRycy9kb3ducmV2LnhtbESPT0/DMAzF70h8h8hI3FjKDmx0yyZAQgKkAfsj7Woa&#10;ryk0TpWErvv28wGJm633/N7P8+XgW9VTTE1gA7ejAhRxFWzDtYHd9vlmCiplZIttYDJwogTLxeXF&#10;HEsbjrymfpNrJSGcSjTgcu5KrVPlyGMahY5YtEOIHrOssdY24lHCfavHRXGnPTYsDQ47enJU/Wx+&#10;vYH7t49m7N/dfrX+fv36jNP+MbuDMddXw8MMVKYh/5v/rl+s4E8KwZVvZAS9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GJEjHAAAA3QAAAA8AAAAAAAAAAAAAAAAAmAIAAGRy&#10;cy9kb3ducmV2LnhtbFBLBQYAAAAABAAEAPUAAACMAwAAAAA=&#10;" path="m-1,nfc11929,,21600,9670,21600,21600v,2201,-337,4389,-998,6489em-1,nsc11929,,21600,9670,21600,21600v,2201,-337,4389,-998,6489l,21600,-1,xe" filled="f">
                  <v:stroke endarrow="block" endarrowwidth="narrow"/>
                  <v:path arrowok="t" o:extrusionok="f" o:connecttype="custom" o:connectlocs="0,0;134,495;0,381" o:connectangles="0,0,0"/>
                </v:shape>
                <v:line id="Line 458" o:spid="_x0000_s1483" style="position:absolute;visibility:visible;mso-wrap-style:square" from="7753,4890" to="7753,5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4d8MAAADdAAAADwAAAGRycy9kb3ducmV2LnhtbERPyWrDMBC9F/oPYgq5NXJ6iGsnSig1&#10;gRzSQhZ6nloTy9QaGUtxlL+PCoXe5vHWWa6j7cRIg28dK5hNMxDEtdMtNwpOx83zKwgfkDV2jknB&#10;jTysV48PSyy1u/KexkNoRAphX6ICE0JfSulrQxb91PXEiTu7wWJIcGikHvCawm0nX7JsLi22nBoM&#10;9vRuqP45XKyC3FR7mctqd/ysxnZWxI/49V0oNXmKbwsQgWL4F/+5tzrNz7MCfr9JJ8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yeHfDAAAA3QAAAA8AAAAAAAAAAAAA&#10;AAAAoQIAAGRycy9kb3ducmV2LnhtbFBLBQYAAAAABAAEAPkAAACRAwAAAAA=&#10;">
                  <v:stroke endarrow="block"/>
                </v:line>
                <v:line id="Line 459" o:spid="_x0000_s1484" style="position:absolute;rotation:180;visibility:visible;mso-wrap-style:square" from="8378,4875" to="8378,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BCUMYAAADdAAAADwAAAGRycy9kb3ducmV2LnhtbESPQWsCMRCF74X+hzCF3mpiKW1ZjaKl&#10;BU+CVvE6bMbdxWSy3WR166/vHITeZnhv3vtmOh+CV2fqUhPZwnhkQBGX0TVcWdh9fz29g0oZ2aGP&#10;TBZ+KcF8dn83xcLFC2/ovM2VkhBOBVqoc24LrVNZU8A0ii2xaMfYBcyydpV2HV4kPHj9bMyrDtiw&#10;NNTY0kdN5WnbBwtx6XeHVbNfmh6v5mf9Ynrfflr7+DAsJqAyDfnffLteOcF/Gwu/fCMj6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AQlDGAAAA3QAAAA8AAAAAAAAA&#10;AAAAAAAAoQIAAGRycy9kb3ducmV2LnhtbFBLBQYAAAAABAAEAPkAAACUAwAAAAA=&#10;">
                  <v:stroke endarrow="block"/>
                </v:line>
                <v:shape id="Arc 460" o:spid="_x0000_s1485" style="position:absolute;left:7956;top:4281;width:420;height:438;visibility:visible;mso-wrap-style:square;v-text-anchor:top" coordsize="21600,12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G+BcQA&#10;AADdAAAADwAAAGRycy9kb3ducmV2LnhtbERPTWsCMRC9F/wPYYTearIWbdkaRWyVoiDU7aW36Wa6&#10;u7iZLEmq23/fCIK3ebzPmS1624oT+dA41pCNFAji0pmGKw2fxfrhGUSIyAZbx6ThjwIs5oO7GebG&#10;nfmDTodYiRTCIUcNdYxdLmUoa7IYRq4jTtyP8xZjgr6SxuM5hdtWjpWaSosNp4YaO1rVVB4Pv1bD&#10;mvffk83Xlh7VZP+6KaxXb8VO6/thv3wBEamPN/HV/W7S/Kcsg8s36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xvgXEAAAA3QAAAA8AAAAAAAAAAAAAAAAAmAIAAGRycy9k&#10;b3ducmV2LnhtbFBLBQYAAAAABAAEAPUAAACJAwAAAAA=&#10;" path="m17683,nfc20232,3634,21600,7965,21600,12404em17683,nsc20232,3634,21600,7965,21600,12404l,12404,17683,xe" filled="f">
                  <v:stroke startarrow="block" endarrowwidth="wide"/>
                  <v:path arrowok="t" o:extrusionok="f" o:connecttype="custom" o:connectlocs="344,0;420,438;0,438" o:connectangles="0,0,0"/>
                </v:shape>
                <v:oval id="Oval 461" o:spid="_x0000_s1486" style="position:absolute;left:8238;top:42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dwMIA&#10;AADdAAAADwAAAGRycy9kb3ducmV2LnhtbERPTYvCMBC9L/gfwgheFk0rrCvVKFJw8WrXwx7HZmyL&#10;zaQkWdv+eyMs7G0e73O2+8G04kHON5YVpIsEBHFpdcOVgsv3cb4G4QOyxtYyKRjJw343edtipm3P&#10;Z3oUoRIxhH2GCuoQukxKX9Zk0C9sRxy5m3UGQ4SuktphH8NNK5dJspIGG44NNXaU11Tei1+jwL13&#10;Yz6e8mN65a/io1/rn9VFKzWbDocNiEBD+Bf/uU86zv9Ml/D6Jp4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Sd3AwgAAAN0AAAAPAAAAAAAAAAAAAAAAAJgCAABkcnMvZG93&#10;bnJldi54bWxQSwUGAAAAAAQABAD1AAAAhwMAAAAA&#10;" fillcolor="black"/>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462" o:spid="_x0000_s1487" type="#_x0000_t71" style="position:absolute;left:8458;top:5226;width:56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Il9MMA&#10;AADdAAAADwAAAGRycy9kb3ducmV2LnhtbERPTYvCMBC9L/gfwgje1tSqXalGEUFYUNB196C3oRnb&#10;YjMpTVbrvzeC4G0e73Nmi9ZU4kqNKy0rGPQjEMSZ1SXnCv5+158TEM4ja6wsk4I7OVjMOx8zTLW9&#10;8Q9dDz4XIYRdigoK7+tUSpcVZND1bU0cuLNtDPoAm1zqBm8h3FQyjqJEGiw5NBRY06qg7HL4Nwo2&#10;e6J4vUt2p/i0l6Mjrbbj8V2pXrddTkF4av1b/HJ/6zD/azCE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Il9MMAAADdAAAADwAAAAAAAAAAAAAAAACYAgAAZHJzL2Rv&#10;d25yZXYueG1sUEsFBgAAAAAEAAQA9QAAAIgDAAAAAA==&#10;"/>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463" o:spid="_x0000_s1488" type="#_x0000_t73" style="position:absolute;left:8393;top:5010;width:280;height:381;rotation: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Ij6cQA&#10;AADdAAAADwAAAGRycy9kb3ducmV2LnhtbERPTWvCQBC9F/oflhG8mY1Vao2uUoSQXiyo6X3Ijkk0&#10;O5tmN5r++25B6G0e73PW28E04kadqy0rmEYxCOLC6ppLBfkpnbyBcB5ZY2OZFPyQg+3m+WmNibZ3&#10;PtDt6EsRQtglqKDyvk2kdEVFBl1kW+LAnW1n0AfYlVJ3eA/hppEvcfwqDdYcGipsaVdRcT32RsHn&#10;/nuZxV/59bKzebrvl9m81DOlxqPhfQXC0+D/xQ/3hw7zF9M5/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SI+nEAAAA3QAAAA8AAAAAAAAAAAAAAAAAmAIAAGRycy9k&#10;b3ducmV2LnhtbFBLBQYAAAAABAAEAPUAAACJAwAAAAA=&#10;"/>
                <v:oval id="Oval 464" o:spid="_x0000_s1489" style="position:absolute;left:8582;top:5284;width:130;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XDcUA&#10;AADdAAAADwAAAGRycy9kb3ducmV2LnhtbERP22rCQBB9L/gPyxR8Ed0o1NrUjZRC1IIFL/2AaXaa&#10;i9nZkF01+vVdodC3OZzrzBedqcWZWldaVjAeRSCIM6tLzhV8HdLhDITzyBpry6TgSg4WSe9hjrG2&#10;F97Ree9zEULYxaig8L6JpXRZQQbdyDbEgfuxrUEfYJtL3eIlhJtaTqJoKg2WHBoKbOi9oOy4PxkF&#10;1fawqr5fPj8yWm0GaXSbpoMlKtV/7N5eQXjq/L/4z73WYf7z+Anu34QTZP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JcNxQAAAN0AAAAPAAAAAAAAAAAAAAAAAJgCAABkcnMv&#10;ZG93bnJldi54bWxQSwUGAAAAAAQABAD1AAAAigMAAAAA&#10;" strokecolor="white">
                  <o:lock v:ext="edit" aspectratio="t"/>
                </v:oval>
                <v:shape id="Text Box 465" o:spid="_x0000_s1490" type="#_x0000_t202" style="position:absolute;left:8528;top:533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H78QA&#10;AADdAAAADwAAAGRycy9kb3ducmV2LnhtbERPTWvCQBC9C/0Pywi96cYeUo1uREoLQqE0xkOP0+wk&#10;WczOptlV03/fLQje5vE+Z7MdbScuNHjjWMFinoAgrpw23Cg4lm+zJQgfkDV2jknBL3nY5g+TDWba&#10;XbmgyyE0Ioawz1BBG0KfSemrliz6ueuJI1e7wWKIcGikHvAaw20nn5IklRYNx4YWe3ppqTodzlbB&#10;7ouLV/Pz8f1Z1IUpy1XC7+lJqcfpuFuDCDSGu/jm3us4/3mRwv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OB+/EAAAA3QAAAA8AAAAAAAAAAAAAAAAAmAIAAGRycy9k&#10;b3ducmV2LnhtbFBLBQYAAAAABAAEAPUAAACJAwAAAAA=&#10;" filled="f" stroked="f">
                  <v:textbox inset="0,0,0,0">
                    <w:txbxContent>
                      <w:p w:rsidR="00B0168D" w:rsidRPr="000C5B2E" w:rsidRDefault="00B0168D" w:rsidP="00E26E9F">
                        <w:pPr>
                          <w:jc w:val="center"/>
                          <w:rPr>
                            <w:rFonts w:cs="Arial"/>
                            <w:b/>
                            <w:bCs/>
                            <w:sz w:val="16"/>
                            <w:szCs w:val="16"/>
                          </w:rPr>
                        </w:pPr>
                        <w:r w:rsidRPr="000C5B2E">
                          <w:rPr>
                            <w:rFonts w:cs="Arial"/>
                            <w:b/>
                            <w:bCs/>
                            <w:sz w:val="16"/>
                            <w:szCs w:val="16"/>
                          </w:rPr>
                          <w:t>ATP</w:t>
                        </w:r>
                      </w:p>
                    </w:txbxContent>
                  </v:textbox>
                </v:shape>
                <v:shape id="Text Box 466" o:spid="_x0000_s1491" type="#_x0000_t202" style="position:absolute;left:7913;top:566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idMMA&#10;AADdAAAADwAAAGRycy9kb3ducmV2LnhtbERPTYvCMBC9L/gfwgje1tQ96G41isgKgrBY68Hj2Ixt&#10;sJnUJmr99xthYW/zeJ8zW3S2FndqvXGsYDRMQBAXThsuFRzy9fsnCB+QNdaOScGTPCzmvbcZpto9&#10;OKP7PpQihrBPUUEVQpNK6YuKLPqha4gjd3atxRBhW0rd4iOG21p+JMlYWjQcGypsaFVRcdnfrILl&#10;kbNvc/057bJzZvL8K+Ht+KLUoN8tpyACdeFf/Ofe6Dh/MprA6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KidMMAAADdAAAADwAAAAAAAAAAAAAAAACYAgAAZHJzL2Rv&#10;d25yZXYueG1sUEsFBgAAAAAEAAQA9QAAAIgDAAAAAA==&#10;" filled="f" stroked="f">
                  <v:textbox inset="0,0,0,0">
                    <w:txbxContent>
                      <w:p w:rsidR="00B0168D" w:rsidRPr="0046530D" w:rsidRDefault="00B0168D" w:rsidP="00E26E9F">
                        <w:pPr>
                          <w:jc w:val="center"/>
                          <w:rPr>
                            <w:b/>
                            <w:bCs/>
                            <w:sz w:val="20"/>
                            <w:szCs w:val="20"/>
                          </w:rPr>
                        </w:pPr>
                        <w:r w:rsidRPr="0046530D">
                          <w:rPr>
                            <w:b/>
                            <w:bCs/>
                            <w:sz w:val="20"/>
                            <w:szCs w:val="20"/>
                          </w:rPr>
                          <w:t>D</w:t>
                        </w:r>
                      </w:p>
                    </w:txbxContent>
                  </v:textbox>
                </v:shape>
                <v:line id="Line 467" o:spid="_x0000_s1492" style="position:absolute;flip:y;visibility:visible;mso-wrap-style:square" from="3237,4021" to="3407,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dFcQAAADdAAAADwAAAGRycy9kb3ducmV2LnhtbESPT2vDMAzF74V+B6NBb62TQf+Q1i2j&#10;sLHTyrJdehOxlpjFcrDdNv321WGwm8R7eu+n3WH0vbpSTC6wgXJRgCJugnXcGvj+ep1vQKWMbLEP&#10;TAbulOCwn052WNlw40+61rlVEsKpQgNdzkOldWo68pgWYSAW7SdEj1nW2Gob8SbhvtfPRbHSHh1L&#10;Q4cDHTtqfuuLN/CWfEMBXUjj8lSXl3j+cOuzMbOn8WULKtOY/81/1+9W8Nel4Mo3MoLe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vp0VxAAAAN0AAAAPAAAAAAAAAAAA&#10;AAAAAKECAABkcnMvZG93bnJldi54bWxQSwUGAAAAAAQABAD5AAAAkgMAAAAA&#10;" strokeweight=".5pt"/>
                <v:line id="Line 468" o:spid="_x0000_s1493" style="position:absolute;flip:x y;visibility:visible;mso-wrap-style:square" from="3689,4009" to="3876,4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J8QAAADdAAAADwAAAGRycy9kb3ducmV2LnhtbERPS2vCQBC+F/oflin0UnQTFbUxq0ih&#10;0pNiVHodspMHZmdDdmvS/vquUOhtPr7npJvBNOJGnastK4jHEQji3OqaSwXn0/toCcJ5ZI2NZVLw&#10;TQ4268eHFBNtez7SLfOlCCHsElRQed8mUrq8IoNubFviwBW2M+gD7EqpO+xDuGnkJIrm0mDNoaHC&#10;lt4qyq/Zl1GAvP+ZLvuYZnJHn26yP7xsL4VSz0/DdgXC0+D/xX/uDx3mL+JXuH8TT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4snxAAAAN0AAAAPAAAAAAAAAAAA&#10;AAAAAKECAABkcnMvZG93bnJldi54bWxQSwUGAAAAAAQABAD5AAAAkgMAAAAA&#10;"/>
                <v:shape id="Text Box 469" o:spid="_x0000_s1494" type="#_x0000_t202" style="position:absolute;left:3344;top:3894;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wvc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8Kv3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fwvcYAAADdAAAADwAAAAAAAAAAAAAAAACYAgAAZHJz&#10;L2Rvd25yZXYueG1sUEsFBgAAAAAEAAQA9QAAAIsDAAAAAA==&#10;" filled="f" stroked="f">
                  <v:textbox inset="0,0,0,0">
                    <w:txbxContent>
                      <w:p w:rsidR="00B0168D" w:rsidRPr="00D82059" w:rsidRDefault="00B0168D" w:rsidP="00E26E9F">
                        <w:pPr>
                          <w:jc w:val="center"/>
                          <w:rPr>
                            <w:rFonts w:cs="Arial"/>
                            <w:b/>
                            <w:bCs/>
                            <w:sz w:val="16"/>
                            <w:szCs w:val="16"/>
                          </w:rPr>
                        </w:pPr>
                        <w:r>
                          <w:rPr>
                            <w:rFonts w:cs="Arial"/>
                            <w:b/>
                            <w:bCs/>
                            <w:sz w:val="16"/>
                            <w:szCs w:val="16"/>
                          </w:rPr>
                          <w:t>(1)</w:t>
                        </w:r>
                      </w:p>
                    </w:txbxContent>
                  </v:textbox>
                </v:shape>
                <v:shape id="Text Box 470" o:spid="_x0000_s1495" type="#_x0000_t202" style="position:absolute;left:5019;top:4650;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VJsMA&#10;AADdAAAADwAAAGRycy9kb3ducmV2LnhtbERPTWvCQBC9F/wPywi9NRs9WBtdRaQFoSCN8eBxzI7J&#10;YnY2ZleN/75bEHqbx/uc+bK3jbhR541jBaMkBUFcOm24UrAvvt6mIHxA1tg4JgUP8rBcDF7mmGl3&#10;55xuu1CJGMI+QwV1CG0mpS9rsugT1xJH7uQ6iyHCrpK6w3sMt40cp+lEWjQcG2psaV1Ted5drYLV&#10;gfNPc9kef/JTboriI+XvyVmp12G/moEI1Id/8dO90XH++3gEf9/E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tVJsMAAADdAAAADwAAAAAAAAAAAAAAAACYAgAAZHJzL2Rv&#10;d25yZXYueG1sUEsFBgAAAAAEAAQA9QAAAIgDAAAAAA==&#10;" filled="f" stroked="f">
                  <v:textbox inset="0,0,0,0">
                    <w:txbxContent>
                      <w:p w:rsidR="00B0168D" w:rsidRPr="00D82059" w:rsidRDefault="00B0168D" w:rsidP="00E26E9F">
                        <w:pPr>
                          <w:jc w:val="center"/>
                          <w:rPr>
                            <w:rFonts w:cs="Arial"/>
                            <w:b/>
                            <w:bCs/>
                            <w:sz w:val="16"/>
                            <w:szCs w:val="16"/>
                          </w:rPr>
                        </w:pPr>
                        <w:r>
                          <w:rPr>
                            <w:rFonts w:cs="Arial"/>
                            <w:b/>
                            <w:bCs/>
                            <w:sz w:val="16"/>
                            <w:szCs w:val="16"/>
                          </w:rPr>
                          <w:t>(2)</w:t>
                        </w:r>
                      </w:p>
                    </w:txbxContent>
                  </v:textbox>
                </v:shape>
                <v:line id="Line 471" o:spid="_x0000_s1496" style="position:absolute;flip:y;visibility:visible;mso-wrap-style:square" from="4514,4768" to="508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RTjcUAAADdAAAADwAAAGRycy9kb3ducmV2LnhtbERPTWsCMRC9F/ofwgi9lJrtUlpdjSJC&#10;oQcvVVnxNm7GzbKbyZqkuv33TaHQ2zze58yXg+3ElXxoHCt4HmcgiCunG64V7HfvTxMQISJr7ByT&#10;gm8KsFzc382x0O7Gn3TdxlqkEA4FKjAx9oWUoTJkMYxdT5y4s/MWY4K+ltrjLYXbTuZZ9iotNpwa&#10;DPa0NlS12y+rQE42jxe/Or20ZXs4TE1Zlf1xo9TDaFjNQEQa4r/4z/2h0/y3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RTjcUAAADdAAAADwAAAAAAAAAA&#10;AAAAAAChAgAAZHJzL2Rvd25yZXYueG1sUEsFBgAAAAAEAAQA+QAAAJMDAAAAAA==&#10;"/>
                <v:shape id="Text Box 472" o:spid="_x0000_s1497" type="#_x0000_t202" style="position:absolute;left:8434;top:4120;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VuysQA&#10;AADdAAAADwAAAGRycy9kb3ducmV2LnhtbERPTWvCQBC9F/oflil4q5sqaE2zipQWhII0xoPHMTtJ&#10;FrOzaXbV9N+7BaG3ebzPyVaDbcWFem8cK3gZJyCIS6cN1wr2xefzKwgfkDW2jknBL3lYLR8fMky1&#10;u3JOl12oRQxhn6KCJoQuldKXDVn0Y9cRR65yvcUQYV9L3eM1httWTpJkJi0ajg0NdvTeUHnana2C&#10;9YHzD/OzPX7nVW6KYpHw1+yk1OhpWL+BCDSEf/HdvdFx/nwy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Vbsr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3)</w:t>
                        </w:r>
                      </w:p>
                    </w:txbxContent>
                  </v:textbox>
                </v:shape>
                <v:line id="Line 473" o:spid="_x0000_s1498" style="position:absolute;flip:y;visibility:visible;mso-wrap-style:square" from="8444,4351" to="8549,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FuYsUAAADdAAAADwAAAGRycy9kb3ducmV2LnhtbERPTWsCMRC9F/ofwhS8lJqtSKtbo4gg&#10;ePCilpXexs10s+xmsk2irv/eFAq9zeN9zmzR21ZcyIfasYLXYQaCuHS65krB52H9MgERIrLG1jEp&#10;uFGAxfzxYYa5dlfe0WUfK5FCOOSowMTY5VKG0pDFMHQdceK+nbcYE/SV1B6vKdy2cpRlb9JizanB&#10;YEcrQ2WzP1sFcrJ9/vHL07gpmuNxaoqy6L62Sg2e+uUHiEh9/Bf/uTc6zX8fjeH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FuYsUAAADdAAAADwAAAAAAAAAA&#10;AAAAAAChAgAAZHJzL2Rvd25yZXYueG1sUEsFBgAAAAAEAAQA+QAAAJMDAAAAAA==&#10;"/>
                <v:shape id="Text Box 474" o:spid="_x0000_s1499" type="#_x0000_t202" style="position:absolute;left:5649;top:521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TJcQA&#10;AADdAAAADwAAAGRycy9kb3ducmV2LnhtbERPTWvCQBC9F/oflil4q5sKak2zipQWhII0xoPHMTtJ&#10;FrOzaXbV9N+7BaG3ebzPyVaDbcWFem8cK3gZJyCIS6cN1wr2xefzKwgfkDW2jknBL3lYLR8fMky1&#10;u3JOl12oRQxhn6KCJoQuldKXDVn0Y9cRR65yvcUQYV9L3eM1httWTpJkJi0ajg0NdvTeUHnana2C&#10;9YHzD/OzPX7nVW6KYpHw1+yk1OhpWL+BCDSEf/HdvdFx/nwy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wUyX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3)</w:t>
                        </w:r>
                      </w:p>
                    </w:txbxContent>
                  </v:textbox>
                </v:shape>
                <v:line id="Line 475" o:spid="_x0000_s1500" style="position:absolute;flip:y;visibility:visible;mso-wrap-style:square" from="5977,5038" to="6147,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9VjsUAAADdAAAADwAAAGRycy9kb3ducmV2LnhtbERPTWsCMRC9C/0PYQpeimYrxerWKFIo&#10;9OBFLSvexs10s+xmsk2ibv99IxS8zeN9zmLV21ZcyIfasYLncQaCuHS65krB1/5jNAMRIrLG1jEp&#10;+KUAq+XDYIG5dlfe0mUXK5FCOOSowMTY5VKG0pDFMHYdceK+nbcYE/SV1B6vKdy2cpJlU2mx5tRg&#10;sKN3Q2WzO1sFcrZ5+vHr00tTNIfD3BRl0R03Sg0f+/UbiEh9vIv/3Z86zX+d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9VjsUAAADdAAAADwAAAAAAAAAA&#10;AAAAAAChAgAAZHJzL2Rvd25yZXYueG1sUEsFBgAAAAAEAAQA+QAAAJMDAAAAAA==&#10;"/>
                <v:shape id="Text Box 476" o:spid="_x0000_s1501" type="#_x0000_t202" style="position:absolute;left:4214;top:4036;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5oycQA&#10;AADdAAAADwAAAGRycy9kb3ducmV2LnhtbERPTWvCQBC9F/wPyxR6q5t60DZ1IyIKBaEY48HjNDsm&#10;S7KzMbtq/PddodDbPN7nzBeDbcWVem8cK3gbJyCIS6cNVwoOxeb1HYQPyBpbx6TgTh4W2ehpjql2&#10;N87pug+ViCHsU1RQh9ClUvqyJot+7DriyJ1cbzFE2FdS93iL4baVkySZSouGY0ONHa1qKpv9xSpY&#10;Hjlfm/P3zy4/5aYoPhLeThulXp6H5SeIQEP4F/+5v3ScP5vM4PF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uaMn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3)</w:t>
                        </w:r>
                      </w:p>
                    </w:txbxContent>
                  </v:textbox>
                </v:shape>
                <v:shape id="Text Box 477" o:spid="_x0000_s1502" type="#_x0000_t202" style="position:absolute;left:2459;top:411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8u8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8K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H8u8YAAADdAAAADwAAAAAAAAAAAAAAAACYAgAAZHJz&#10;L2Rvd25yZXYueG1sUEsFBgAAAAAEAAQA9QAAAIsDAAAAAA==&#10;" filled="f" stroked="f">
                  <v:textbox inset="0,0,0,0">
                    <w:txbxContent>
                      <w:p w:rsidR="00B0168D" w:rsidRPr="00D82059" w:rsidRDefault="00B0168D" w:rsidP="00E26E9F">
                        <w:pPr>
                          <w:jc w:val="center"/>
                          <w:rPr>
                            <w:rFonts w:cs="Arial"/>
                            <w:b/>
                            <w:bCs/>
                            <w:sz w:val="16"/>
                            <w:szCs w:val="16"/>
                          </w:rPr>
                        </w:pPr>
                        <w:r>
                          <w:rPr>
                            <w:rFonts w:cs="Arial"/>
                            <w:b/>
                            <w:bCs/>
                            <w:sz w:val="16"/>
                            <w:szCs w:val="16"/>
                          </w:rPr>
                          <w:t>(3)</w:t>
                        </w:r>
                      </w:p>
                    </w:txbxContent>
                  </v:textbox>
                </v:shape>
                <v:shape id="Text Box 478" o:spid="_x0000_s1503" type="#_x0000_t202" style="position:absolute;left:6769;top:3946;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ZIMMA&#10;AADdAAAADwAAAGRycy9kb3ducmV2LnhtbERPTWvCQBC9F/wPywi91Y0erImuItKCUJDG9OBxzI7J&#10;YnY2ZleN/75bEHqbx/ucxaq3jbhR541jBeNRAoK4dNpwpeCn+HybgfABWWPjmBQ8yMNqOXhZYKbd&#10;nXO67UMlYgj7DBXUIbSZlL6syaIfuZY4cifXWQwRdpXUHd5juG3kJEmm0qLh2FBjS5uayvP+ahWs&#10;D5x/mMvu+J2fclMUacJf07NSr8N+PQcRqA//4qd7q+P890kK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ZIMMAAADdAAAADwAAAAAAAAAAAAAAAACYAgAAZHJzL2Rv&#10;d25yZXYueG1sUEsFBgAAAAAEAAQA9QAAAIgDAAAAAA==&#10;" filled="f" stroked="f">
                  <v:textbox inset="0,0,0,0">
                    <w:txbxContent>
                      <w:p w:rsidR="00B0168D" w:rsidRPr="00D82059" w:rsidRDefault="00B0168D" w:rsidP="00E26E9F">
                        <w:pPr>
                          <w:jc w:val="center"/>
                          <w:rPr>
                            <w:rFonts w:cs="Arial"/>
                            <w:b/>
                            <w:bCs/>
                            <w:sz w:val="16"/>
                            <w:szCs w:val="16"/>
                          </w:rPr>
                        </w:pPr>
                        <w:r>
                          <w:rPr>
                            <w:rFonts w:cs="Arial"/>
                            <w:b/>
                            <w:bCs/>
                            <w:sz w:val="16"/>
                            <w:szCs w:val="16"/>
                          </w:rPr>
                          <w:t>(4)</w:t>
                        </w:r>
                      </w:p>
                    </w:txbxContent>
                  </v:textbox>
                </v:shape>
                <v:line id="Line 479" o:spid="_x0000_s1504" style="position:absolute;flip:x y;visibility:visible;mso-wrap-style:square" from="7145,4048" to="739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B+2sYAAADdAAAADwAAAGRycy9kb3ducmV2LnhtbESPT2vCQBDF70K/wzKFXkQ3/sFK6ipS&#10;sPSkqJVeh+yYhGZnQ3Y1qZ/eOQjeZnhv3vvNYtW5Sl2pCaVnA6NhAoo487bk3MDPcTOYgwoR2WLl&#10;mQz8U4DV8qW3wNT6lvd0PcRcSQiHFA0UMdap1iEryGEY+ppYtLNvHEZZm1zbBlsJd5UeJ8lMOyxZ&#10;Ggqs6bOg7O9wcQaQt7fJvB3RVH/Rbxhvd/316WzM22u3/gAVqYtP8+P62wr++0T45RsZQS/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AftrGAAAA3QAAAA8AAAAAAAAA&#10;AAAAAAAAoQIAAGRycy9kb3ducmV2LnhtbFBLBQYAAAAABAAEAPkAAACUAwAAAAA=&#10;"/>
                <v:shape id="Text Box 480" o:spid="_x0000_s1505" type="#_x0000_t202" style="position:absolute;left:7314;top:5187;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D+8QA&#10;AADdAAAADwAAAGRycy9kb3ducmV2LnhtbERPTWvCQBC9F/wPywi91Y0t2BqziohCoSCN8eBxzE6S&#10;xexsmt1q+u/dQqG3ebzPyVaDbcWVem8cK5hOEhDEpdOGawXHYvf0BsIHZI2tY1LwQx5Wy9FDhql2&#10;N87pegi1iCHsU1TQhNClUvqyIYt+4jriyFWutxgi7Gupe7zFcNvK5ySZSYuGY0ODHW0aKi+Hb6tg&#10;feJ8a77258+8yk1RzBP+mF2U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w/v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a)</w:t>
                        </w:r>
                      </w:p>
                    </w:txbxContent>
                  </v:textbox>
                </v:shape>
                <v:shape id="Text Box 481" o:spid="_x0000_s1506" type="#_x0000_t202" style="position:absolute;left:8029;top:5194;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djMQA&#10;AADdAAAADwAAAGRycy9kb3ducmV2LnhtbERPTWvCQBC9F/oflil4q5sqaE2zipQWhII0xoPHMTtJ&#10;FrOzaXbV9N+7BaG3ebzPyVaDbcWFem8cK3gZJyCIS6cN1wr2xefzKwgfkDW2jknBL3lYLR8fMky1&#10;u3JOl12oRQxhn6KCJoQuldKXDVn0Y9cRR65yvcUQYV9L3eM1httWTpJkJi0ajg0NdvTeUHnana2C&#10;9YHzD/OzPX7nVW6KYpHw1+yk1OhpWL+BCDSEf/HdvdFx/nw6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AXYz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b)</w:t>
                        </w:r>
                      </w:p>
                    </w:txbxContent>
                  </v:textbox>
                </v:shape>
                <v:rect id="Rectangle 482" o:spid="_x0000_s1507" style="position:absolute;left:5706;top:4290;width:142;height:57;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D8MA&#10;AADdAAAADwAAAGRycy9kb3ducmV2LnhtbERPS2sCMRC+C/6HMII3zerCtm6NIkJB6ckHtMchme5u&#10;3UzCJnW3/74pCL3Nx/ec9XawrbhTFxrHChbzDASxdqbhSsH18jp7BhEissHWMSn4oQDbzXi0xtK4&#10;nk90P8dKpBAOJSqoY/SllEHXZDHMnSdO3KfrLMYEu0qaDvsUblu5zLJCWmw4NdToaV+Tvp2/rYJl&#10;X1zf31Z+VRx9ZfRFu+NX/qHUdDLsXkBEGuK/+OE+mDT/Kc/h75t0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D+D8MAAADdAAAADwAAAAAAAAAAAAAAAACYAgAAZHJzL2Rv&#10;d25yZXYueG1sUEsFBgAAAAAEAAQA9QAAAIgDAAAAAA==&#10;" stroked="f"/>
                <v:rect id="Rectangle 483" o:spid="_x0000_s1508" style="position:absolute;left:6006;top:4326;width:142;height:57;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of4MYA&#10;AADdAAAADwAAAGRycy9kb3ducmV2LnhtbERPS2vCQBC+C/0PyxR6kbrx0Qepq0gx6sFDaz3Y25Cd&#10;JkuzsyG7xvjvXUHwNh/fc6bzzlaipcYbxwqGgwQEce604ULB/id7fgfhA7LGyjEpOJOH+eyhN8VU&#10;uxN/U7sLhYgh7FNUUIZQp1L6vCSLfuBq4sj9ucZiiLAppG7wFMNtJUdJ8iotGo4NJdb0WVL+vzta&#10;BQeT/R727mtrRt1qndns+NIu+0o9PXaLDxCBunAX39wbHee/jSdw/Sae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of4MYAAADdAAAADwAAAAAAAAAAAAAAAACYAgAAZHJz&#10;L2Rvd25yZXYueG1sUEsFBgAAAAAEAAQA9QAAAIsDAAAAAA==&#10;" stroked="f"/>
                <v:rect id="Rectangle 484" o:spid="_x0000_s1509" style="position:absolute;left:6527;top:4155;width:142;height:57;rotation:-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fvsQA&#10;AADdAAAADwAAAGRycy9kb3ducmV2LnhtbERPS2vCQBC+F/wPywi91Y0pPoiuokKph4KYCnocs2MS&#10;zM6G7Mak/75bEHqbj+85y3VvKvGgxpWWFYxHEQjizOqScwWn74+3OQjnkTVWlknBDzlYrwYvS0y0&#10;7fhIj9TnIoSwS1BB4X2dSOmyggy6ka2JA3ezjUEfYJNL3WAXwk0l4yiaSoMlh4YCa9oVlN3T1iiI&#10;63bWXdxn6/pr9WUut+3hHB+Veh32mwUIT73/Fz/dex3mz94n8PdNO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1377EAAAA3QAAAA8AAAAAAAAAAAAAAAAAmAIAAGRycy9k&#10;b3ducmV2LnhtbFBLBQYAAAAABAAEAPUAAACJAwAAAAA=&#10;" stroked="f"/>
                <v:line id="Line 485" o:spid="_x0000_s1510" style="position:absolute;flip:y;visibility:visible;mso-wrap-style:square" from="6630,4070" to="6800,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DU8UAAADdAAAADwAAAGRycy9kb3ducmV2LnhtbERPS2sCMRC+F/ofwhS8FM32gY+tUaQg&#10;ePBSKyvexs10s+xmsk2ibv99UxB6m4/vOfNlb1txIR9qxwqeRhkI4tLpmisF+8/1cAoiRGSNrWNS&#10;8EMBlov7uznm2l35gy67WIkUwiFHBSbGLpcylIYshpHriBP35bzFmKCvpPZ4TeG2lc9ZNpYWa04N&#10;Bjt6N1Q2u7NVIKfbx2+/Or02RXM4zExRFt1xq9TgoV+9gYjUx3/xzb3Raf7k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bDU8UAAADdAAAADwAAAAAAAAAA&#10;AAAAAAChAgAAZHJzL2Rvd25yZXYueG1sUEsFBgAAAAAEAAQA+QAAAJMDAAAAAA==&#10;"/>
                <v:shape id="Text Box 486" o:spid="_x0000_s1511" type="#_x0000_t202" style="position:absolute;left:9923;top:4571;width:4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f+FMQA&#10;AADdAAAADwAAAGRycy9kb3ducmV2LnhtbERPTWvCQBC9F/oflil4q5tWUJu6ESkKglAa00OP0+yY&#10;LMnOxuyq8d+7hYK3ebzPWSwH24oz9d44VvAyTkAQl04brhR8F5vnOQgfkDW2jknBlTwss8eHBaba&#10;XTin8z5UIoawT1FBHUKXSunLmiz6seuII3dwvcUQYV9J3eMlhttWvibJVFo0HBtq7OijprLZn6yC&#10;1Q/na3P8/P3KD7kpireEd9NGqdHTsHoHEWgId/G/e6vj/NlkB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3/hTEAAAA3QAAAA8AAAAAAAAAAAAAAAAAmAIAAGRycy9k&#10;b3ducmV2LnhtbFBLBQYAAAAABAAEAPUAAACJAwAAAAA=&#10;" filled="f" stroked="f">
                  <v:textbox inset="0,0,0,0">
                    <w:txbxContent>
                      <w:p w:rsidR="00B0168D" w:rsidRPr="00D82059" w:rsidRDefault="00B0168D" w:rsidP="00E26E9F">
                        <w:pPr>
                          <w:jc w:val="center"/>
                          <w:rPr>
                            <w:rFonts w:cs="Arial"/>
                            <w:b/>
                            <w:bCs/>
                            <w:sz w:val="16"/>
                            <w:szCs w:val="16"/>
                          </w:rPr>
                        </w:pPr>
                        <w:r>
                          <w:rPr>
                            <w:rFonts w:cs="Arial"/>
                            <w:b/>
                            <w:bCs/>
                            <w:sz w:val="16"/>
                            <w:szCs w:val="16"/>
                          </w:rPr>
                          <w:t>(3)</w:t>
                        </w:r>
                      </w:p>
                    </w:txbxContent>
                  </v:textbox>
                </v:shape>
                <v:shape id="AutoShape 487" o:spid="_x0000_s1512" type="#_x0000_t5" style="position:absolute;left:9366;top:5400;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5fsUA&#10;AADdAAAADwAAAGRycy9kb3ducmV2LnhtbESPQWvCQBCF74L/YRmhN93YginRVYogCLUHU3/AkB2T&#10;0Ozskt2a2F/vHAreZnhv3vtmsxtdp27Ux9azgeUiA0VcedtybeDyfZi/g4oJ2WLnmQzcKcJuO51s&#10;sLB+4DPdylQrCeFYoIEmpVBoHauGHMaFD8SiXX3vMMna19r2OEi46/Rrlq20w5alocFA+4aqn/LX&#10;GShT/nUawkUf83BY3eOQx7/s05iX2fixBpVoTE/z//XRCn7+JrjyjYy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vl+xQAAAN0AAAAPAAAAAAAAAAAAAAAAAJgCAABkcnMv&#10;ZG93bnJldi54bWxQSwUGAAAAAAQABAD1AAAAigMAAAAA&#10;" fillcolor="black"/>
                <v:rect id="Rectangle 488" o:spid="_x0000_s1513" style="position:absolute;left:6218;top:5121;width:8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9gRcIA&#10;AADdAAAADwAAAGRycy9kb3ducmV2LnhtbERPTWvCQBC9C/0PyxR6001aqDa6ES1UWk8ahV6H7JiE&#10;ZGfD7tak/75bELzN433Oaj2aTlzJ+caygnSWgCAurW64UnA+fUwXIHxA1thZJgW/5GGdP0xWmGk7&#10;8JGuRahEDGGfoYI6hD6T0pc1GfQz2xNH7mKdwRChq6R2OMRw08nnJHmVBhuODTX29F5T2RY/RsEW&#10;96k9Ndidv9zw3R92htp0p9TT47hZggg0hrv45v7Ucf785Q3+v4kn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2BFwgAAAN0AAAAPAAAAAAAAAAAAAAAAAJgCAABkcnMvZG93&#10;bnJldi54bWxQSwUGAAAAAAQABAD1AAAAhwMAAAAA&#10;" fillcolor="#777" stroked="f">
                  <v:fill color2="#5f5f5f" rotate="t" focus="100%" type="gradient"/>
                </v:rect>
              </v:group>
            </w:pict>
          </mc:Fallback>
        </mc:AlternateContent>
      </w:r>
      <w:r w:rsidRPr="00F549D4">
        <w:rPr>
          <w:rFonts w:ascii="Times New Roman" w:hAnsi="Times New Roman"/>
          <w:noProof/>
          <w:sz w:val="24"/>
          <w:szCs w:val="24"/>
          <w:lang w:val="en-US" w:eastAsia="en-US"/>
        </w:rPr>
        <mc:AlternateContent>
          <mc:Choice Requires="wps">
            <w:drawing>
              <wp:anchor distT="0" distB="0" distL="114299" distR="114299" simplePos="0" relativeHeight="251662336" behindDoc="0" locked="0" layoutInCell="1" allowOverlap="1" wp14:anchorId="66BB1091" wp14:editId="3177699C">
                <wp:simplePos x="0" y="0"/>
                <wp:positionH relativeFrom="column">
                  <wp:posOffset>5739764</wp:posOffset>
                </wp:positionH>
                <wp:positionV relativeFrom="paragraph">
                  <wp:posOffset>601980</wp:posOffset>
                </wp:positionV>
                <wp:extent cx="0" cy="186055"/>
                <wp:effectExtent l="0" t="0" r="0" b="0"/>
                <wp:wrapNone/>
                <wp:docPr id="644" name="Straight Arrow Connector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05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4" o:spid="_x0000_s1026" type="#_x0000_t32" style="position:absolute;margin-left:451.95pt;margin-top:47.4pt;width:0;height:14.65pt;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" stroked="f">
                <v:stroke endarrow="block"/>
              </v:shape>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3360" behindDoc="0" locked="0" layoutInCell="1" allowOverlap="1" wp14:anchorId="4D1B64D5" wp14:editId="2EF80D15">
                <wp:simplePos x="0" y="0"/>
                <wp:positionH relativeFrom="column">
                  <wp:posOffset>5097780</wp:posOffset>
                </wp:positionH>
                <wp:positionV relativeFrom="paragraph">
                  <wp:posOffset>483870</wp:posOffset>
                </wp:positionV>
                <wp:extent cx="3810" cy="282575"/>
                <wp:effectExtent l="95250" t="38100" r="72390" b="22225"/>
                <wp:wrapNone/>
                <wp:docPr id="643" name="Straight Arrow Connector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282575"/>
                        </a:xfrm>
                        <a:prstGeom prst="straightConnector1">
                          <a:avLst/>
                        </a:prstGeom>
                        <a:noFill/>
                        <a:ln w="19050">
                          <a:solidFill>
                            <a:srgbClr val="FFFFFF"/>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3" o:spid="_x0000_s1026" type="#_x0000_t32" style="position:absolute;margin-left:401.4pt;margin-top:38.1pt;width:.3pt;height:22.2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" strokecolor="white" strokeweight="1.5pt">
                <v:stroke startarrow="open"/>
              </v:shape>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4384" behindDoc="0" locked="0" layoutInCell="1" allowOverlap="1" wp14:anchorId="7D1A9FF7" wp14:editId="0177AF8F">
                <wp:simplePos x="0" y="0"/>
                <wp:positionH relativeFrom="column">
                  <wp:posOffset>404495</wp:posOffset>
                </wp:positionH>
                <wp:positionV relativeFrom="paragraph">
                  <wp:posOffset>1157605</wp:posOffset>
                </wp:positionV>
                <wp:extent cx="517525" cy="386080"/>
                <wp:effectExtent l="0" t="0" r="0" b="0"/>
                <wp:wrapNone/>
                <wp:docPr id="642"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Default="00B0168D" w:rsidP="00E26E9F">
                            <w:pPr>
                              <w:rPr>
                                <w:b/>
                                <w:sz w:val="20"/>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42" o:spid="_x0000_s1514" type="#_x0000_t202" style="position:absolute;left:0;text-align:left;margin-left:31.85pt;margin-top:91.15pt;width:40.75pt;height:30.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X+9uwIAAMQ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" filled="f" stroked="f">
                <v:textbox style="mso-fit-shape-to-text:t">
                  <w:txbxContent>
                    <w:p w:rsidR="00B0168D" w:rsidRDefault="00B0168D" w:rsidP="00E26E9F">
                      <w:pPr>
                        <w:rPr>
                          <w:b/>
                          <w:sz w:val="20"/>
                        </w:rPr>
                      </w:pPr>
                    </w:p>
                  </w:txbxContent>
                </v:textbox>
              </v:shape>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5408" behindDoc="0" locked="0" layoutInCell="1" allowOverlap="1" wp14:anchorId="6796B8EB" wp14:editId="1C410383">
                <wp:simplePos x="0" y="0"/>
                <wp:positionH relativeFrom="column">
                  <wp:posOffset>1803400</wp:posOffset>
                </wp:positionH>
                <wp:positionV relativeFrom="paragraph">
                  <wp:posOffset>1202690</wp:posOffset>
                </wp:positionV>
                <wp:extent cx="517525" cy="369570"/>
                <wp:effectExtent l="0" t="0" r="0" b="0"/>
                <wp:wrapNone/>
                <wp:docPr id="64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Default="00B0168D" w:rsidP="00E26E9F">
                            <w:pPr>
                              <w:rPr>
                                <w:b/>
                                <w:sz w:val="1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41" o:spid="_x0000_s1515" type="#_x0000_t202" style="position:absolute;left:0;text-align:left;margin-left:142pt;margin-top:94.7pt;width:40.75pt;height:29.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JHfugIAAMQ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" filled="f" stroked="f">
                <v:textbox style="mso-fit-shape-to-text:t">
                  <w:txbxContent>
                    <w:p w:rsidR="00B0168D" w:rsidRDefault="00B0168D" w:rsidP="00E26E9F">
                      <w:pPr>
                        <w:rPr>
                          <w:b/>
                          <w:sz w:val="18"/>
                        </w:rPr>
                      </w:pPr>
                    </w:p>
                  </w:txbxContent>
                </v:textbox>
              </v:shape>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7456" behindDoc="0" locked="0" layoutInCell="1" allowOverlap="1" wp14:anchorId="05308C5D" wp14:editId="3285821C">
                <wp:simplePos x="0" y="0"/>
                <wp:positionH relativeFrom="column">
                  <wp:posOffset>5722620</wp:posOffset>
                </wp:positionH>
                <wp:positionV relativeFrom="paragraph">
                  <wp:posOffset>852170</wp:posOffset>
                </wp:positionV>
                <wp:extent cx="59055" cy="55880"/>
                <wp:effectExtent l="0" t="0" r="0" b="1270"/>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5588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450.6pt;margin-top:67.1pt;width:4.65pt;height: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" stroked="f"/>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8480" behindDoc="0" locked="0" layoutInCell="1" allowOverlap="1" wp14:anchorId="46DD3A19" wp14:editId="300AA753">
                <wp:simplePos x="0" y="0"/>
                <wp:positionH relativeFrom="column">
                  <wp:posOffset>6160135</wp:posOffset>
                </wp:positionH>
                <wp:positionV relativeFrom="paragraph">
                  <wp:posOffset>835025</wp:posOffset>
                </wp:positionV>
                <wp:extent cx="59055" cy="55245"/>
                <wp:effectExtent l="0" t="0" r="0" b="1905"/>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5524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485.05pt;margin-top:65.75pt;width:4.65pt;height:4.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" stroked="f"/>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69504" behindDoc="0" locked="0" layoutInCell="1" allowOverlap="1" wp14:anchorId="23C1F79E" wp14:editId="6345216B">
                <wp:simplePos x="0" y="0"/>
                <wp:positionH relativeFrom="column">
                  <wp:posOffset>5950585</wp:posOffset>
                </wp:positionH>
                <wp:positionV relativeFrom="paragraph">
                  <wp:posOffset>829945</wp:posOffset>
                </wp:positionV>
                <wp:extent cx="69850" cy="55245"/>
                <wp:effectExtent l="0" t="0" r="6350" b="190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0" cy="55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468.55pt;margin-top:65.35pt;width:5.5pt;height:4.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" stroked="f"/>
            </w:pict>
          </mc:Fallback>
        </mc:AlternateContent>
      </w:r>
      <w:r w:rsidRPr="00F549D4">
        <w:rPr>
          <w:rFonts w:ascii="Times New Roman" w:hAnsi="Times New Roman"/>
          <w:noProof/>
          <w:sz w:val="24"/>
          <w:szCs w:val="24"/>
          <w:lang w:val="en-US" w:eastAsia="en-US"/>
        </w:rPr>
        <mc:AlternateContent>
          <mc:Choice Requires="wps">
            <w:drawing>
              <wp:anchor distT="0" distB="0" distL="114300" distR="114300" simplePos="0" relativeHeight="251670528" behindDoc="0" locked="0" layoutInCell="1" allowOverlap="1" wp14:anchorId="6E1FE879" wp14:editId="59266BA8">
                <wp:simplePos x="0" y="0"/>
                <wp:positionH relativeFrom="column">
                  <wp:posOffset>4293235</wp:posOffset>
                </wp:positionH>
                <wp:positionV relativeFrom="paragraph">
                  <wp:posOffset>701675</wp:posOffset>
                </wp:positionV>
                <wp:extent cx="45085" cy="45720"/>
                <wp:effectExtent l="0" t="0" r="0" b="0"/>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720"/>
                        </a:xfrm>
                        <a:prstGeom prst="ellipse">
                          <a:avLst/>
                        </a:pr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338.05pt;margin-top:55.25pt;width:3.5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" fillcolor="#272727" stroked="f"/>
            </w:pict>
          </mc:Fallback>
        </mc:AlternateContent>
      </w:r>
    </w:p>
    <w:p w:rsidR="00E26E9F" w:rsidRPr="00F549D4" w:rsidRDefault="00E26E9F" w:rsidP="00F25CA8">
      <w:pPr>
        <w:tabs>
          <w:tab w:val="left" w:pos="-2802"/>
        </w:tabs>
        <w:spacing w:after="0" w:line="240" w:lineRule="auto"/>
        <w:jc w:val="both"/>
        <w:rPr>
          <w:rFonts w:ascii="Times New Roman" w:hAnsi="Times New Roman"/>
          <w:sz w:val="24"/>
          <w:szCs w:val="24"/>
          <w:lang w:val="pt-BR"/>
        </w:rPr>
      </w:pPr>
      <w:r w:rsidRPr="00F549D4">
        <w:rPr>
          <w:rFonts w:ascii="Times New Roman" w:hAnsi="Times New Roman"/>
          <w:noProof/>
          <w:sz w:val="24"/>
          <w:szCs w:val="24"/>
          <w:lang w:val="en-US" w:eastAsia="en-US"/>
        </w:rPr>
        <mc:AlternateContent>
          <mc:Choice Requires="wps">
            <w:drawing>
              <wp:anchor distT="0" distB="0" distL="114300" distR="114300" simplePos="0" relativeHeight="251666432" behindDoc="0" locked="0" layoutInCell="1" allowOverlap="1" wp14:anchorId="31FCF60E" wp14:editId="507851C0">
                <wp:simplePos x="0" y="0"/>
                <wp:positionH relativeFrom="column">
                  <wp:posOffset>4500880</wp:posOffset>
                </wp:positionH>
                <wp:positionV relativeFrom="paragraph">
                  <wp:posOffset>156210</wp:posOffset>
                </wp:positionV>
                <wp:extent cx="517525" cy="386080"/>
                <wp:effectExtent l="0" t="0" r="0"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2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168D" w:rsidRDefault="00B0168D" w:rsidP="00E26E9F">
                            <w:pPr>
                              <w:rPr>
                                <w:b/>
                                <w:sz w:val="20"/>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39" o:spid="_x0000_s1516" type="#_x0000_t202" style="position:absolute;left:0;text-align:left;margin-left:354.4pt;margin-top:12.3pt;width:40.75pt;height:30.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hzPugIAAMQ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" filled="f" stroked="f">
                <v:textbox style="mso-fit-shape-to-text:t">
                  <w:txbxContent>
                    <w:p w:rsidR="00B0168D" w:rsidRDefault="00B0168D" w:rsidP="00E26E9F">
                      <w:pPr>
                        <w:rPr>
                          <w:b/>
                          <w:sz w:val="20"/>
                        </w:rPr>
                      </w:pPr>
                    </w:p>
                  </w:txbxContent>
                </v:textbox>
              </v:shape>
            </w:pict>
          </mc:Fallback>
        </mc:AlternateContent>
      </w:r>
      <w:r w:rsidRPr="00F549D4">
        <w:rPr>
          <w:rFonts w:ascii="Times New Roman" w:hAnsi="Times New Roman"/>
          <w:sz w:val="24"/>
          <w:szCs w:val="24"/>
          <w:lang w:val="pt-BR"/>
        </w:rPr>
        <w:tab/>
      </w:r>
    </w:p>
    <w:p w:rsidR="00E26E9F" w:rsidRPr="00F549D4" w:rsidRDefault="00E26E9F" w:rsidP="00F25CA8">
      <w:pPr>
        <w:tabs>
          <w:tab w:val="left" w:pos="284"/>
        </w:tabs>
        <w:spacing w:after="0" w:line="240" w:lineRule="auto"/>
        <w:jc w:val="both"/>
        <w:rPr>
          <w:rFonts w:ascii="Times New Roman" w:hAnsi="Times New Roman"/>
          <w:sz w:val="24"/>
          <w:szCs w:val="24"/>
          <w:lang w:val="pt-BR"/>
        </w:rPr>
      </w:pPr>
    </w:p>
    <w:p w:rsidR="00E26E9F" w:rsidRPr="00F549D4" w:rsidRDefault="00E26E9F" w:rsidP="00F25CA8">
      <w:pPr>
        <w:tabs>
          <w:tab w:val="left" w:pos="284"/>
        </w:tabs>
        <w:spacing w:after="0" w:line="240" w:lineRule="auto"/>
        <w:jc w:val="both"/>
        <w:rPr>
          <w:rFonts w:ascii="Times New Roman" w:hAnsi="Times New Roman"/>
          <w:sz w:val="24"/>
          <w:szCs w:val="24"/>
          <w:lang w:val="pt-BR"/>
        </w:rPr>
      </w:pPr>
    </w:p>
    <w:p w:rsidR="00E26E9F" w:rsidRPr="00F549D4" w:rsidRDefault="00E26E9F" w:rsidP="00F25CA8">
      <w:pPr>
        <w:tabs>
          <w:tab w:val="left" w:pos="284"/>
        </w:tabs>
        <w:spacing w:after="0" w:line="240" w:lineRule="auto"/>
        <w:jc w:val="both"/>
        <w:rPr>
          <w:rFonts w:ascii="Times New Roman" w:hAnsi="Times New Roman"/>
          <w:sz w:val="24"/>
          <w:szCs w:val="24"/>
          <w:lang w:val="pt-BR"/>
        </w:rPr>
      </w:pPr>
    </w:p>
    <w:p w:rsidR="0076184E" w:rsidRDefault="0076184E" w:rsidP="00F25CA8">
      <w:pPr>
        <w:widowControl w:val="0"/>
        <w:tabs>
          <w:tab w:val="left" w:pos="480"/>
        </w:tabs>
        <w:spacing w:after="0" w:line="240" w:lineRule="auto"/>
        <w:jc w:val="both"/>
        <w:rPr>
          <w:rFonts w:ascii="Times New Roman" w:hAnsi="Times New Roman"/>
          <w:spacing w:val="-6"/>
          <w:sz w:val="24"/>
          <w:szCs w:val="24"/>
          <w:lang w:val="pt-BR"/>
        </w:rPr>
      </w:pPr>
    </w:p>
    <w:p w:rsidR="0076184E" w:rsidRDefault="0076184E" w:rsidP="00F25CA8">
      <w:pPr>
        <w:widowControl w:val="0"/>
        <w:tabs>
          <w:tab w:val="left" w:pos="480"/>
        </w:tabs>
        <w:spacing w:after="0" w:line="240" w:lineRule="auto"/>
        <w:jc w:val="both"/>
        <w:rPr>
          <w:rFonts w:ascii="Times New Roman" w:hAnsi="Times New Roman"/>
          <w:spacing w:val="-6"/>
          <w:sz w:val="24"/>
          <w:szCs w:val="24"/>
          <w:lang w:val="pt-BR"/>
        </w:rPr>
      </w:pPr>
    </w:p>
    <w:p w:rsidR="0076184E" w:rsidRDefault="0076184E" w:rsidP="00F25CA8">
      <w:pPr>
        <w:widowControl w:val="0"/>
        <w:tabs>
          <w:tab w:val="left" w:pos="480"/>
        </w:tabs>
        <w:spacing w:after="0" w:line="240" w:lineRule="auto"/>
        <w:jc w:val="both"/>
        <w:rPr>
          <w:rFonts w:ascii="Times New Roman" w:hAnsi="Times New Roman"/>
          <w:spacing w:val="-6"/>
          <w:sz w:val="24"/>
          <w:szCs w:val="24"/>
          <w:lang w:val="pt-BR"/>
        </w:rPr>
      </w:pPr>
    </w:p>
    <w:p w:rsidR="00E26E9F" w:rsidRPr="00F549D4" w:rsidRDefault="0076184E" w:rsidP="0019672E">
      <w:pPr>
        <w:widowControl w:val="0"/>
        <w:tabs>
          <w:tab w:val="left" w:pos="480"/>
        </w:tabs>
        <w:spacing w:after="0" w:line="240" w:lineRule="auto"/>
        <w:jc w:val="both"/>
        <w:rPr>
          <w:rFonts w:ascii="Times New Roman" w:hAnsi="Times New Roman"/>
          <w:sz w:val="24"/>
          <w:szCs w:val="24"/>
        </w:rPr>
      </w:pPr>
      <w:r>
        <w:rPr>
          <w:rFonts w:ascii="Times New Roman" w:hAnsi="Times New Roman"/>
          <w:spacing w:val="-6"/>
          <w:sz w:val="24"/>
          <w:szCs w:val="24"/>
          <w:lang w:val="pt-BR"/>
        </w:rPr>
        <w:tab/>
      </w:r>
      <w:r w:rsidR="00E26E9F" w:rsidRPr="00F549D4">
        <w:rPr>
          <w:rFonts w:ascii="Times New Roman" w:hAnsi="Times New Roman"/>
          <w:spacing w:val="-6"/>
          <w:sz w:val="24"/>
          <w:szCs w:val="24"/>
          <w:lang w:val="pt-BR"/>
        </w:rPr>
        <w:t>Gọi tên các phân tử, chất tương ứng được kí hiệu (1), (2), (3) và (4) ở các hình trên.</w:t>
      </w:r>
      <w:r>
        <w:rPr>
          <w:rFonts w:ascii="Times New Roman" w:hAnsi="Times New Roman"/>
          <w:spacing w:val="-6"/>
          <w:sz w:val="24"/>
          <w:szCs w:val="24"/>
          <w:lang w:val="pt-BR"/>
        </w:rPr>
        <w:t xml:space="preserve"> </w:t>
      </w:r>
      <w:r w:rsidR="00E26E9F" w:rsidRPr="00F549D4">
        <w:rPr>
          <w:rFonts w:ascii="Times New Roman" w:hAnsi="Times New Roman"/>
          <w:sz w:val="24"/>
          <w:szCs w:val="24"/>
          <w:lang w:val="pt-BR"/>
        </w:rPr>
        <w:t xml:space="preserve">Trong quá trình trao đổi chất qua màng, các chất đi qua màng ở hình D phải có đặc điểm gì? </w:t>
      </w:r>
    </w:p>
    <w:p w:rsidR="00E26E9F" w:rsidRPr="00F549D4" w:rsidRDefault="00E26E9F" w:rsidP="0019672E">
      <w:pPr>
        <w:tabs>
          <w:tab w:val="left" w:pos="8222"/>
          <w:tab w:val="left" w:pos="9072"/>
        </w:tabs>
        <w:spacing w:after="0" w:line="240" w:lineRule="auto"/>
        <w:ind w:firstLine="709"/>
        <w:jc w:val="both"/>
        <w:rPr>
          <w:rFonts w:ascii="Times New Roman" w:hAnsi="Times New Roman"/>
          <w:sz w:val="24"/>
          <w:szCs w:val="24"/>
        </w:rPr>
      </w:pPr>
      <w:r w:rsidRPr="00F549D4">
        <w:rPr>
          <w:rFonts w:ascii="Times New Roman" w:hAnsi="Times New Roman"/>
          <w:sz w:val="24"/>
          <w:szCs w:val="24"/>
          <w:lang w:val="en-US"/>
        </w:rPr>
        <w:t>b</w:t>
      </w:r>
      <w:r w:rsidRPr="00F549D4">
        <w:rPr>
          <w:rFonts w:ascii="Times New Roman" w:hAnsi="Times New Roman"/>
          <w:sz w:val="24"/>
          <w:szCs w:val="24"/>
        </w:rPr>
        <w:t>. Ở sinh vật nhân thực, cho các phân tử</w:t>
      </w:r>
      <w:r w:rsidR="004D33BE">
        <w:rPr>
          <w:rFonts w:ascii="Times New Roman" w:hAnsi="Times New Roman"/>
          <w:sz w:val="24"/>
          <w:szCs w:val="24"/>
          <w:lang w:val="en-US"/>
        </w:rPr>
        <w:t>,</w:t>
      </w:r>
      <w:r w:rsidRPr="00F549D4">
        <w:rPr>
          <w:rFonts w:ascii="Times New Roman" w:hAnsi="Times New Roman"/>
          <w:sz w:val="24"/>
          <w:szCs w:val="24"/>
        </w:rPr>
        <w:t xml:space="preserve"> chất sau đây: </w:t>
      </w:r>
    </w:p>
    <w:p w:rsidR="00E26E9F" w:rsidRPr="00F549D4" w:rsidRDefault="00E26E9F" w:rsidP="0019672E">
      <w:pPr>
        <w:tabs>
          <w:tab w:val="left" w:pos="284"/>
        </w:tabs>
        <w:spacing w:after="0" w:line="240" w:lineRule="auto"/>
        <w:jc w:val="both"/>
        <w:rPr>
          <w:rFonts w:ascii="Times New Roman" w:hAnsi="Times New Roman"/>
          <w:sz w:val="24"/>
          <w:szCs w:val="24"/>
          <w:lang w:val="en-US"/>
        </w:rPr>
      </w:pPr>
      <w:r w:rsidRPr="00F549D4">
        <w:rPr>
          <w:rFonts w:ascii="Times New Roman" w:hAnsi="Times New Roman"/>
          <w:sz w:val="24"/>
          <w:szCs w:val="24"/>
        </w:rPr>
        <w:t xml:space="preserve">   </w:t>
      </w:r>
      <w:r w:rsidRPr="00F549D4">
        <w:rPr>
          <w:rFonts w:ascii="Times New Roman" w:hAnsi="Times New Roman"/>
          <w:sz w:val="24"/>
          <w:szCs w:val="24"/>
        </w:rPr>
        <w:tab/>
      </w:r>
      <w:r w:rsidR="00F25CA8">
        <w:rPr>
          <w:rFonts w:ascii="Times New Roman" w:hAnsi="Times New Roman"/>
          <w:sz w:val="24"/>
          <w:szCs w:val="24"/>
          <w:lang w:val="en-US"/>
        </w:rPr>
        <w:tab/>
      </w:r>
      <w:r w:rsidRPr="00F549D4">
        <w:rPr>
          <w:rFonts w:ascii="Times New Roman" w:hAnsi="Times New Roman"/>
          <w:sz w:val="24"/>
          <w:szCs w:val="24"/>
        </w:rPr>
        <w:t xml:space="preserve">(1) </w:t>
      </w:r>
      <w:r w:rsidRPr="00F549D4">
        <w:rPr>
          <w:rFonts w:ascii="Times New Roman" w:hAnsi="Times New Roman"/>
          <w:sz w:val="24"/>
          <w:szCs w:val="24"/>
          <w:lang w:val="en-US"/>
        </w:rPr>
        <w:t>m</w:t>
      </w:r>
      <w:r w:rsidRPr="00F549D4">
        <w:rPr>
          <w:rFonts w:ascii="Times New Roman" w:hAnsi="Times New Roman"/>
          <w:sz w:val="24"/>
          <w:szCs w:val="24"/>
        </w:rPr>
        <w:t>ARN</w:t>
      </w:r>
      <w:r w:rsidRPr="00F549D4">
        <w:rPr>
          <w:rFonts w:ascii="Times New Roman" w:hAnsi="Times New Roman"/>
          <w:sz w:val="24"/>
          <w:szCs w:val="24"/>
          <w:lang w:val="en-US"/>
        </w:rPr>
        <w:t>.</w:t>
      </w:r>
      <w:r w:rsidRPr="00F549D4">
        <w:rPr>
          <w:rFonts w:ascii="Times New Roman" w:hAnsi="Times New Roman"/>
          <w:sz w:val="24"/>
          <w:szCs w:val="24"/>
        </w:rPr>
        <w:t xml:space="preserve">                     (2) Protein histone</w:t>
      </w:r>
      <w:r w:rsidRPr="00F549D4">
        <w:rPr>
          <w:rFonts w:ascii="Times New Roman" w:hAnsi="Times New Roman"/>
          <w:sz w:val="24"/>
          <w:szCs w:val="24"/>
          <w:lang w:val="en-US"/>
        </w:rPr>
        <w:t>.</w:t>
      </w:r>
      <w:r w:rsidRPr="00F549D4">
        <w:rPr>
          <w:rFonts w:ascii="Times New Roman" w:hAnsi="Times New Roman"/>
          <w:sz w:val="24"/>
          <w:szCs w:val="24"/>
        </w:rPr>
        <w:t xml:space="preserve"> </w:t>
      </w:r>
      <w:r w:rsidRPr="00F549D4">
        <w:rPr>
          <w:rFonts w:ascii="Times New Roman" w:hAnsi="Times New Roman"/>
          <w:sz w:val="24"/>
          <w:szCs w:val="24"/>
          <w:lang w:val="en-US"/>
        </w:rPr>
        <w:t xml:space="preserve">        </w:t>
      </w:r>
    </w:p>
    <w:p w:rsidR="00E26E9F" w:rsidRPr="00F549D4" w:rsidRDefault="00E26E9F" w:rsidP="0019672E">
      <w:pPr>
        <w:tabs>
          <w:tab w:val="left" w:pos="284"/>
          <w:tab w:val="left" w:pos="567"/>
        </w:tabs>
        <w:spacing w:after="0" w:line="240" w:lineRule="auto"/>
        <w:jc w:val="both"/>
        <w:rPr>
          <w:rFonts w:ascii="Times New Roman" w:hAnsi="Times New Roman"/>
          <w:sz w:val="24"/>
          <w:szCs w:val="24"/>
          <w:lang w:val="en-US"/>
        </w:rPr>
      </w:pPr>
      <w:r w:rsidRPr="00F549D4">
        <w:rPr>
          <w:rFonts w:ascii="Times New Roman" w:hAnsi="Times New Roman"/>
          <w:sz w:val="24"/>
          <w:szCs w:val="24"/>
          <w:lang w:val="en-US"/>
        </w:rPr>
        <w:tab/>
      </w:r>
      <w:r w:rsidR="00F25CA8">
        <w:rPr>
          <w:rFonts w:ascii="Times New Roman" w:hAnsi="Times New Roman"/>
          <w:sz w:val="24"/>
          <w:szCs w:val="24"/>
          <w:lang w:val="en-US"/>
        </w:rPr>
        <w:tab/>
      </w:r>
      <w:r w:rsidR="00F25CA8">
        <w:rPr>
          <w:rFonts w:ascii="Times New Roman" w:hAnsi="Times New Roman"/>
          <w:sz w:val="24"/>
          <w:szCs w:val="24"/>
          <w:lang w:val="en-US"/>
        </w:rPr>
        <w:tab/>
      </w:r>
      <w:r w:rsidRPr="00F549D4">
        <w:rPr>
          <w:rFonts w:ascii="Times New Roman" w:hAnsi="Times New Roman"/>
          <w:sz w:val="24"/>
          <w:szCs w:val="24"/>
        </w:rPr>
        <w:t>(3) Nucleotide</w:t>
      </w:r>
      <w:r w:rsidRPr="00F549D4">
        <w:rPr>
          <w:rFonts w:ascii="Times New Roman" w:hAnsi="Times New Roman"/>
          <w:sz w:val="24"/>
          <w:szCs w:val="24"/>
          <w:lang w:val="en-US"/>
        </w:rPr>
        <w:t>.</w:t>
      </w:r>
      <w:r w:rsidRPr="00F549D4">
        <w:rPr>
          <w:rFonts w:ascii="Times New Roman" w:hAnsi="Times New Roman"/>
          <w:sz w:val="24"/>
          <w:szCs w:val="24"/>
        </w:rPr>
        <w:t xml:space="preserve">    </w:t>
      </w:r>
      <w:r w:rsidRPr="00F549D4">
        <w:rPr>
          <w:rFonts w:ascii="Times New Roman" w:hAnsi="Times New Roman"/>
          <w:sz w:val="24"/>
          <w:szCs w:val="24"/>
          <w:lang w:val="en-US"/>
        </w:rPr>
        <w:t xml:space="preserve"> </w:t>
      </w:r>
      <w:r w:rsidRPr="00F549D4">
        <w:rPr>
          <w:rFonts w:ascii="Times New Roman" w:hAnsi="Times New Roman"/>
          <w:sz w:val="24"/>
          <w:szCs w:val="24"/>
        </w:rPr>
        <w:t xml:space="preserve"> </w:t>
      </w:r>
      <w:r w:rsidRPr="00F549D4">
        <w:rPr>
          <w:rFonts w:ascii="Times New Roman" w:hAnsi="Times New Roman"/>
          <w:sz w:val="24"/>
          <w:szCs w:val="24"/>
          <w:lang w:val="en-US"/>
        </w:rPr>
        <w:t xml:space="preserve">         </w:t>
      </w:r>
      <w:r w:rsidRPr="00F549D4">
        <w:rPr>
          <w:rFonts w:ascii="Times New Roman" w:hAnsi="Times New Roman"/>
          <w:sz w:val="24"/>
          <w:szCs w:val="24"/>
        </w:rPr>
        <w:t>(4) Protein tham gia vào chuỗi truyền electron.</w:t>
      </w:r>
    </w:p>
    <w:p w:rsidR="00E26E9F" w:rsidRPr="00F549D4" w:rsidRDefault="00E26E9F" w:rsidP="0019672E">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rPr>
        <w:t xml:space="preserve">Chất nào được vận chuyển từ tế bào chất tới nhân, chất nào không được vận chuyển theo con đường </w:t>
      </w:r>
      <w:r w:rsidRPr="00F549D4">
        <w:rPr>
          <w:rFonts w:ascii="Times New Roman" w:hAnsi="Times New Roman"/>
          <w:sz w:val="24"/>
          <w:szCs w:val="24"/>
          <w:lang w:val="en-US"/>
        </w:rPr>
        <w:t>đó</w:t>
      </w:r>
      <w:r w:rsidRPr="00F549D4">
        <w:rPr>
          <w:rFonts w:ascii="Times New Roman" w:hAnsi="Times New Roman"/>
          <w:sz w:val="24"/>
          <w:szCs w:val="24"/>
        </w:rPr>
        <w:t>? Tại sao?</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B0168D">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E26E9F" w:rsidRPr="00F549D4" w:rsidTr="00B0168D">
        <w:tc>
          <w:tcPr>
            <w:tcW w:w="817" w:type="dxa"/>
          </w:tcPr>
          <w:p w:rsidR="00E26E9F" w:rsidRPr="00F549D4" w:rsidRDefault="00E26E9F" w:rsidP="00F25CA8">
            <w:pPr>
              <w:jc w:val="center"/>
              <w:rPr>
                <w:rFonts w:ascii="Times New Roman" w:hAnsi="Times New Roman"/>
                <w:sz w:val="24"/>
                <w:szCs w:val="24"/>
                <w:lang w:val="en-US"/>
              </w:rPr>
            </w:pPr>
            <w:r w:rsidRPr="00F549D4">
              <w:rPr>
                <w:rFonts w:ascii="Times New Roman" w:hAnsi="Times New Roman"/>
                <w:b/>
                <w:sz w:val="24"/>
                <w:szCs w:val="24"/>
                <w:lang w:val="en-US"/>
              </w:rPr>
              <w:t>a</w:t>
            </w:r>
            <w:r w:rsidRPr="00F549D4">
              <w:rPr>
                <w:rFonts w:ascii="Times New Roman" w:hAnsi="Times New Roman"/>
                <w:sz w:val="24"/>
                <w:szCs w:val="24"/>
                <w:lang w:val="en-US"/>
              </w:rPr>
              <w:t>.</w:t>
            </w:r>
          </w:p>
          <w:p w:rsidR="00E26E9F" w:rsidRPr="00F549D4" w:rsidRDefault="00E26E9F" w:rsidP="00F25CA8">
            <w:pPr>
              <w:jc w:val="center"/>
              <w:rPr>
                <w:rFonts w:ascii="Times New Roman" w:hAnsi="Times New Roman"/>
                <w:sz w:val="24"/>
                <w:szCs w:val="24"/>
                <w:lang w:val="en-US"/>
              </w:rPr>
            </w:pPr>
          </w:p>
          <w:p w:rsidR="00E26E9F" w:rsidRPr="00F549D4" w:rsidRDefault="00E26E9F" w:rsidP="00F25CA8">
            <w:pPr>
              <w:jc w:val="center"/>
              <w:rPr>
                <w:rFonts w:ascii="Times New Roman" w:hAnsi="Times New Roman"/>
                <w:sz w:val="24"/>
                <w:szCs w:val="24"/>
                <w:lang w:val="en-US"/>
              </w:rPr>
            </w:pPr>
          </w:p>
          <w:p w:rsidR="00E26E9F" w:rsidRPr="00F549D4" w:rsidRDefault="00E26E9F" w:rsidP="00F25CA8">
            <w:pPr>
              <w:jc w:val="center"/>
              <w:rPr>
                <w:rFonts w:ascii="Times New Roman" w:hAnsi="Times New Roman"/>
                <w:sz w:val="24"/>
                <w:szCs w:val="24"/>
                <w:lang w:val="en-US"/>
              </w:rPr>
            </w:pPr>
          </w:p>
          <w:p w:rsidR="00E26E9F" w:rsidRPr="00F549D4" w:rsidRDefault="00E26E9F" w:rsidP="00F25CA8">
            <w:pPr>
              <w:jc w:val="center"/>
              <w:rPr>
                <w:rFonts w:ascii="Times New Roman" w:hAnsi="Times New Roman"/>
                <w:sz w:val="24"/>
                <w:szCs w:val="24"/>
                <w:lang w:val="en-US"/>
              </w:rPr>
            </w:pPr>
          </w:p>
          <w:p w:rsidR="00E26E9F" w:rsidRPr="00F549D4" w:rsidRDefault="00E26E9F" w:rsidP="00F25CA8">
            <w:pPr>
              <w:jc w:val="center"/>
              <w:rPr>
                <w:rFonts w:ascii="Times New Roman" w:hAnsi="Times New Roman"/>
                <w:b/>
                <w:sz w:val="24"/>
                <w:szCs w:val="24"/>
                <w:lang w:val="en-US"/>
              </w:rPr>
            </w:pPr>
          </w:p>
        </w:tc>
        <w:tc>
          <w:tcPr>
            <w:tcW w:w="8132" w:type="dxa"/>
          </w:tcPr>
          <w:p w:rsidR="00E26E9F" w:rsidRPr="00F549D4" w:rsidRDefault="00E26E9F" w:rsidP="004B44C5">
            <w:pPr>
              <w:tabs>
                <w:tab w:val="left" w:pos="480"/>
              </w:tabs>
              <w:jc w:val="both"/>
              <w:rPr>
                <w:rFonts w:ascii="Times New Roman" w:hAnsi="Times New Roman"/>
                <w:sz w:val="24"/>
                <w:szCs w:val="24"/>
                <w:lang w:val="pt-BR"/>
              </w:rPr>
            </w:pPr>
            <w:r w:rsidRPr="00F549D4">
              <w:rPr>
                <w:rFonts w:ascii="Times New Roman" w:hAnsi="Times New Roman"/>
                <w:sz w:val="24"/>
                <w:szCs w:val="24"/>
                <w:lang w:val="pt-BR"/>
              </w:rPr>
              <w:t>Chú thích hình:</w:t>
            </w:r>
          </w:p>
          <w:p w:rsidR="00E26E9F" w:rsidRPr="00F549D4" w:rsidRDefault="00E26E9F" w:rsidP="004B44C5">
            <w:pPr>
              <w:tabs>
                <w:tab w:val="left" w:pos="53"/>
              </w:tabs>
              <w:jc w:val="both"/>
              <w:rPr>
                <w:rFonts w:ascii="Times New Roman" w:hAnsi="Times New Roman"/>
                <w:sz w:val="24"/>
                <w:szCs w:val="24"/>
                <w:lang w:val="pt-BR"/>
              </w:rPr>
            </w:pPr>
            <w:r w:rsidRPr="00F549D4">
              <w:rPr>
                <w:rFonts w:ascii="Times New Roman" w:hAnsi="Times New Roman"/>
                <w:sz w:val="24"/>
                <w:szCs w:val="24"/>
                <w:lang w:val="pt-BR"/>
              </w:rPr>
              <w:t xml:space="preserve">- (1) là lớp kép phôpholipit. </w:t>
            </w:r>
          </w:p>
          <w:p w:rsidR="00E26E9F" w:rsidRPr="00F549D4" w:rsidRDefault="00E26E9F" w:rsidP="004B44C5">
            <w:pPr>
              <w:tabs>
                <w:tab w:val="left" w:pos="53"/>
              </w:tabs>
              <w:jc w:val="both"/>
              <w:rPr>
                <w:rFonts w:ascii="Times New Roman" w:hAnsi="Times New Roman"/>
                <w:sz w:val="24"/>
                <w:szCs w:val="24"/>
                <w:lang w:val="pt-BR"/>
              </w:rPr>
            </w:pPr>
            <w:r w:rsidRPr="00F549D4">
              <w:rPr>
                <w:rFonts w:ascii="Times New Roman" w:hAnsi="Times New Roman"/>
                <w:sz w:val="24"/>
                <w:szCs w:val="24"/>
                <w:lang w:val="pt-BR"/>
              </w:rPr>
              <w:t>- (2) là cacbohidrat (</w:t>
            </w:r>
            <w:r w:rsidRPr="00F549D4">
              <w:rPr>
                <w:rFonts w:ascii="Times New Roman" w:hAnsi="Times New Roman"/>
                <w:i/>
                <w:iCs/>
                <w:sz w:val="24"/>
                <w:szCs w:val="24"/>
                <w:lang w:val="pt-BR"/>
              </w:rPr>
              <w:t>hoặc glicôprôtêin</w:t>
            </w:r>
            <w:r w:rsidRPr="00F549D4">
              <w:rPr>
                <w:rFonts w:ascii="Times New Roman" w:hAnsi="Times New Roman"/>
                <w:sz w:val="24"/>
                <w:szCs w:val="24"/>
                <w:lang w:val="pt-BR"/>
              </w:rPr>
              <w:t xml:space="preserve">). </w:t>
            </w:r>
          </w:p>
          <w:p w:rsidR="00E26E9F" w:rsidRPr="00F549D4" w:rsidRDefault="00E26E9F" w:rsidP="004B44C5">
            <w:pPr>
              <w:tabs>
                <w:tab w:val="left" w:pos="53"/>
              </w:tabs>
              <w:jc w:val="both"/>
              <w:rPr>
                <w:rFonts w:ascii="Times New Roman" w:hAnsi="Times New Roman"/>
                <w:sz w:val="24"/>
                <w:szCs w:val="24"/>
                <w:lang w:val="pt-BR"/>
              </w:rPr>
            </w:pPr>
            <w:r w:rsidRPr="00F549D4">
              <w:rPr>
                <w:rFonts w:ascii="Times New Roman" w:hAnsi="Times New Roman"/>
                <w:sz w:val="24"/>
                <w:szCs w:val="24"/>
                <w:lang w:val="pt-BR"/>
              </w:rPr>
              <w:t xml:space="preserve">- (3) là prôtêin xuyên màng. </w:t>
            </w:r>
          </w:p>
          <w:p w:rsidR="0076184E" w:rsidRDefault="00E26E9F" w:rsidP="004B44C5">
            <w:pPr>
              <w:tabs>
                <w:tab w:val="left" w:pos="53"/>
              </w:tabs>
              <w:jc w:val="both"/>
              <w:rPr>
                <w:rFonts w:ascii="Times New Roman" w:hAnsi="Times New Roman"/>
                <w:sz w:val="24"/>
                <w:szCs w:val="24"/>
                <w:lang w:val="pt-BR"/>
              </w:rPr>
            </w:pPr>
            <w:r w:rsidRPr="00F549D4">
              <w:rPr>
                <w:rFonts w:ascii="Times New Roman" w:hAnsi="Times New Roman"/>
                <w:sz w:val="24"/>
                <w:szCs w:val="24"/>
                <w:lang w:val="pt-BR"/>
              </w:rPr>
              <w:t>- (4) là các chất vận chuyển qua kênh protein và p</w:t>
            </w:r>
            <w:r w:rsidRPr="00F549D4">
              <w:rPr>
                <w:rFonts w:ascii="Times New Roman" w:hAnsi="Times New Roman"/>
                <w:iCs/>
                <w:sz w:val="24"/>
                <w:szCs w:val="24"/>
                <w:lang w:val="pt-BR"/>
              </w:rPr>
              <w:t>hân tử tín hiệu.</w:t>
            </w:r>
            <w:r w:rsidRPr="00F549D4">
              <w:rPr>
                <w:rFonts w:ascii="Times New Roman" w:hAnsi="Times New Roman"/>
                <w:sz w:val="24"/>
                <w:szCs w:val="24"/>
                <w:lang w:val="pt-BR"/>
              </w:rPr>
              <w:t xml:space="preserve"> </w:t>
            </w:r>
          </w:p>
          <w:p w:rsidR="00E26E9F" w:rsidRPr="00F549D4" w:rsidRDefault="00E26E9F" w:rsidP="004B44C5">
            <w:pPr>
              <w:tabs>
                <w:tab w:val="left" w:pos="53"/>
              </w:tabs>
              <w:jc w:val="both"/>
              <w:rPr>
                <w:rFonts w:ascii="Times New Roman" w:hAnsi="Times New Roman"/>
                <w:sz w:val="24"/>
                <w:szCs w:val="24"/>
                <w:lang w:val="pt-BR"/>
              </w:rPr>
            </w:pPr>
            <w:r w:rsidRPr="00F549D4">
              <w:rPr>
                <w:rFonts w:ascii="Times New Roman" w:hAnsi="Times New Roman"/>
                <w:spacing w:val="-2"/>
                <w:sz w:val="24"/>
                <w:szCs w:val="24"/>
                <w:lang w:val="en-US"/>
              </w:rPr>
              <w:t xml:space="preserve">+ </w:t>
            </w:r>
            <w:r w:rsidR="00F60D23">
              <w:rPr>
                <w:rFonts w:ascii="Times New Roman" w:hAnsi="Times New Roman"/>
                <w:spacing w:val="-2"/>
                <w:sz w:val="24"/>
                <w:szCs w:val="24"/>
                <w:lang w:val="en-US"/>
              </w:rPr>
              <w:t>C</w:t>
            </w:r>
            <w:r w:rsidR="00F60D23" w:rsidRPr="00F549D4">
              <w:rPr>
                <w:rFonts w:ascii="Times New Roman" w:hAnsi="Times New Roman"/>
                <w:spacing w:val="-2"/>
                <w:sz w:val="24"/>
                <w:szCs w:val="24"/>
              </w:rPr>
              <w:t xml:space="preserve">ác </w:t>
            </w:r>
            <w:r w:rsidR="00F60D23">
              <w:rPr>
                <w:rFonts w:ascii="Times New Roman" w:hAnsi="Times New Roman"/>
                <w:spacing w:val="-2"/>
                <w:sz w:val="24"/>
                <w:szCs w:val="24"/>
                <w:lang w:val="en-US"/>
              </w:rPr>
              <w:t>io</w:t>
            </w:r>
            <w:r w:rsidR="0038731C">
              <w:rPr>
                <w:rFonts w:ascii="Times New Roman" w:hAnsi="Times New Roman"/>
                <w:spacing w:val="-2"/>
                <w:sz w:val="24"/>
                <w:szCs w:val="24"/>
                <w:lang w:val="en-US"/>
              </w:rPr>
              <w:t>n</w:t>
            </w:r>
            <w:r w:rsidR="00F60D23">
              <w:rPr>
                <w:rFonts w:ascii="Times New Roman" w:hAnsi="Times New Roman"/>
                <w:spacing w:val="-2"/>
                <w:sz w:val="24"/>
                <w:szCs w:val="24"/>
                <w:lang w:val="en-US"/>
              </w:rPr>
              <w:t>, n</w:t>
            </w:r>
            <w:r w:rsidR="0056012B">
              <w:rPr>
                <w:rFonts w:ascii="Times New Roman" w:hAnsi="Times New Roman"/>
                <w:spacing w:val="-2"/>
                <w:sz w:val="24"/>
                <w:szCs w:val="24"/>
              </w:rPr>
              <w:t xml:space="preserve">hững </w:t>
            </w:r>
            <w:r w:rsidR="0056012B">
              <w:rPr>
                <w:rFonts w:ascii="Times New Roman" w:hAnsi="Times New Roman"/>
                <w:spacing w:val="-2"/>
                <w:sz w:val="24"/>
                <w:szCs w:val="24"/>
                <w:lang w:val="en-US"/>
              </w:rPr>
              <w:t xml:space="preserve">chất </w:t>
            </w:r>
            <w:r w:rsidR="00F60D23">
              <w:rPr>
                <w:rFonts w:ascii="Times New Roman" w:hAnsi="Times New Roman"/>
                <w:spacing w:val="-2"/>
                <w:sz w:val="24"/>
                <w:szCs w:val="24"/>
              </w:rPr>
              <w:t>phân cực</w:t>
            </w:r>
            <w:r w:rsidR="00F60D23">
              <w:rPr>
                <w:rFonts w:ascii="Times New Roman" w:hAnsi="Times New Roman"/>
                <w:spacing w:val="-2"/>
                <w:sz w:val="24"/>
                <w:szCs w:val="24"/>
                <w:lang w:val="en-US"/>
              </w:rPr>
              <w:t xml:space="preserve"> hoặc các </w:t>
            </w:r>
            <w:r w:rsidRPr="00F549D4">
              <w:rPr>
                <w:rFonts w:ascii="Times New Roman" w:hAnsi="Times New Roman"/>
                <w:spacing w:val="-2"/>
                <w:sz w:val="24"/>
                <w:szCs w:val="24"/>
              </w:rPr>
              <w:t>phân tử</w:t>
            </w:r>
            <w:r w:rsidR="00F60D23">
              <w:rPr>
                <w:rFonts w:ascii="Times New Roman" w:hAnsi="Times New Roman"/>
                <w:spacing w:val="-2"/>
                <w:sz w:val="24"/>
                <w:szCs w:val="24"/>
                <w:lang w:val="en-US"/>
              </w:rPr>
              <w:t xml:space="preserve"> có kích thước lớn</w:t>
            </w:r>
            <w:r w:rsidR="00F06336">
              <w:rPr>
                <w:rFonts w:ascii="Times New Roman" w:hAnsi="Times New Roman"/>
                <w:spacing w:val="-2"/>
                <w:sz w:val="24"/>
                <w:szCs w:val="24"/>
                <w:lang w:val="en-US"/>
              </w:rPr>
              <w:t>.</w:t>
            </w:r>
          </w:p>
        </w:tc>
        <w:tc>
          <w:tcPr>
            <w:tcW w:w="798" w:type="dxa"/>
          </w:tcPr>
          <w:p w:rsidR="0038731C" w:rsidRDefault="0038731C" w:rsidP="00F25CA8">
            <w:pPr>
              <w:tabs>
                <w:tab w:val="left" w:pos="284"/>
              </w:tabs>
              <w:jc w:val="center"/>
              <w:rPr>
                <w:rFonts w:ascii="Times New Roman" w:hAnsi="Times New Roman"/>
                <w:spacing w:val="-2"/>
                <w:sz w:val="24"/>
                <w:szCs w:val="24"/>
                <w:lang w:val="sv-SE"/>
              </w:rPr>
            </w:pP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jc w:val="center"/>
              <w:rPr>
                <w:rFonts w:ascii="Times New Roman" w:hAnsi="Times New Roman"/>
                <w:spacing w:val="-2"/>
                <w:sz w:val="24"/>
                <w:szCs w:val="24"/>
                <w:lang w:val="sv-SE"/>
              </w:rPr>
            </w:pPr>
          </w:p>
          <w:p w:rsidR="00E26E9F" w:rsidRPr="00F549D4" w:rsidRDefault="00E26E9F" w:rsidP="00F25CA8">
            <w:pPr>
              <w:jc w:val="center"/>
              <w:rPr>
                <w:rFonts w:ascii="Times New Roman" w:hAnsi="Times New Roman"/>
                <w:sz w:val="24"/>
                <w:szCs w:val="24"/>
                <w:lang w:val="en-US"/>
              </w:rPr>
            </w:pPr>
            <w:r w:rsidRPr="00F549D4">
              <w:rPr>
                <w:rFonts w:ascii="Times New Roman" w:hAnsi="Times New Roman"/>
                <w:spacing w:val="-2"/>
                <w:sz w:val="24"/>
                <w:szCs w:val="24"/>
                <w:lang w:val="sv-SE"/>
              </w:rPr>
              <w:t>0,25</w:t>
            </w:r>
          </w:p>
        </w:tc>
      </w:tr>
      <w:tr w:rsidR="00E26E9F" w:rsidRPr="00F549D4" w:rsidTr="00B0168D">
        <w:tc>
          <w:tcPr>
            <w:tcW w:w="817" w:type="dxa"/>
          </w:tcPr>
          <w:p w:rsidR="00E26E9F" w:rsidRPr="00F549D4" w:rsidRDefault="00E26E9F"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E26E9F" w:rsidRPr="00F549D4" w:rsidRDefault="00E26E9F" w:rsidP="004B44C5">
            <w:pPr>
              <w:pStyle w:val="ListParagraph"/>
              <w:tabs>
                <w:tab w:val="left" w:pos="284"/>
                <w:tab w:val="left" w:pos="567"/>
                <w:tab w:val="left" w:pos="8222"/>
                <w:tab w:val="left" w:pos="9072"/>
              </w:tabs>
              <w:ind w:left="0"/>
              <w:jc w:val="both"/>
              <w:rPr>
                <w:rFonts w:ascii="Times New Roman" w:hAnsi="Times New Roman"/>
                <w:spacing w:val="-2"/>
                <w:sz w:val="24"/>
                <w:szCs w:val="24"/>
              </w:rPr>
            </w:pPr>
            <w:r w:rsidRPr="00F549D4">
              <w:rPr>
                <w:rFonts w:ascii="Times New Roman" w:hAnsi="Times New Roman"/>
                <w:spacing w:val="-2"/>
                <w:sz w:val="24"/>
                <w:szCs w:val="24"/>
                <w:lang w:val="en-US"/>
              </w:rPr>
              <w:t xml:space="preserve">- </w:t>
            </w:r>
            <w:r w:rsidRPr="00F549D4">
              <w:rPr>
                <w:rFonts w:ascii="Times New Roman" w:hAnsi="Times New Roman"/>
                <w:spacing w:val="-2"/>
                <w:sz w:val="24"/>
                <w:szCs w:val="24"/>
              </w:rPr>
              <w:t>Những chất được vận chuyển từ tế bào chất tới nhân:</w:t>
            </w:r>
          </w:p>
          <w:p w:rsidR="00E26E9F" w:rsidRPr="00F549D4" w:rsidRDefault="00F256BF" w:rsidP="004B44C5">
            <w:pPr>
              <w:tabs>
                <w:tab w:val="left" w:pos="284"/>
                <w:tab w:val="left" w:pos="567"/>
                <w:tab w:val="left" w:pos="8222"/>
                <w:tab w:val="left" w:pos="9072"/>
              </w:tabs>
              <w:jc w:val="both"/>
              <w:rPr>
                <w:rFonts w:ascii="Times New Roman" w:hAnsi="Times New Roman"/>
                <w:spacing w:val="-2"/>
                <w:sz w:val="24"/>
                <w:szCs w:val="24"/>
              </w:rPr>
            </w:pPr>
            <w:r>
              <w:rPr>
                <w:rFonts w:ascii="Times New Roman" w:hAnsi="Times New Roman"/>
                <w:spacing w:val="-2"/>
                <w:sz w:val="24"/>
                <w:szCs w:val="24"/>
              </w:rPr>
              <w:t xml:space="preserve"> </w:t>
            </w:r>
            <w:r w:rsidR="00E26E9F" w:rsidRPr="00F549D4">
              <w:rPr>
                <w:rFonts w:ascii="Times New Roman" w:hAnsi="Times New Roman"/>
                <w:spacing w:val="-2"/>
                <w:sz w:val="24"/>
                <w:szCs w:val="24"/>
              </w:rPr>
              <w:t>+ Protein histone: là những protein được tổng hợp ở các ribosome, chúng được vận chuyển vào nhân để tham gia vào cấu trúc của NST cùng với ADN.</w:t>
            </w:r>
            <w:r w:rsidR="00E26E9F" w:rsidRPr="00F549D4">
              <w:rPr>
                <w:rFonts w:ascii="Times New Roman" w:hAnsi="Times New Roman"/>
                <w:b/>
                <w:i/>
                <w:spacing w:val="-2"/>
                <w:sz w:val="24"/>
                <w:szCs w:val="24"/>
              </w:rPr>
              <w:t xml:space="preserve"> </w:t>
            </w:r>
            <w:r w:rsidR="00E26E9F" w:rsidRPr="00F549D4">
              <w:rPr>
                <w:rFonts w:ascii="Times New Roman" w:hAnsi="Times New Roman"/>
                <w:b/>
                <w:i/>
                <w:spacing w:val="-2"/>
                <w:sz w:val="24"/>
                <w:szCs w:val="24"/>
              </w:rPr>
              <w:tab/>
            </w:r>
          </w:p>
          <w:p w:rsidR="00E26E9F" w:rsidRPr="00F549D4" w:rsidRDefault="00F256BF" w:rsidP="004B44C5">
            <w:pPr>
              <w:tabs>
                <w:tab w:val="left" w:pos="284"/>
                <w:tab w:val="left" w:pos="567"/>
                <w:tab w:val="left" w:pos="8222"/>
                <w:tab w:val="left" w:pos="9072"/>
              </w:tabs>
              <w:jc w:val="both"/>
              <w:rPr>
                <w:rFonts w:ascii="Times New Roman" w:hAnsi="Times New Roman"/>
                <w:spacing w:val="-2"/>
                <w:sz w:val="24"/>
                <w:szCs w:val="24"/>
              </w:rPr>
            </w:pPr>
            <w:r>
              <w:rPr>
                <w:rFonts w:ascii="Times New Roman" w:hAnsi="Times New Roman"/>
                <w:spacing w:val="-2"/>
                <w:sz w:val="24"/>
                <w:szCs w:val="24"/>
              </w:rPr>
              <w:t xml:space="preserve"> </w:t>
            </w:r>
            <w:r w:rsidR="00E26E9F" w:rsidRPr="00F549D4">
              <w:rPr>
                <w:rFonts w:ascii="Times New Roman" w:hAnsi="Times New Roman"/>
                <w:spacing w:val="-2"/>
                <w:sz w:val="24"/>
                <w:szCs w:val="24"/>
              </w:rPr>
              <w:t xml:space="preserve">+ Nucleotide: được thu nhận bằng cách thực bào, ẩm bào hoặc được tổng hợp ở tế bào chất, chúng được vận chuyển vào nhân để tham gia vào quá trình tái bản ADN hoặc phiên mã. </w:t>
            </w:r>
            <w:r w:rsidR="00E26E9F" w:rsidRPr="00F549D4">
              <w:rPr>
                <w:rFonts w:ascii="Times New Roman" w:hAnsi="Times New Roman"/>
                <w:spacing w:val="-2"/>
                <w:sz w:val="24"/>
                <w:szCs w:val="24"/>
              </w:rPr>
              <w:tab/>
            </w:r>
            <w:r w:rsidR="00E26E9F" w:rsidRPr="00F549D4">
              <w:rPr>
                <w:rFonts w:ascii="Times New Roman" w:hAnsi="Times New Roman"/>
                <w:spacing w:val="-2"/>
                <w:sz w:val="24"/>
                <w:szCs w:val="24"/>
              </w:rPr>
              <w:tab/>
            </w:r>
            <w:r w:rsidR="00E26E9F" w:rsidRPr="00F549D4">
              <w:rPr>
                <w:rFonts w:ascii="Times New Roman" w:hAnsi="Times New Roman"/>
                <w:spacing w:val="-2"/>
                <w:sz w:val="24"/>
                <w:szCs w:val="24"/>
              </w:rPr>
              <w:tab/>
            </w:r>
            <w:r w:rsidR="00E26E9F" w:rsidRPr="00F549D4">
              <w:rPr>
                <w:rFonts w:ascii="Times New Roman" w:hAnsi="Times New Roman"/>
                <w:spacing w:val="-2"/>
                <w:sz w:val="24"/>
                <w:szCs w:val="24"/>
              </w:rPr>
              <w:tab/>
              <w:t xml:space="preserve">- Những chất </w:t>
            </w:r>
            <w:r w:rsidR="00E26E9F" w:rsidRPr="00F549D4">
              <w:rPr>
                <w:rFonts w:ascii="Times New Roman" w:hAnsi="Times New Roman"/>
                <w:b/>
                <w:spacing w:val="-2"/>
                <w:sz w:val="24"/>
                <w:szCs w:val="24"/>
              </w:rPr>
              <w:t>không</w:t>
            </w:r>
            <w:r w:rsidR="00E26E9F" w:rsidRPr="00F549D4">
              <w:rPr>
                <w:rFonts w:ascii="Times New Roman" w:hAnsi="Times New Roman"/>
                <w:spacing w:val="-2"/>
                <w:sz w:val="24"/>
                <w:szCs w:val="24"/>
              </w:rPr>
              <w:t xml:space="preserve"> được vận chuyển từ tế bào chất tới nhân:</w:t>
            </w:r>
          </w:p>
          <w:p w:rsidR="00E26E9F" w:rsidRPr="00F549D4" w:rsidRDefault="00E26E9F" w:rsidP="004B44C5">
            <w:pPr>
              <w:tabs>
                <w:tab w:val="left" w:pos="284"/>
                <w:tab w:val="left" w:pos="567"/>
                <w:tab w:val="left" w:pos="8222"/>
                <w:tab w:val="left" w:pos="9072"/>
              </w:tabs>
              <w:jc w:val="both"/>
              <w:rPr>
                <w:rFonts w:ascii="Times New Roman" w:hAnsi="Times New Roman"/>
                <w:sz w:val="24"/>
                <w:szCs w:val="24"/>
              </w:rPr>
            </w:pPr>
            <w:r w:rsidRPr="00F549D4">
              <w:rPr>
                <w:rFonts w:ascii="Times New Roman" w:hAnsi="Times New Roman"/>
                <w:spacing w:val="-2"/>
                <w:sz w:val="24"/>
                <w:szCs w:val="24"/>
              </w:rPr>
              <w:t xml:space="preserve">   </w:t>
            </w:r>
            <w:r w:rsidRPr="00F549D4">
              <w:rPr>
                <w:rFonts w:ascii="Times New Roman" w:hAnsi="Times New Roman"/>
                <w:sz w:val="24"/>
                <w:szCs w:val="24"/>
              </w:rPr>
              <w:t xml:space="preserve">- Những chất </w:t>
            </w:r>
            <w:r w:rsidRPr="00F549D4">
              <w:rPr>
                <w:rFonts w:ascii="Times New Roman" w:hAnsi="Times New Roman"/>
                <w:b/>
                <w:sz w:val="24"/>
                <w:szCs w:val="24"/>
              </w:rPr>
              <w:t>không</w:t>
            </w:r>
            <w:r w:rsidRPr="00F549D4">
              <w:rPr>
                <w:rFonts w:ascii="Times New Roman" w:hAnsi="Times New Roman"/>
                <w:sz w:val="24"/>
                <w:szCs w:val="24"/>
              </w:rPr>
              <w:t xml:space="preserve"> được vận chuyển từ tế bào chất tới nhân:</w:t>
            </w:r>
          </w:p>
          <w:p w:rsidR="00E26E9F" w:rsidRPr="00F549D4" w:rsidRDefault="00F256BF" w:rsidP="004B44C5">
            <w:pPr>
              <w:tabs>
                <w:tab w:val="left" w:pos="284"/>
                <w:tab w:val="left" w:pos="567"/>
                <w:tab w:val="left" w:pos="8222"/>
                <w:tab w:val="left" w:pos="9072"/>
              </w:tabs>
              <w:jc w:val="both"/>
              <w:rPr>
                <w:rFonts w:ascii="Times New Roman" w:hAnsi="Times New Roman"/>
                <w:spacing w:val="-2"/>
                <w:sz w:val="24"/>
                <w:szCs w:val="24"/>
              </w:rPr>
            </w:pPr>
            <w:r>
              <w:rPr>
                <w:rFonts w:ascii="Times New Roman" w:hAnsi="Times New Roman"/>
                <w:spacing w:val="-2"/>
                <w:sz w:val="24"/>
                <w:szCs w:val="24"/>
                <w:lang w:val="en-US"/>
              </w:rPr>
              <w:t xml:space="preserve">  </w:t>
            </w:r>
            <w:r w:rsidR="00E26E9F" w:rsidRPr="00F549D4">
              <w:rPr>
                <w:rFonts w:ascii="Times New Roman" w:hAnsi="Times New Roman"/>
                <w:spacing w:val="-2"/>
                <w:sz w:val="24"/>
                <w:szCs w:val="24"/>
              </w:rPr>
              <w:t xml:space="preserve">+ mARN: được tổng hợp ở trong nhân và được vận chuyển ra tế bào chất để tham gia quá trình sinh tổng hợp protein. </w:t>
            </w:r>
            <w:r w:rsidR="00E26E9F" w:rsidRPr="00F549D4">
              <w:rPr>
                <w:rFonts w:ascii="Times New Roman" w:hAnsi="Times New Roman"/>
                <w:spacing w:val="-2"/>
                <w:sz w:val="24"/>
                <w:szCs w:val="24"/>
              </w:rPr>
              <w:tab/>
            </w:r>
            <w:r w:rsidR="00E26E9F" w:rsidRPr="00F549D4">
              <w:rPr>
                <w:rFonts w:ascii="Times New Roman" w:hAnsi="Times New Roman"/>
                <w:spacing w:val="-2"/>
                <w:sz w:val="24"/>
                <w:szCs w:val="24"/>
              </w:rPr>
              <w:tab/>
            </w:r>
            <w:r w:rsidR="00E26E9F" w:rsidRPr="00F549D4">
              <w:rPr>
                <w:rFonts w:ascii="Times New Roman" w:hAnsi="Times New Roman"/>
                <w:spacing w:val="-2"/>
                <w:sz w:val="24"/>
                <w:szCs w:val="24"/>
              </w:rPr>
              <w:tab/>
            </w:r>
          </w:p>
          <w:p w:rsidR="00E26E9F" w:rsidRPr="007E552D" w:rsidRDefault="00F256BF" w:rsidP="004B44C5">
            <w:pPr>
              <w:tabs>
                <w:tab w:val="left" w:pos="284"/>
              </w:tabs>
              <w:jc w:val="both"/>
              <w:rPr>
                <w:rFonts w:ascii="Times New Roman" w:hAnsi="Times New Roman"/>
                <w:spacing w:val="-2"/>
                <w:sz w:val="24"/>
                <w:szCs w:val="24"/>
                <w:lang w:val="en-US"/>
              </w:rPr>
            </w:pPr>
            <w:r>
              <w:rPr>
                <w:rFonts w:ascii="Times New Roman" w:hAnsi="Times New Roman"/>
                <w:spacing w:val="-2"/>
                <w:sz w:val="24"/>
                <w:szCs w:val="24"/>
              </w:rPr>
              <w:t xml:space="preserve">  </w:t>
            </w:r>
            <w:r w:rsidR="00E26E9F" w:rsidRPr="00F549D4">
              <w:rPr>
                <w:rFonts w:ascii="Times New Roman" w:hAnsi="Times New Roman"/>
                <w:spacing w:val="-2"/>
                <w:sz w:val="24"/>
                <w:szCs w:val="24"/>
              </w:rPr>
              <w:t xml:space="preserve">+ Protein tham gia vào chuỗi truyền electron được tổng hợp ở </w:t>
            </w:r>
            <w:r w:rsidR="00E26E9F" w:rsidRPr="00F549D4">
              <w:rPr>
                <w:rFonts w:ascii="Times New Roman" w:hAnsi="Times New Roman"/>
                <w:spacing w:val="-2"/>
                <w:sz w:val="24"/>
                <w:szCs w:val="24"/>
                <w:lang w:val="en-US"/>
              </w:rPr>
              <w:t>chấ</w:t>
            </w:r>
            <w:r w:rsidR="007E552D">
              <w:rPr>
                <w:rFonts w:ascii="Times New Roman" w:hAnsi="Times New Roman"/>
                <w:spacing w:val="-2"/>
                <w:sz w:val="24"/>
                <w:szCs w:val="24"/>
                <w:lang w:val="en-US"/>
              </w:rPr>
              <w:t>t</w:t>
            </w:r>
            <w:r w:rsidR="00E26E9F" w:rsidRPr="00F549D4">
              <w:rPr>
                <w:rFonts w:ascii="Times New Roman" w:hAnsi="Times New Roman"/>
                <w:spacing w:val="-2"/>
                <w:sz w:val="24"/>
                <w:szCs w:val="24"/>
                <w:lang w:val="en-US"/>
              </w:rPr>
              <w:t xml:space="preserve"> nền của ty thể, lục lạp </w:t>
            </w:r>
            <w:r w:rsidR="00E26E9F" w:rsidRPr="00F549D4">
              <w:rPr>
                <w:rFonts w:ascii="Times New Roman" w:hAnsi="Times New Roman"/>
                <w:spacing w:val="-2"/>
                <w:sz w:val="24"/>
                <w:szCs w:val="24"/>
              </w:rPr>
              <w:t>vận chuyển đến màng trong của ti thể hoặc màng tilacoit</w:t>
            </w:r>
            <w:r w:rsidR="007E552D">
              <w:rPr>
                <w:rFonts w:ascii="Times New Roman" w:hAnsi="Times New Roman"/>
                <w:spacing w:val="-2"/>
                <w:sz w:val="24"/>
                <w:szCs w:val="24"/>
                <w:lang w:val="en-US"/>
              </w:rPr>
              <w:t>.</w:t>
            </w:r>
          </w:p>
        </w:tc>
        <w:tc>
          <w:tcPr>
            <w:tcW w:w="798" w:type="dxa"/>
          </w:tcPr>
          <w:p w:rsidR="00E26E9F" w:rsidRPr="00F549D4" w:rsidRDefault="00E26E9F" w:rsidP="00F25CA8">
            <w:pPr>
              <w:tabs>
                <w:tab w:val="left" w:pos="284"/>
              </w:tabs>
              <w:jc w:val="center"/>
              <w:rPr>
                <w:rFonts w:ascii="Times New Roman" w:hAnsi="Times New Roman"/>
                <w:spacing w:val="-2"/>
                <w:sz w:val="24"/>
                <w:szCs w:val="24"/>
                <w:lang w:val="sv-SE"/>
              </w:rPr>
            </w:pP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tabs>
                <w:tab w:val="left" w:pos="284"/>
              </w:tabs>
              <w:jc w:val="center"/>
              <w:rPr>
                <w:rFonts w:ascii="Times New Roman" w:hAnsi="Times New Roman"/>
                <w:spacing w:val="-2"/>
                <w:sz w:val="24"/>
                <w:szCs w:val="24"/>
                <w:lang w:val="sv-SE"/>
              </w:rPr>
            </w:pP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tabs>
                <w:tab w:val="left" w:pos="284"/>
              </w:tabs>
              <w:jc w:val="center"/>
              <w:rPr>
                <w:rFonts w:ascii="Times New Roman" w:hAnsi="Times New Roman"/>
                <w:spacing w:val="-2"/>
                <w:sz w:val="24"/>
                <w:szCs w:val="24"/>
                <w:lang w:val="sv-SE"/>
              </w:rPr>
            </w:pPr>
          </w:p>
          <w:p w:rsidR="00E26E9F" w:rsidRPr="00F549D4" w:rsidRDefault="00E26E9F" w:rsidP="00F25CA8">
            <w:pPr>
              <w:tabs>
                <w:tab w:val="left" w:pos="284"/>
              </w:tabs>
              <w:jc w:val="center"/>
              <w:rPr>
                <w:rFonts w:ascii="Times New Roman" w:hAnsi="Times New Roman"/>
                <w:spacing w:val="-2"/>
                <w:sz w:val="24"/>
                <w:szCs w:val="24"/>
                <w:lang w:val="sv-SE"/>
              </w:rPr>
            </w:pPr>
          </w:p>
          <w:p w:rsidR="00E26E9F" w:rsidRPr="00F549D4" w:rsidRDefault="00E26E9F" w:rsidP="00F25CA8">
            <w:pPr>
              <w:tabs>
                <w:tab w:val="left" w:pos="284"/>
              </w:tabs>
              <w:jc w:val="center"/>
              <w:rPr>
                <w:rFonts w:ascii="Times New Roman" w:hAnsi="Times New Roman"/>
                <w:spacing w:val="-2"/>
                <w:sz w:val="24"/>
                <w:szCs w:val="24"/>
                <w:lang w:val="sv-SE"/>
              </w:rPr>
            </w:pPr>
            <w:r w:rsidRPr="00F549D4">
              <w:rPr>
                <w:rFonts w:ascii="Times New Roman" w:hAnsi="Times New Roman"/>
                <w:spacing w:val="-2"/>
                <w:sz w:val="24"/>
                <w:szCs w:val="24"/>
                <w:lang w:val="sv-SE"/>
              </w:rPr>
              <w:t>0,25</w:t>
            </w:r>
          </w:p>
          <w:p w:rsidR="00E26E9F" w:rsidRPr="00F549D4" w:rsidRDefault="00E26E9F" w:rsidP="00F25CA8">
            <w:pPr>
              <w:tabs>
                <w:tab w:val="left" w:pos="284"/>
              </w:tabs>
              <w:jc w:val="center"/>
              <w:rPr>
                <w:rFonts w:ascii="Times New Roman" w:hAnsi="Times New Roman"/>
                <w:spacing w:val="-2"/>
                <w:sz w:val="24"/>
                <w:szCs w:val="24"/>
                <w:lang w:val="sv-SE"/>
              </w:rPr>
            </w:pPr>
          </w:p>
          <w:p w:rsidR="00E26E9F" w:rsidRPr="00F549D4" w:rsidRDefault="00E26E9F" w:rsidP="00F25CA8">
            <w:pPr>
              <w:jc w:val="center"/>
              <w:rPr>
                <w:rFonts w:ascii="Times New Roman" w:hAnsi="Times New Roman"/>
                <w:sz w:val="24"/>
                <w:szCs w:val="24"/>
                <w:lang w:val="en-US"/>
              </w:rPr>
            </w:pPr>
            <w:r w:rsidRPr="00F549D4">
              <w:rPr>
                <w:rFonts w:ascii="Times New Roman" w:hAnsi="Times New Roman"/>
                <w:spacing w:val="-2"/>
                <w:sz w:val="24"/>
                <w:szCs w:val="24"/>
                <w:lang w:val="sv-SE"/>
              </w:rPr>
              <w:t>0,25</w:t>
            </w:r>
          </w:p>
        </w:tc>
      </w:tr>
    </w:tbl>
    <w:p w:rsidR="00E26E9F" w:rsidRPr="00F549D4" w:rsidRDefault="00E26E9F" w:rsidP="00F25CA8">
      <w:pPr>
        <w:tabs>
          <w:tab w:val="left" w:pos="284"/>
          <w:tab w:val="left" w:pos="360"/>
        </w:tabs>
        <w:spacing w:after="0" w:line="240" w:lineRule="auto"/>
        <w:jc w:val="both"/>
        <w:rPr>
          <w:rFonts w:ascii="Times New Roman" w:hAnsi="Times New Roman"/>
          <w:b/>
          <w:sz w:val="24"/>
          <w:szCs w:val="24"/>
          <w:lang w:eastAsia="en-US"/>
        </w:rPr>
      </w:pPr>
      <w:r w:rsidRPr="00F549D4">
        <w:rPr>
          <w:rFonts w:ascii="Times New Roman" w:hAnsi="Times New Roman"/>
          <w:b/>
          <w:sz w:val="24"/>
          <w:szCs w:val="24"/>
        </w:rPr>
        <w:t xml:space="preserve">Câu 2. </w:t>
      </w:r>
      <w:r w:rsidRPr="00F549D4">
        <w:rPr>
          <w:rFonts w:ascii="Times New Roman" w:hAnsi="Times New Roman"/>
          <w:i/>
          <w:sz w:val="24"/>
          <w:szCs w:val="24"/>
          <w:lang w:eastAsia="en-US"/>
        </w:rPr>
        <w:t>(2,0</w:t>
      </w:r>
      <w:r w:rsidRPr="00F549D4">
        <w:rPr>
          <w:rFonts w:ascii="Times New Roman" w:hAnsi="Times New Roman"/>
          <w:i/>
          <w:sz w:val="24"/>
          <w:szCs w:val="24"/>
          <w:lang w:val="en-US" w:eastAsia="en-US"/>
        </w:rPr>
        <w:t xml:space="preserve"> </w:t>
      </w:r>
      <w:r w:rsidRPr="00F549D4">
        <w:rPr>
          <w:rFonts w:ascii="Times New Roman" w:hAnsi="Times New Roman"/>
          <w:i/>
          <w:sz w:val="24"/>
          <w:szCs w:val="24"/>
          <w:lang w:eastAsia="en-US"/>
        </w:rPr>
        <w:t>điểm)</w:t>
      </w:r>
      <w:r w:rsidRPr="00F549D4">
        <w:rPr>
          <w:rFonts w:ascii="Times New Roman" w:hAnsi="Times New Roman"/>
          <w:b/>
          <w:sz w:val="24"/>
          <w:szCs w:val="24"/>
          <w:lang w:eastAsia="en-US"/>
        </w:rPr>
        <w:t xml:space="preserve">  </w:t>
      </w:r>
    </w:p>
    <w:p w:rsidR="00E26E9F" w:rsidRPr="00F549D4" w:rsidRDefault="00F25CA8" w:rsidP="00F25CA8">
      <w:pPr>
        <w:spacing w:after="0" w:line="240" w:lineRule="auto"/>
        <w:jc w:val="both"/>
        <w:rPr>
          <w:rFonts w:ascii="Times New Roman" w:hAnsi="Times New Roman"/>
          <w:b/>
          <w:sz w:val="24"/>
          <w:szCs w:val="24"/>
          <w:lang w:eastAsia="en-US"/>
        </w:rPr>
      </w:pPr>
      <w:r>
        <w:rPr>
          <w:rFonts w:ascii="Times New Roman" w:hAnsi="Times New Roman"/>
          <w:b/>
          <w:sz w:val="24"/>
          <w:szCs w:val="24"/>
          <w:lang w:eastAsia="en-US"/>
        </w:rPr>
        <w:tab/>
      </w:r>
      <w:r w:rsidR="00E26E9F" w:rsidRPr="00F549D4">
        <w:rPr>
          <w:rFonts w:ascii="Times New Roman" w:hAnsi="Times New Roman"/>
          <w:sz w:val="24"/>
          <w:szCs w:val="24"/>
          <w:lang w:eastAsia="en-US"/>
        </w:rPr>
        <w:t>a.</w:t>
      </w:r>
      <w:r w:rsidR="00E26E9F" w:rsidRPr="00F549D4">
        <w:rPr>
          <w:rFonts w:ascii="Times New Roman" w:hAnsi="Times New Roman"/>
          <w:b/>
          <w:sz w:val="24"/>
          <w:szCs w:val="24"/>
          <w:lang w:eastAsia="en-US"/>
        </w:rPr>
        <w:t xml:space="preserve"> </w:t>
      </w:r>
      <w:r w:rsidR="00E26E9F" w:rsidRPr="00F549D4">
        <w:rPr>
          <w:rFonts w:ascii="Times New Roman" w:hAnsi="Times New Roman"/>
          <w:sz w:val="24"/>
          <w:szCs w:val="24"/>
        </w:rPr>
        <w:t>Thời gian của pha G</w:t>
      </w:r>
      <w:r w:rsidR="00E26E9F" w:rsidRPr="00F549D4">
        <w:rPr>
          <w:rFonts w:ascii="Times New Roman" w:hAnsi="Times New Roman"/>
          <w:sz w:val="24"/>
          <w:szCs w:val="24"/>
          <w:vertAlign w:val="subscript"/>
        </w:rPr>
        <w:t>1</w:t>
      </w:r>
      <w:r w:rsidR="00E26E9F" w:rsidRPr="00F549D4">
        <w:rPr>
          <w:rFonts w:ascii="Times New Roman" w:hAnsi="Times New Roman"/>
          <w:sz w:val="24"/>
          <w:szCs w:val="24"/>
        </w:rPr>
        <w:t xml:space="preserve"> ở tế bào hồng cầu, tế bào hợp tử, tế bào gan, tế bào thần kinh có gì khác nhau? Giải thích.</w:t>
      </w:r>
    </w:p>
    <w:p w:rsidR="00E26E9F" w:rsidRPr="00F549D4" w:rsidRDefault="00E26E9F" w:rsidP="00F25CA8">
      <w:pPr>
        <w:tabs>
          <w:tab w:val="left" w:pos="284"/>
          <w:tab w:val="left" w:pos="360"/>
        </w:tabs>
        <w:spacing w:after="0" w:line="240" w:lineRule="auto"/>
        <w:jc w:val="both"/>
        <w:rPr>
          <w:rFonts w:ascii="Times New Roman" w:hAnsi="Times New Roman"/>
          <w:b/>
          <w:sz w:val="24"/>
          <w:szCs w:val="24"/>
          <w:lang w:val="sv-SE" w:eastAsia="en-US"/>
        </w:rPr>
      </w:pPr>
      <w:r w:rsidRPr="00F549D4">
        <w:rPr>
          <w:rFonts w:ascii="Times New Roman" w:hAnsi="Times New Roman"/>
          <w:spacing w:val="-2"/>
          <w:sz w:val="24"/>
          <w:szCs w:val="24"/>
          <w:lang w:val="sv-SE"/>
        </w:rPr>
        <w:tab/>
      </w:r>
      <w:r w:rsidRPr="00F549D4">
        <w:rPr>
          <w:rFonts w:ascii="Times New Roman" w:hAnsi="Times New Roman"/>
          <w:spacing w:val="-2"/>
          <w:sz w:val="24"/>
          <w:szCs w:val="24"/>
          <w:lang w:val="sv-SE"/>
        </w:rPr>
        <w:tab/>
      </w:r>
      <w:r w:rsidRPr="00F549D4">
        <w:rPr>
          <w:rFonts w:ascii="Times New Roman" w:hAnsi="Times New Roman"/>
          <w:spacing w:val="-2"/>
          <w:sz w:val="24"/>
          <w:szCs w:val="24"/>
          <w:lang w:val="sv-SE"/>
        </w:rPr>
        <w:tab/>
        <w:t>b. Một cá thể ở một loài động vật có bộ nhiễm sắc thể (NST) 2n = 8. Khi quan sát quá trình giảm phân của 5000 tế bào sinh tinh, người ta thấy có 20 tế bào có cặp NST số 3 xảy ra trao đổi chéo không cân giữa 2 crômatit khác nguồn gốc, các tế bào còn lại giảm phân bình thường các sự kiện khác trong giảm phân diễn ra bình thường. Theo lí thuyết, trong tổng số tinh trùng được tạo thành, các tinh trùng mang đột biến lặp đoạn NST chiếm tỷ lệ bao nhiêu?</w:t>
      </w:r>
    </w:p>
    <w:p w:rsidR="00877531" w:rsidRPr="00F549D4" w:rsidRDefault="00877531" w:rsidP="00F25CA8">
      <w:pPr>
        <w:spacing w:after="0" w:line="240" w:lineRule="auto"/>
        <w:jc w:val="both"/>
        <w:rPr>
          <w:rFonts w:ascii="Times New Roman" w:hAnsi="Times New Roman"/>
          <w:b/>
          <w:sz w:val="24"/>
          <w:szCs w:val="24"/>
          <w:lang w:val="en-US"/>
        </w:rPr>
      </w:pPr>
    </w:p>
    <w:tbl>
      <w:tblPr>
        <w:tblStyle w:val="TableGrid"/>
        <w:tblW w:w="9747" w:type="dxa"/>
        <w:tblLayout w:type="fixed"/>
        <w:tblLook w:val="04A0" w:firstRow="1" w:lastRow="0" w:firstColumn="1" w:lastColumn="0" w:noHBand="0" w:noVBand="1"/>
      </w:tblPr>
      <w:tblGrid>
        <w:gridCol w:w="817"/>
        <w:gridCol w:w="8132"/>
        <w:gridCol w:w="798"/>
      </w:tblGrid>
      <w:tr w:rsidR="009B20DA" w:rsidRPr="00F549D4" w:rsidTr="00B0168D">
        <w:tc>
          <w:tcPr>
            <w:tcW w:w="817" w:type="dxa"/>
          </w:tcPr>
          <w:p w:rsidR="009B20DA" w:rsidRPr="00F549D4" w:rsidRDefault="009B20DA" w:rsidP="00F25CA8">
            <w:pP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877531" w:rsidRPr="00F549D4" w:rsidTr="00B0168D">
        <w:tc>
          <w:tcPr>
            <w:tcW w:w="817" w:type="dxa"/>
          </w:tcPr>
          <w:p w:rsidR="00877531" w:rsidRPr="00F549D4" w:rsidRDefault="00877531"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877531" w:rsidRPr="00F549D4" w:rsidRDefault="00877531" w:rsidP="004B44C5">
            <w:pPr>
              <w:tabs>
                <w:tab w:val="left" w:pos="284"/>
                <w:tab w:val="center" w:pos="4320"/>
                <w:tab w:val="right" w:pos="8640"/>
              </w:tabs>
              <w:autoSpaceDE w:val="0"/>
              <w:autoSpaceDN w:val="0"/>
              <w:adjustRightInd w:val="0"/>
              <w:jc w:val="both"/>
              <w:rPr>
                <w:rFonts w:ascii="Times New Roman" w:hAnsi="Times New Roman"/>
                <w:spacing w:val="-2"/>
                <w:sz w:val="24"/>
                <w:szCs w:val="24"/>
                <w:lang w:val="en"/>
              </w:rPr>
            </w:pPr>
            <w:r w:rsidRPr="00F549D4">
              <w:rPr>
                <w:rFonts w:ascii="Times New Roman" w:hAnsi="Times New Roman"/>
                <w:spacing w:val="-2"/>
                <w:sz w:val="24"/>
                <w:szCs w:val="24"/>
                <w:lang w:val="en"/>
              </w:rPr>
              <w:t>- Tế bào hồng cầu: không có pha G</w:t>
            </w:r>
            <w:r w:rsidRPr="00F549D4">
              <w:rPr>
                <w:rFonts w:ascii="Times New Roman" w:hAnsi="Times New Roman"/>
                <w:spacing w:val="-2"/>
                <w:sz w:val="24"/>
                <w:szCs w:val="24"/>
                <w:vertAlign w:val="subscript"/>
                <w:lang w:val="en"/>
              </w:rPr>
              <w:t>1</w:t>
            </w:r>
            <w:r w:rsidRPr="00F549D4">
              <w:rPr>
                <w:rFonts w:ascii="Times New Roman" w:hAnsi="Times New Roman"/>
                <w:spacing w:val="-2"/>
                <w:sz w:val="24"/>
                <w:szCs w:val="24"/>
                <w:lang w:val="en"/>
              </w:rPr>
              <w:t xml:space="preserve"> vì tế bào không có nhân → không phân chia.</w:t>
            </w:r>
          </w:p>
          <w:p w:rsidR="00877531" w:rsidRPr="00F549D4" w:rsidRDefault="00877531" w:rsidP="004B44C5">
            <w:pPr>
              <w:tabs>
                <w:tab w:val="left" w:pos="284"/>
                <w:tab w:val="center" w:pos="4320"/>
                <w:tab w:val="right" w:pos="8640"/>
              </w:tabs>
              <w:autoSpaceDE w:val="0"/>
              <w:autoSpaceDN w:val="0"/>
              <w:adjustRightInd w:val="0"/>
              <w:jc w:val="both"/>
              <w:rPr>
                <w:rFonts w:ascii="Times New Roman" w:hAnsi="Times New Roman"/>
                <w:spacing w:val="-2"/>
                <w:sz w:val="24"/>
                <w:szCs w:val="24"/>
              </w:rPr>
            </w:pPr>
            <w:r w:rsidRPr="00F549D4">
              <w:rPr>
                <w:rFonts w:ascii="Times New Roman" w:hAnsi="Times New Roman"/>
                <w:spacing w:val="-2"/>
                <w:sz w:val="24"/>
                <w:szCs w:val="24"/>
                <w:lang w:val="en"/>
              </w:rPr>
              <w:t>- Tế bào hợp tử: pha G</w:t>
            </w:r>
            <w:r w:rsidRPr="00F549D4">
              <w:rPr>
                <w:rFonts w:ascii="Times New Roman" w:hAnsi="Times New Roman"/>
                <w:spacing w:val="-2"/>
                <w:sz w:val="24"/>
                <w:szCs w:val="24"/>
                <w:vertAlign w:val="subscript"/>
                <w:lang w:val="en"/>
              </w:rPr>
              <w:t>1</w:t>
            </w:r>
            <w:r w:rsidRPr="00F549D4">
              <w:rPr>
                <w:rFonts w:ascii="Times New Roman" w:hAnsi="Times New Roman"/>
                <w:spacing w:val="-2"/>
                <w:sz w:val="24"/>
                <w:szCs w:val="24"/>
                <w:lang w:val="en"/>
              </w:rPr>
              <w:t xml:space="preserve"> th</w:t>
            </w:r>
            <w:r w:rsidRPr="00F549D4">
              <w:rPr>
                <w:rFonts w:ascii="Times New Roman" w:hAnsi="Times New Roman"/>
                <w:spacing w:val="-2"/>
                <w:sz w:val="24"/>
                <w:szCs w:val="24"/>
              </w:rPr>
              <w:t>ường rất ngắn</w:t>
            </w:r>
            <w:r w:rsidRPr="00F549D4">
              <w:rPr>
                <w:rFonts w:ascii="Times New Roman" w:hAnsi="Times New Roman"/>
                <w:spacing w:val="-2"/>
                <w:sz w:val="24"/>
                <w:szCs w:val="24"/>
                <w:lang w:val="en-US"/>
              </w:rPr>
              <w:t xml:space="preserve"> vì </w:t>
            </w:r>
            <w:r w:rsidRPr="00F549D4">
              <w:rPr>
                <w:rFonts w:ascii="Times New Roman" w:hAnsi="Times New Roman"/>
                <w:spacing w:val="-2"/>
                <w:sz w:val="24"/>
                <w:szCs w:val="24"/>
              </w:rPr>
              <w:t xml:space="preserve">hợp tử </w:t>
            </w:r>
            <w:r w:rsidRPr="00F549D4">
              <w:rPr>
                <w:rFonts w:ascii="Times New Roman" w:hAnsi="Times New Roman"/>
                <w:spacing w:val="-2"/>
                <w:sz w:val="24"/>
                <w:szCs w:val="24"/>
                <w:lang w:val="en-US"/>
              </w:rPr>
              <w:t xml:space="preserve"> có vật chất được tích lũy các yếu tố cần cho </w:t>
            </w:r>
            <w:r w:rsidRPr="00F549D4">
              <w:rPr>
                <w:rFonts w:ascii="Times New Roman" w:hAnsi="Times New Roman"/>
                <w:spacing w:val="-2"/>
                <w:sz w:val="24"/>
                <w:szCs w:val="24"/>
              </w:rPr>
              <w:t>phân chia</w:t>
            </w:r>
            <w:r w:rsidRPr="00F549D4">
              <w:rPr>
                <w:rFonts w:ascii="Times New Roman" w:hAnsi="Times New Roman"/>
                <w:spacing w:val="-2"/>
                <w:sz w:val="24"/>
                <w:szCs w:val="24"/>
                <w:lang w:val="en-US"/>
              </w:rPr>
              <w:t xml:space="preserve">, </w:t>
            </w:r>
            <w:r w:rsidRPr="00F549D4">
              <w:rPr>
                <w:rFonts w:ascii="Times New Roman" w:hAnsi="Times New Roman"/>
                <w:spacing w:val="-2"/>
                <w:sz w:val="24"/>
                <w:szCs w:val="24"/>
              </w:rPr>
              <w:t>chủ yếu là phân chia nhân.</w:t>
            </w:r>
          </w:p>
          <w:p w:rsidR="00877531" w:rsidRPr="00F549D4" w:rsidRDefault="00877531" w:rsidP="004B44C5">
            <w:pPr>
              <w:tabs>
                <w:tab w:val="left" w:pos="284"/>
                <w:tab w:val="center" w:pos="4320"/>
                <w:tab w:val="right" w:pos="8640"/>
              </w:tabs>
              <w:autoSpaceDE w:val="0"/>
              <w:autoSpaceDN w:val="0"/>
              <w:adjustRightInd w:val="0"/>
              <w:jc w:val="both"/>
              <w:rPr>
                <w:rFonts w:ascii="Times New Roman" w:hAnsi="Times New Roman"/>
                <w:spacing w:val="-2"/>
                <w:sz w:val="24"/>
                <w:szCs w:val="24"/>
              </w:rPr>
            </w:pPr>
            <w:r w:rsidRPr="00F549D4">
              <w:rPr>
                <w:rFonts w:ascii="Times New Roman" w:hAnsi="Times New Roman"/>
                <w:spacing w:val="-2"/>
                <w:sz w:val="24"/>
                <w:szCs w:val="24"/>
              </w:rPr>
              <w:t>- Tế bào gan: pha G</w:t>
            </w:r>
            <w:r w:rsidRPr="00F549D4">
              <w:rPr>
                <w:rFonts w:ascii="Times New Roman" w:hAnsi="Times New Roman"/>
                <w:spacing w:val="-2"/>
                <w:sz w:val="24"/>
                <w:szCs w:val="24"/>
                <w:vertAlign w:val="subscript"/>
              </w:rPr>
              <w:t>1</w:t>
            </w:r>
            <w:r w:rsidRPr="00F549D4">
              <w:rPr>
                <w:rFonts w:ascii="Times New Roman" w:hAnsi="Times New Roman"/>
                <w:spacing w:val="-2"/>
                <w:sz w:val="24"/>
                <w:szCs w:val="24"/>
              </w:rPr>
              <w:t xml:space="preserve"> kéo dài (ĐV có vú: 1 năm), do tế bào rất ít phân chia.</w:t>
            </w:r>
          </w:p>
          <w:p w:rsidR="00877531" w:rsidRPr="00F549D4" w:rsidRDefault="00877531" w:rsidP="004B44C5">
            <w:pPr>
              <w:tabs>
                <w:tab w:val="left" w:pos="284"/>
              </w:tabs>
              <w:jc w:val="both"/>
              <w:rPr>
                <w:rFonts w:ascii="Times New Roman" w:hAnsi="Times New Roman"/>
                <w:spacing w:val="-2"/>
                <w:sz w:val="24"/>
                <w:szCs w:val="24"/>
              </w:rPr>
            </w:pPr>
            <w:r w:rsidRPr="00F549D4">
              <w:rPr>
                <w:rFonts w:ascii="Times New Roman" w:hAnsi="Times New Roman"/>
                <w:spacing w:val="-2"/>
                <w:sz w:val="24"/>
                <w:szCs w:val="24"/>
              </w:rPr>
              <w:t>- Tế bào thần kinh: không bao giờ phân chia, đi vào biệt hóa →</w:t>
            </w:r>
            <w:r w:rsidRPr="00F549D4">
              <w:rPr>
                <w:rFonts w:ascii="Times New Roman" w:hAnsi="Times New Roman"/>
                <w:spacing w:val="-2"/>
                <w:sz w:val="24"/>
                <w:szCs w:val="24"/>
                <w:lang w:val="en-US"/>
              </w:rPr>
              <w:t xml:space="preserve"> </w:t>
            </w:r>
            <w:r w:rsidRPr="00F549D4">
              <w:rPr>
                <w:rFonts w:ascii="Times New Roman" w:hAnsi="Times New Roman"/>
                <w:spacing w:val="-2"/>
                <w:sz w:val="24"/>
                <w:szCs w:val="24"/>
              </w:rPr>
              <w:t>G</w:t>
            </w:r>
            <w:r w:rsidRPr="00F549D4">
              <w:rPr>
                <w:rFonts w:ascii="Times New Roman" w:hAnsi="Times New Roman"/>
                <w:spacing w:val="-2"/>
                <w:sz w:val="24"/>
                <w:szCs w:val="24"/>
                <w:vertAlign w:val="subscript"/>
              </w:rPr>
              <w:t>0</w:t>
            </w:r>
            <w:r w:rsidRPr="00F549D4">
              <w:rPr>
                <w:rFonts w:ascii="Times New Roman" w:hAnsi="Times New Roman"/>
                <w:spacing w:val="-2"/>
                <w:sz w:val="24"/>
                <w:szCs w:val="24"/>
              </w:rPr>
              <w:t>, pha G</w:t>
            </w:r>
            <w:r w:rsidRPr="00F549D4">
              <w:rPr>
                <w:rFonts w:ascii="Times New Roman" w:hAnsi="Times New Roman"/>
                <w:spacing w:val="-2"/>
                <w:sz w:val="24"/>
                <w:szCs w:val="24"/>
                <w:vertAlign w:val="subscript"/>
              </w:rPr>
              <w:t xml:space="preserve">1 </w:t>
            </w:r>
            <w:r w:rsidRPr="00F549D4">
              <w:rPr>
                <w:rFonts w:ascii="Times New Roman" w:hAnsi="Times New Roman"/>
                <w:spacing w:val="-2"/>
                <w:sz w:val="24"/>
                <w:szCs w:val="24"/>
              </w:rPr>
              <w:t>kéo dài suốt đời.</w:t>
            </w:r>
          </w:p>
        </w:tc>
        <w:tc>
          <w:tcPr>
            <w:tcW w:w="798" w:type="dxa"/>
          </w:tcPr>
          <w:p w:rsidR="00877531" w:rsidRPr="00F549D4" w:rsidRDefault="00877531"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877531" w:rsidRPr="00F549D4" w:rsidRDefault="00877531"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877531" w:rsidRPr="00F549D4" w:rsidRDefault="00877531"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877531" w:rsidRPr="00F549D4" w:rsidRDefault="00877531" w:rsidP="00F25CA8">
            <w:pPr>
              <w:jc w:val="center"/>
              <w:rPr>
                <w:rFonts w:ascii="Times New Roman" w:hAnsi="Times New Roman"/>
                <w:sz w:val="24"/>
                <w:szCs w:val="24"/>
                <w:lang w:val="en-US"/>
              </w:rPr>
            </w:pPr>
            <w:r w:rsidRPr="00F549D4">
              <w:rPr>
                <w:rFonts w:ascii="Times New Roman" w:hAnsi="Times New Roman"/>
                <w:spacing w:val="-2"/>
                <w:sz w:val="24"/>
                <w:szCs w:val="24"/>
              </w:rPr>
              <w:t>0,25</w:t>
            </w:r>
          </w:p>
        </w:tc>
      </w:tr>
      <w:tr w:rsidR="00877531" w:rsidRPr="00F549D4" w:rsidTr="00B0168D">
        <w:tc>
          <w:tcPr>
            <w:tcW w:w="817" w:type="dxa"/>
          </w:tcPr>
          <w:p w:rsidR="00877531" w:rsidRPr="00F549D4" w:rsidRDefault="00877531"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877531" w:rsidRPr="00F549D4" w:rsidRDefault="00877531" w:rsidP="004B44C5">
            <w:pPr>
              <w:jc w:val="both"/>
              <w:rPr>
                <w:rFonts w:ascii="Times New Roman" w:eastAsia="Calibri" w:hAnsi="Times New Roman"/>
                <w:spacing w:val="-2"/>
                <w:sz w:val="24"/>
                <w:szCs w:val="24"/>
                <w:lang w:val="pt-BR"/>
              </w:rPr>
            </w:pPr>
            <w:r w:rsidRPr="00F549D4">
              <w:rPr>
                <w:rFonts w:ascii="Times New Roman" w:eastAsia="Calibri" w:hAnsi="Times New Roman"/>
                <w:spacing w:val="-2"/>
                <w:sz w:val="24"/>
                <w:szCs w:val="24"/>
                <w:lang w:val="pt-BR"/>
              </w:rPr>
              <w:t>- Tổng số tinh trùng hình thành: 4 x 5000 = 20000 (tinh trùng)..</w:t>
            </w:r>
          </w:p>
          <w:p w:rsidR="00877531" w:rsidRPr="00F549D4" w:rsidRDefault="00877531" w:rsidP="004B44C5">
            <w:pPr>
              <w:jc w:val="both"/>
              <w:rPr>
                <w:rFonts w:ascii="Times New Roman" w:eastAsia="Calibri" w:hAnsi="Times New Roman"/>
                <w:spacing w:val="-2"/>
                <w:sz w:val="24"/>
                <w:szCs w:val="24"/>
                <w:lang w:val="pt-BR"/>
              </w:rPr>
            </w:pPr>
            <w:r w:rsidRPr="00F549D4">
              <w:rPr>
                <w:rFonts w:ascii="Times New Roman" w:eastAsia="Calibri" w:hAnsi="Times New Roman"/>
                <w:spacing w:val="-2"/>
                <w:sz w:val="24"/>
                <w:szCs w:val="24"/>
                <w:lang w:val="pt-BR"/>
              </w:rPr>
              <w:t>- 20 tế bào sinh tinh giảm phân có trao đổi chéo tạo được 80 tinh trùng trong đó có 40 tinh trùng bình thường, 40 tinh trùng mang đột biến.</w:t>
            </w:r>
          </w:p>
          <w:p w:rsidR="00877531" w:rsidRPr="00F549D4" w:rsidRDefault="00877531" w:rsidP="004B44C5">
            <w:pPr>
              <w:jc w:val="both"/>
              <w:rPr>
                <w:rFonts w:ascii="Times New Roman" w:eastAsia="Calibri" w:hAnsi="Times New Roman"/>
                <w:spacing w:val="-2"/>
                <w:sz w:val="24"/>
                <w:szCs w:val="24"/>
                <w:lang w:val="pt-BR"/>
              </w:rPr>
            </w:pPr>
            <w:r w:rsidRPr="00F549D4">
              <w:rPr>
                <w:rFonts w:ascii="Times New Roman" w:eastAsia="Calibri" w:hAnsi="Times New Roman"/>
                <w:spacing w:val="-2"/>
                <w:sz w:val="24"/>
                <w:szCs w:val="24"/>
                <w:lang w:val="pt-BR"/>
              </w:rPr>
              <w:t xml:space="preserve">Trong  40 tinh trùng mang đột biến  có 20 tinh trùng mang đột biến mất đoạn và 20 tinh trùng mang đột biến lặp đoạn. </w:t>
            </w:r>
          </w:p>
          <w:p w:rsidR="00877531" w:rsidRPr="00F549D4" w:rsidRDefault="00877531" w:rsidP="004B44C5">
            <w:pPr>
              <w:jc w:val="both"/>
              <w:rPr>
                <w:rFonts w:ascii="Times New Roman" w:eastAsia="Calibri" w:hAnsi="Times New Roman"/>
                <w:spacing w:val="-2"/>
                <w:sz w:val="24"/>
                <w:szCs w:val="24"/>
                <w:lang w:val="pt-BR"/>
              </w:rPr>
            </w:pPr>
            <w:r w:rsidRPr="00F549D4">
              <w:rPr>
                <w:rFonts w:ascii="Times New Roman" w:eastAsia="Calibri" w:hAnsi="Times New Roman"/>
                <w:spacing w:val="-2"/>
                <w:sz w:val="24"/>
                <w:szCs w:val="24"/>
                <w:lang w:val="pt-BR"/>
              </w:rPr>
              <w:t>- Tỷ lệ tinh trùng mang đột biến lặp đoạn: 20/20000 = 0,1%.</w:t>
            </w:r>
          </w:p>
          <w:p w:rsidR="00877531" w:rsidRPr="00F549D4" w:rsidRDefault="00877531" w:rsidP="004B44C5">
            <w:pPr>
              <w:tabs>
                <w:tab w:val="left" w:pos="284"/>
              </w:tabs>
              <w:jc w:val="both"/>
              <w:rPr>
                <w:rFonts w:ascii="Times New Roman" w:hAnsi="Times New Roman"/>
                <w:spacing w:val="-2"/>
                <w:sz w:val="24"/>
                <w:szCs w:val="24"/>
              </w:rPr>
            </w:pPr>
            <w:r w:rsidRPr="00F549D4">
              <w:rPr>
                <w:rFonts w:ascii="Times New Roman" w:eastAsia="Calibri" w:hAnsi="Times New Roman"/>
                <w:i/>
                <w:spacing w:val="-2"/>
                <w:sz w:val="24"/>
                <w:szCs w:val="24"/>
                <w:lang w:val="pt-BR"/>
              </w:rPr>
              <w:t>(HS biện luận đúng để ra đáp số cũng cho điểm tối đa)</w:t>
            </w:r>
          </w:p>
        </w:tc>
        <w:tc>
          <w:tcPr>
            <w:tcW w:w="798" w:type="dxa"/>
          </w:tcPr>
          <w:p w:rsidR="00877531" w:rsidRPr="00F549D4" w:rsidRDefault="00877531"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877531" w:rsidRPr="00F549D4" w:rsidRDefault="00877531" w:rsidP="00F25CA8">
            <w:pPr>
              <w:pStyle w:val="ListParagraph"/>
              <w:tabs>
                <w:tab w:val="left" w:pos="284"/>
              </w:tabs>
              <w:ind w:left="0"/>
              <w:jc w:val="center"/>
              <w:rPr>
                <w:rFonts w:ascii="Times New Roman" w:hAnsi="Times New Roman"/>
                <w:spacing w:val="-2"/>
                <w:sz w:val="24"/>
                <w:szCs w:val="24"/>
                <w:lang w:val="en-US"/>
              </w:rPr>
            </w:pPr>
            <w:r w:rsidRPr="00F549D4">
              <w:rPr>
                <w:rFonts w:ascii="Times New Roman" w:hAnsi="Times New Roman"/>
                <w:spacing w:val="-2"/>
                <w:sz w:val="24"/>
                <w:szCs w:val="24"/>
                <w:lang w:val="en-US"/>
              </w:rPr>
              <w:t>0.25</w:t>
            </w:r>
          </w:p>
          <w:p w:rsidR="00877531" w:rsidRPr="00F549D4" w:rsidRDefault="00877531" w:rsidP="00F25CA8">
            <w:pPr>
              <w:pStyle w:val="ListParagraph"/>
              <w:tabs>
                <w:tab w:val="left" w:pos="284"/>
              </w:tabs>
              <w:ind w:left="0"/>
              <w:jc w:val="center"/>
              <w:rPr>
                <w:rFonts w:ascii="Times New Roman" w:hAnsi="Times New Roman"/>
                <w:spacing w:val="-2"/>
                <w:sz w:val="24"/>
                <w:szCs w:val="24"/>
                <w:lang w:val="en-US"/>
              </w:rPr>
            </w:pPr>
          </w:p>
          <w:p w:rsidR="00877531" w:rsidRPr="00F549D4" w:rsidRDefault="00877531"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w:t>
            </w:r>
            <w:r w:rsidRPr="00F549D4">
              <w:rPr>
                <w:rFonts w:ascii="Times New Roman" w:hAnsi="Times New Roman"/>
                <w:spacing w:val="-2"/>
                <w:sz w:val="24"/>
                <w:szCs w:val="24"/>
                <w:lang w:val="en-US"/>
              </w:rPr>
              <w:t>2</w:t>
            </w:r>
            <w:r w:rsidRPr="00F549D4">
              <w:rPr>
                <w:rFonts w:ascii="Times New Roman" w:hAnsi="Times New Roman"/>
                <w:spacing w:val="-2"/>
                <w:sz w:val="24"/>
                <w:szCs w:val="24"/>
              </w:rPr>
              <w:t>5</w:t>
            </w:r>
          </w:p>
          <w:p w:rsidR="00877531" w:rsidRPr="00F549D4" w:rsidRDefault="00877531" w:rsidP="00F25CA8">
            <w:pPr>
              <w:pStyle w:val="ListParagraph"/>
              <w:tabs>
                <w:tab w:val="left" w:pos="284"/>
              </w:tabs>
              <w:ind w:left="0"/>
              <w:jc w:val="center"/>
              <w:rPr>
                <w:rFonts w:ascii="Times New Roman" w:hAnsi="Times New Roman"/>
                <w:spacing w:val="-2"/>
                <w:sz w:val="24"/>
                <w:szCs w:val="24"/>
              </w:rPr>
            </w:pPr>
          </w:p>
          <w:p w:rsidR="00877531" w:rsidRPr="00F549D4" w:rsidRDefault="00877531" w:rsidP="00F25CA8">
            <w:pPr>
              <w:pStyle w:val="ListParagraph"/>
              <w:tabs>
                <w:tab w:val="left" w:pos="284"/>
              </w:tabs>
              <w:ind w:left="0"/>
              <w:jc w:val="center"/>
              <w:rPr>
                <w:rFonts w:ascii="Times New Roman" w:hAnsi="Times New Roman"/>
                <w:spacing w:val="-2"/>
                <w:sz w:val="24"/>
                <w:szCs w:val="24"/>
                <w:lang w:val="en-US"/>
              </w:rPr>
            </w:pPr>
            <w:r w:rsidRPr="00F549D4">
              <w:rPr>
                <w:rFonts w:ascii="Times New Roman" w:hAnsi="Times New Roman"/>
                <w:spacing w:val="-2"/>
                <w:sz w:val="24"/>
                <w:szCs w:val="24"/>
              </w:rPr>
              <w:t>0,25</w:t>
            </w:r>
          </w:p>
        </w:tc>
      </w:tr>
    </w:tbl>
    <w:p w:rsidR="00E26E9F" w:rsidRPr="00F549D4" w:rsidRDefault="00E26E9F" w:rsidP="00F25CA8">
      <w:pPr>
        <w:spacing w:after="0" w:line="240" w:lineRule="auto"/>
        <w:jc w:val="both"/>
        <w:rPr>
          <w:rFonts w:ascii="Times New Roman" w:hAnsi="Times New Roman"/>
          <w:b/>
          <w:spacing w:val="-2"/>
          <w:kern w:val="36"/>
          <w:sz w:val="24"/>
          <w:szCs w:val="24"/>
          <w:lang w:val="en-US" w:eastAsia="en-US"/>
        </w:rPr>
      </w:pPr>
      <w:r w:rsidRPr="00F549D4">
        <w:rPr>
          <w:rFonts w:ascii="Times New Roman" w:hAnsi="Times New Roman"/>
          <w:b/>
          <w:sz w:val="24"/>
          <w:szCs w:val="24"/>
          <w:lang w:val="en-US"/>
        </w:rPr>
        <w:t>Câu</w:t>
      </w:r>
      <w:r w:rsidRPr="00F549D4">
        <w:rPr>
          <w:rFonts w:ascii="Times New Roman" w:hAnsi="Times New Roman"/>
          <w:b/>
          <w:sz w:val="24"/>
          <w:szCs w:val="24"/>
        </w:rPr>
        <w:t xml:space="preserve"> 3.</w:t>
      </w:r>
      <w:r w:rsidRPr="00F549D4">
        <w:rPr>
          <w:rFonts w:ascii="Times New Roman" w:hAnsi="Times New Roman"/>
          <w:b/>
          <w:sz w:val="24"/>
          <w:szCs w:val="24"/>
          <w:lang w:val="en-US"/>
        </w:rPr>
        <w:t xml:space="preserve"> </w:t>
      </w:r>
      <w:r w:rsidRPr="00F549D4">
        <w:rPr>
          <w:rFonts w:ascii="Times New Roman" w:hAnsi="Times New Roman"/>
          <w:i/>
          <w:sz w:val="24"/>
          <w:szCs w:val="24"/>
          <w:lang w:val="en-US" w:eastAsia="en-US"/>
        </w:rPr>
        <w:t>(2,0 điểm)</w:t>
      </w:r>
      <w:r w:rsidRPr="00F549D4">
        <w:rPr>
          <w:rFonts w:ascii="Times New Roman" w:hAnsi="Times New Roman"/>
          <w:b/>
          <w:sz w:val="24"/>
          <w:szCs w:val="24"/>
          <w:lang w:val="en-US" w:eastAsia="en-US"/>
        </w:rPr>
        <w:t xml:space="preserve">  </w:t>
      </w:r>
    </w:p>
    <w:p w:rsidR="007F63B0" w:rsidRPr="00466968" w:rsidRDefault="007F63B0" w:rsidP="007F63B0">
      <w:pPr>
        <w:spacing w:after="0" w:line="240" w:lineRule="auto"/>
        <w:ind w:firstLine="720"/>
        <w:jc w:val="both"/>
        <w:rPr>
          <w:rFonts w:ascii="Times New Roman" w:hAnsi="Times New Roman"/>
          <w:b/>
          <w:sz w:val="24"/>
          <w:szCs w:val="24"/>
          <w:lang w:val="en-US" w:eastAsia="en-US"/>
        </w:rPr>
      </w:pPr>
      <w:r w:rsidRPr="002B3FA8">
        <w:rPr>
          <w:rFonts w:ascii="Times New Roman" w:hAnsi="Times New Roman"/>
          <w:sz w:val="24"/>
          <w:szCs w:val="24"/>
          <w:lang w:val="nl-NL"/>
        </w:rPr>
        <w:t>a. S</w:t>
      </w:r>
      <w:r w:rsidRPr="002B3FA8">
        <w:rPr>
          <w:rFonts w:ascii="Times New Roman" w:hAnsi="Times New Roman"/>
          <w:sz w:val="24"/>
          <w:szCs w:val="24"/>
        </w:rPr>
        <w:t xml:space="preserve">ự </w:t>
      </w:r>
      <w:r w:rsidRPr="002B3FA8">
        <w:rPr>
          <w:rFonts w:ascii="Times New Roman" w:hAnsi="Times New Roman"/>
          <w:sz w:val="24"/>
          <w:szCs w:val="24"/>
          <w:lang w:val="fr-FR"/>
        </w:rPr>
        <w:t>xâm nhập của virut vào tế bào động vật và tế bào vi khuẩn có gì khác nhau?</w:t>
      </w:r>
    </w:p>
    <w:p w:rsidR="00E26E9F" w:rsidRDefault="00E26E9F" w:rsidP="00F25CA8">
      <w:pPr>
        <w:pStyle w:val="NoSpacing"/>
        <w:tabs>
          <w:tab w:val="left" w:pos="-2127"/>
        </w:tabs>
        <w:jc w:val="both"/>
        <w:rPr>
          <w:rFonts w:ascii="Times New Roman" w:hAnsi="Times New Roman"/>
          <w:spacing w:val="-2"/>
          <w:sz w:val="24"/>
          <w:szCs w:val="24"/>
        </w:rPr>
      </w:pPr>
      <w:r w:rsidRPr="00F549D4">
        <w:rPr>
          <w:rFonts w:ascii="Times New Roman" w:hAnsi="Times New Roman"/>
          <w:spacing w:val="-2"/>
          <w:sz w:val="24"/>
          <w:szCs w:val="24"/>
        </w:rPr>
        <w:tab/>
        <w:t xml:space="preserve">b. Tại sao đa số các nhà khoa học cho rằng virut là một </w:t>
      </w:r>
      <w:r w:rsidRPr="00F549D4">
        <w:rPr>
          <w:rFonts w:ascii="Times New Roman" w:hAnsi="Times New Roman"/>
          <w:sz w:val="24"/>
          <w:szCs w:val="24"/>
        </w:rPr>
        <w:t xml:space="preserve">thực thể sinh học </w:t>
      </w:r>
      <w:r w:rsidRPr="00F549D4">
        <w:rPr>
          <w:rFonts w:ascii="Times New Roman" w:hAnsi="Times New Roman"/>
          <w:spacing w:val="-2"/>
          <w:sz w:val="24"/>
          <w:szCs w:val="24"/>
        </w:rPr>
        <w:t xml:space="preserve">thuộc ranh giới thế giới sống và thế giới không sống?  </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AC2980" w:rsidRPr="00F549D4" w:rsidTr="00B0168D">
        <w:tc>
          <w:tcPr>
            <w:tcW w:w="817" w:type="dxa"/>
          </w:tcPr>
          <w:p w:rsidR="00AC2980" w:rsidRPr="00F549D4" w:rsidRDefault="00AC2980"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7F63B0" w:rsidRPr="007F63B0" w:rsidRDefault="007F63B0" w:rsidP="007F63B0">
            <w:pPr>
              <w:jc w:val="both"/>
              <w:rPr>
                <w:rFonts w:ascii="Times New Roman" w:hAnsi="Times New Roman"/>
                <w:sz w:val="24"/>
                <w:szCs w:val="24"/>
                <w:lang w:val="pt-BR"/>
              </w:rPr>
            </w:pPr>
            <w:r w:rsidRPr="007F63B0">
              <w:rPr>
                <w:rFonts w:ascii="Times New Roman" w:hAnsi="Times New Roman"/>
                <w:sz w:val="24"/>
                <w:szCs w:val="24"/>
                <w:lang w:val="pt-BR"/>
              </w:rPr>
              <w:t>Sự khác nhau trong cơ chế xâm nhập của virut vào tế bào động vật và tế bào vi khuẩn:</w:t>
            </w:r>
          </w:p>
          <w:p w:rsidR="007F63B0" w:rsidRDefault="007F63B0" w:rsidP="007F63B0">
            <w:pPr>
              <w:jc w:val="both"/>
              <w:rPr>
                <w:rFonts w:ascii="Times New Roman" w:hAnsi="Times New Roman"/>
                <w:sz w:val="24"/>
                <w:szCs w:val="24"/>
                <w:lang w:val="pt-BR"/>
              </w:rPr>
            </w:pPr>
            <w:r w:rsidRPr="007F63B0">
              <w:rPr>
                <w:rFonts w:ascii="Times New Roman" w:hAnsi="Times New Roman"/>
                <w:sz w:val="24"/>
                <w:szCs w:val="24"/>
                <w:lang w:val="pt-BR"/>
              </w:rPr>
              <w:t>- Sự xâm nhập của virut vào tế bào động vật: Thụ thể của virut liên kết đặc hiệu với thụ thể của tế bào vật chủ, sau đó chúng đưa cả nucleocapsit xâm nhập vào tế bào theo kiểu nhập bào hoặc dung hợp với màng sinh chất của tế bào chủ.</w:t>
            </w:r>
          </w:p>
          <w:p w:rsidR="00AC2980" w:rsidRPr="007F63B0" w:rsidRDefault="007F63B0" w:rsidP="007F63B0">
            <w:pPr>
              <w:jc w:val="both"/>
              <w:rPr>
                <w:rFonts w:ascii="Times New Roman" w:hAnsi="Times New Roman"/>
                <w:spacing w:val="-2"/>
                <w:kern w:val="36"/>
                <w:sz w:val="24"/>
                <w:szCs w:val="24"/>
                <w:lang w:val="en-US" w:eastAsia="en-US"/>
              </w:rPr>
            </w:pPr>
            <w:r w:rsidRPr="007A358B">
              <w:rPr>
                <w:rFonts w:ascii="Times New Roman" w:hAnsi="Times New Roman"/>
                <w:sz w:val="24"/>
                <w:szCs w:val="24"/>
                <w:lang w:val="pt-BR"/>
              </w:rPr>
              <w:t>- Sự xâm nhập của virut vào tế bào vi khuẩn: Thụ thể nằm trên các sợi lông đuôi của virut liên kết đặc hiệu với thụ thể của tế bào vật chủ, sau đó tiết lyzozym chọc thủng thành tế bào và tuồn vật chất di truyền vào bên trong tế bào.</w:t>
            </w:r>
            <w:r w:rsidR="00AC2980" w:rsidRPr="00F549D4">
              <w:rPr>
                <w:rFonts w:ascii="Times New Roman" w:hAnsi="Times New Roman"/>
                <w:spacing w:val="-2"/>
                <w:w w:val="90"/>
                <w:kern w:val="36"/>
                <w:sz w:val="24"/>
                <w:szCs w:val="24"/>
                <w:lang w:val="en-US" w:eastAsia="en-US"/>
              </w:rPr>
              <w:t xml:space="preserve"> </w:t>
            </w:r>
          </w:p>
        </w:tc>
        <w:tc>
          <w:tcPr>
            <w:tcW w:w="798" w:type="dxa"/>
          </w:tcPr>
          <w:p w:rsidR="002549E7" w:rsidRDefault="002549E7" w:rsidP="00F25CA8">
            <w:pPr>
              <w:pStyle w:val="ListParagraph"/>
              <w:tabs>
                <w:tab w:val="left" w:pos="284"/>
              </w:tabs>
              <w:ind w:left="0"/>
              <w:jc w:val="center"/>
              <w:rPr>
                <w:rFonts w:ascii="Times New Roman" w:hAnsi="Times New Roman"/>
                <w:spacing w:val="-2"/>
                <w:sz w:val="24"/>
                <w:szCs w:val="24"/>
                <w:lang w:val="en-US"/>
              </w:rPr>
            </w:pPr>
          </w:p>
          <w:p w:rsidR="002549E7" w:rsidRDefault="002549E7" w:rsidP="00F25CA8">
            <w:pPr>
              <w:pStyle w:val="ListParagraph"/>
              <w:tabs>
                <w:tab w:val="left" w:pos="284"/>
              </w:tabs>
              <w:ind w:left="0"/>
              <w:jc w:val="center"/>
              <w:rPr>
                <w:rFonts w:ascii="Times New Roman" w:hAnsi="Times New Roman"/>
                <w:spacing w:val="-2"/>
                <w:sz w:val="24"/>
                <w:szCs w:val="24"/>
                <w:lang w:val="en-US"/>
              </w:rPr>
            </w:pPr>
          </w:p>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5</w:t>
            </w:r>
          </w:p>
          <w:p w:rsidR="00AC2980" w:rsidRPr="00F549D4" w:rsidRDefault="00AC2980" w:rsidP="00F25CA8">
            <w:pPr>
              <w:pStyle w:val="ListParagraph"/>
              <w:tabs>
                <w:tab w:val="left" w:pos="284"/>
              </w:tabs>
              <w:ind w:left="0"/>
              <w:jc w:val="center"/>
              <w:rPr>
                <w:rFonts w:ascii="Times New Roman" w:hAnsi="Times New Roman"/>
                <w:spacing w:val="-2"/>
                <w:sz w:val="24"/>
                <w:szCs w:val="24"/>
              </w:rPr>
            </w:pPr>
          </w:p>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 5</w:t>
            </w:r>
          </w:p>
          <w:p w:rsidR="00AC2980" w:rsidRPr="00F549D4" w:rsidRDefault="00AC2980" w:rsidP="00F25CA8">
            <w:pPr>
              <w:jc w:val="center"/>
              <w:rPr>
                <w:rFonts w:ascii="Times New Roman" w:hAnsi="Times New Roman"/>
                <w:spacing w:val="-2"/>
                <w:sz w:val="24"/>
                <w:szCs w:val="24"/>
                <w:lang w:val="en-US"/>
              </w:rPr>
            </w:pPr>
          </w:p>
          <w:p w:rsidR="00AC2980" w:rsidRPr="00F549D4" w:rsidRDefault="00AC2980" w:rsidP="00F25CA8">
            <w:pPr>
              <w:jc w:val="center"/>
              <w:rPr>
                <w:rFonts w:ascii="Times New Roman" w:hAnsi="Times New Roman"/>
                <w:sz w:val="24"/>
                <w:szCs w:val="24"/>
                <w:lang w:val="en-US"/>
              </w:rPr>
            </w:pPr>
          </w:p>
        </w:tc>
      </w:tr>
      <w:tr w:rsidR="00AC2980" w:rsidRPr="00F549D4" w:rsidTr="00B0168D">
        <w:tc>
          <w:tcPr>
            <w:tcW w:w="817" w:type="dxa"/>
          </w:tcPr>
          <w:p w:rsidR="00AC2980" w:rsidRPr="00F549D4" w:rsidRDefault="00AC2980"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AC2980" w:rsidRPr="00F549D4" w:rsidRDefault="00AC2980" w:rsidP="00F25CA8">
            <w:pPr>
              <w:jc w:val="both"/>
              <w:rPr>
                <w:rFonts w:ascii="Times New Roman" w:hAnsi="Times New Roman"/>
                <w:sz w:val="24"/>
                <w:szCs w:val="24"/>
              </w:rPr>
            </w:pPr>
            <w:r w:rsidRPr="00F549D4">
              <w:rPr>
                <w:rFonts w:ascii="Times New Roman" w:hAnsi="Times New Roman"/>
                <w:sz w:val="24"/>
                <w:szCs w:val="24"/>
              </w:rPr>
              <w:t xml:space="preserve">– Các đặc điểm </w:t>
            </w:r>
            <w:r w:rsidRPr="00F549D4">
              <w:rPr>
                <w:rFonts w:ascii="Times New Roman" w:hAnsi="Times New Roman"/>
                <w:sz w:val="24"/>
                <w:szCs w:val="24"/>
                <w:lang w:val="en-US"/>
              </w:rPr>
              <w:t xml:space="preserve">cơ bản </w:t>
            </w:r>
            <w:r w:rsidRPr="00F549D4">
              <w:rPr>
                <w:rFonts w:ascii="Times New Roman" w:hAnsi="Times New Roman"/>
                <w:sz w:val="24"/>
                <w:szCs w:val="24"/>
              </w:rPr>
              <w:t>của 1 cơ thể sống là: có khả năng chuyển hóa vật chất và năng lượng, có khả năng sinh trưởng</w:t>
            </w:r>
            <w:r w:rsidR="00474FF5">
              <w:rPr>
                <w:rFonts w:ascii="Times New Roman" w:hAnsi="Times New Roman"/>
                <w:sz w:val="24"/>
                <w:szCs w:val="24"/>
                <w:lang w:val="en-US"/>
              </w:rPr>
              <w:t xml:space="preserve"> - p</w:t>
            </w:r>
            <w:r w:rsidRPr="00F549D4">
              <w:rPr>
                <w:rFonts w:ascii="Times New Roman" w:hAnsi="Times New Roman"/>
                <w:sz w:val="24"/>
                <w:szCs w:val="24"/>
              </w:rPr>
              <w:t xml:space="preserve">hát triển, có khả năng sinh sản, có khả năng </w:t>
            </w:r>
            <w:r w:rsidRPr="00F549D4">
              <w:rPr>
                <w:rFonts w:ascii="Times New Roman" w:hAnsi="Times New Roman"/>
                <w:sz w:val="24"/>
                <w:szCs w:val="24"/>
                <w:lang w:val="en-US"/>
              </w:rPr>
              <w:t>cảm ứng</w:t>
            </w:r>
            <w:r w:rsidRPr="00F549D4">
              <w:rPr>
                <w:rFonts w:ascii="Times New Roman" w:hAnsi="Times New Roman"/>
                <w:sz w:val="24"/>
                <w:szCs w:val="24"/>
              </w:rPr>
              <w:t>.</w:t>
            </w:r>
          </w:p>
          <w:p w:rsidR="00AC2980" w:rsidRPr="009B20DA" w:rsidRDefault="00AC2980" w:rsidP="00F25CA8">
            <w:pPr>
              <w:jc w:val="both"/>
              <w:rPr>
                <w:rFonts w:ascii="Times New Roman" w:hAnsi="Times New Roman"/>
                <w:b/>
                <w:sz w:val="24"/>
                <w:szCs w:val="24"/>
              </w:rPr>
            </w:pPr>
            <w:r w:rsidRPr="009B20DA">
              <w:rPr>
                <w:rFonts w:ascii="Times New Roman" w:hAnsi="Times New Roman"/>
                <w:sz w:val="24"/>
                <w:szCs w:val="24"/>
              </w:rPr>
              <w:t>+ Khi virut nằm tự do trong môi trường: chúng biểu hiện như là 1 thể không sống</w:t>
            </w:r>
            <w:r w:rsidRPr="009B20DA">
              <w:rPr>
                <w:rFonts w:ascii="Times New Roman" w:hAnsi="Times New Roman"/>
                <w:b/>
                <w:sz w:val="24"/>
                <w:szCs w:val="24"/>
              </w:rPr>
              <w:t xml:space="preserve"> </w:t>
            </w:r>
          </w:p>
          <w:p w:rsidR="00AC2980" w:rsidRPr="00F549D4" w:rsidRDefault="00AC2980" w:rsidP="00F25CA8">
            <w:pPr>
              <w:jc w:val="both"/>
              <w:rPr>
                <w:rFonts w:ascii="Times New Roman" w:hAnsi="Times New Roman"/>
                <w:sz w:val="24"/>
                <w:szCs w:val="24"/>
              </w:rPr>
            </w:pPr>
            <w:r w:rsidRPr="009B20DA">
              <w:rPr>
                <w:rFonts w:ascii="Times New Roman" w:hAnsi="Times New Roman"/>
                <w:sz w:val="24"/>
                <w:szCs w:val="24"/>
              </w:rPr>
              <w:t xml:space="preserve">+ </w:t>
            </w:r>
            <w:r w:rsidRPr="009B20DA">
              <w:rPr>
                <w:rFonts w:ascii="Times New Roman" w:hAnsi="Times New Roman"/>
                <w:w w:val="90"/>
                <w:sz w:val="24"/>
                <w:szCs w:val="24"/>
              </w:rPr>
              <w:t xml:space="preserve">Khi </w:t>
            </w:r>
            <w:r w:rsidRPr="009B20DA">
              <w:rPr>
                <w:rFonts w:ascii="Times New Roman" w:hAnsi="Times New Roman"/>
                <w:w w:val="90"/>
                <w:sz w:val="24"/>
                <w:szCs w:val="24"/>
                <w:lang w:val="en-US"/>
              </w:rPr>
              <w:t>kí sinh trong tế bào sống</w:t>
            </w:r>
            <w:r w:rsidRPr="009B20DA">
              <w:rPr>
                <w:rFonts w:ascii="Times New Roman" w:hAnsi="Times New Roman"/>
                <w:w w:val="90"/>
                <w:sz w:val="24"/>
                <w:szCs w:val="24"/>
              </w:rPr>
              <w:t xml:space="preserve">, chúng biểu hiện như là 1 thể sống (mang </w:t>
            </w:r>
            <w:r w:rsidRPr="009B20DA">
              <w:rPr>
                <w:rFonts w:ascii="Times New Roman" w:hAnsi="Times New Roman"/>
                <w:w w:val="90"/>
                <w:sz w:val="24"/>
                <w:szCs w:val="24"/>
                <w:lang w:val="en-US"/>
              </w:rPr>
              <w:t>4</w:t>
            </w:r>
            <w:r w:rsidRPr="009B20DA">
              <w:rPr>
                <w:rFonts w:ascii="Times New Roman" w:hAnsi="Times New Roman"/>
                <w:w w:val="90"/>
                <w:sz w:val="24"/>
                <w:szCs w:val="24"/>
              </w:rPr>
              <w:t xml:space="preserve"> đặc điểm kể trên).</w:t>
            </w:r>
          </w:p>
        </w:tc>
        <w:tc>
          <w:tcPr>
            <w:tcW w:w="798" w:type="dxa"/>
          </w:tcPr>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5</w:t>
            </w:r>
          </w:p>
          <w:p w:rsidR="00AC2980" w:rsidRPr="00F549D4" w:rsidRDefault="00AC2980" w:rsidP="00F25CA8">
            <w:pPr>
              <w:pStyle w:val="ListParagraph"/>
              <w:tabs>
                <w:tab w:val="left" w:pos="284"/>
              </w:tabs>
              <w:ind w:left="0"/>
              <w:jc w:val="center"/>
              <w:rPr>
                <w:rFonts w:ascii="Times New Roman" w:hAnsi="Times New Roman"/>
                <w:spacing w:val="-2"/>
                <w:sz w:val="24"/>
                <w:szCs w:val="24"/>
              </w:rPr>
            </w:pPr>
          </w:p>
          <w:p w:rsidR="00AC2980" w:rsidRPr="00F549D4" w:rsidRDefault="00AC2980" w:rsidP="00F25CA8">
            <w:pPr>
              <w:pStyle w:val="ListParagraph"/>
              <w:tabs>
                <w:tab w:val="left" w:pos="284"/>
              </w:tabs>
              <w:ind w:left="0"/>
              <w:jc w:val="center"/>
              <w:rPr>
                <w:rFonts w:ascii="Times New Roman" w:hAnsi="Times New Roman"/>
                <w:spacing w:val="-2"/>
                <w:sz w:val="24"/>
                <w:szCs w:val="24"/>
              </w:rPr>
            </w:pPr>
          </w:p>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AC2980" w:rsidRPr="00F549D4" w:rsidRDefault="00AC2980" w:rsidP="00F25CA8">
            <w:pPr>
              <w:pStyle w:val="ListParagraph"/>
              <w:tabs>
                <w:tab w:val="left" w:pos="284"/>
              </w:tabs>
              <w:ind w:left="0"/>
              <w:jc w:val="center"/>
              <w:rPr>
                <w:rFonts w:ascii="Times New Roman" w:hAnsi="Times New Roman"/>
                <w:spacing w:val="-2"/>
                <w:sz w:val="24"/>
                <w:szCs w:val="24"/>
                <w:lang w:val="en-US"/>
              </w:rPr>
            </w:pPr>
            <w:r w:rsidRPr="00F549D4">
              <w:rPr>
                <w:rFonts w:ascii="Times New Roman" w:hAnsi="Times New Roman"/>
                <w:spacing w:val="-2"/>
                <w:sz w:val="24"/>
                <w:szCs w:val="24"/>
              </w:rPr>
              <w:t>0,25</w:t>
            </w:r>
          </w:p>
        </w:tc>
      </w:tr>
    </w:tbl>
    <w:p w:rsidR="00E26E9F" w:rsidRPr="00F549D4" w:rsidRDefault="00E26E9F" w:rsidP="00606979">
      <w:pPr>
        <w:pStyle w:val="NoSpacing"/>
        <w:tabs>
          <w:tab w:val="left" w:pos="284"/>
        </w:tabs>
        <w:jc w:val="both"/>
        <w:rPr>
          <w:rFonts w:ascii="Times New Roman" w:hAnsi="Times New Roman"/>
          <w:b/>
          <w:sz w:val="24"/>
          <w:szCs w:val="24"/>
        </w:rPr>
      </w:pPr>
      <w:r w:rsidRPr="00F549D4">
        <w:rPr>
          <w:rFonts w:ascii="Times New Roman" w:hAnsi="Times New Roman"/>
          <w:b/>
          <w:sz w:val="24"/>
          <w:szCs w:val="24"/>
        </w:rPr>
        <w:t xml:space="preserve">Câu 4. </w:t>
      </w:r>
      <w:r w:rsidRPr="00F549D4">
        <w:rPr>
          <w:rFonts w:ascii="Times New Roman" w:hAnsi="Times New Roman"/>
          <w:i/>
          <w:sz w:val="24"/>
          <w:szCs w:val="24"/>
        </w:rPr>
        <w:t>(2,0 điểm)</w:t>
      </w:r>
      <w:r w:rsidRPr="00F549D4">
        <w:rPr>
          <w:rFonts w:ascii="Times New Roman" w:hAnsi="Times New Roman"/>
          <w:b/>
          <w:sz w:val="24"/>
          <w:szCs w:val="24"/>
        </w:rPr>
        <w:t xml:space="preserve">  </w:t>
      </w:r>
    </w:p>
    <w:p w:rsidR="00E26E9F" w:rsidRPr="00F549D4" w:rsidRDefault="00E26E9F" w:rsidP="00606979">
      <w:pPr>
        <w:pStyle w:val="NoSpacing"/>
        <w:tabs>
          <w:tab w:val="left" w:pos="284"/>
        </w:tabs>
        <w:jc w:val="both"/>
        <w:rPr>
          <w:rFonts w:ascii="Times New Roman" w:hAnsi="Times New Roman"/>
          <w:spacing w:val="-4"/>
          <w:sz w:val="24"/>
          <w:szCs w:val="24"/>
          <w:lang w:val="pt-BR"/>
        </w:rPr>
      </w:pPr>
      <w:r w:rsidRPr="00F549D4">
        <w:rPr>
          <w:rFonts w:ascii="Times New Roman" w:hAnsi="Times New Roman"/>
          <w:spacing w:val="-4"/>
          <w:sz w:val="24"/>
          <w:szCs w:val="24"/>
          <w:lang w:val="pt-BR"/>
        </w:rPr>
        <w:tab/>
      </w:r>
      <w:r w:rsidRPr="00F549D4">
        <w:rPr>
          <w:rFonts w:ascii="Times New Roman" w:hAnsi="Times New Roman"/>
          <w:spacing w:val="-4"/>
          <w:sz w:val="24"/>
          <w:szCs w:val="24"/>
          <w:lang w:val="pt-BR"/>
        </w:rPr>
        <w:tab/>
        <w:t>a. Trong quá trình quang hợp các chất tham gia (CO</w:t>
      </w:r>
      <w:r w:rsidRPr="00F549D4">
        <w:rPr>
          <w:rFonts w:ascii="Times New Roman" w:hAnsi="Times New Roman"/>
          <w:spacing w:val="-4"/>
          <w:sz w:val="24"/>
          <w:szCs w:val="24"/>
          <w:vertAlign w:val="subscript"/>
          <w:lang w:val="pt-BR"/>
        </w:rPr>
        <w:t>2</w:t>
      </w:r>
      <w:r w:rsidRPr="00F549D4">
        <w:rPr>
          <w:rFonts w:ascii="Times New Roman" w:hAnsi="Times New Roman"/>
          <w:spacing w:val="-4"/>
          <w:sz w:val="24"/>
          <w:szCs w:val="24"/>
          <w:lang w:val="pt-BR"/>
        </w:rPr>
        <w:t>, H</w:t>
      </w:r>
      <w:r w:rsidRPr="00F549D4">
        <w:rPr>
          <w:rFonts w:ascii="Times New Roman" w:hAnsi="Times New Roman"/>
          <w:spacing w:val="-4"/>
          <w:sz w:val="24"/>
          <w:szCs w:val="24"/>
          <w:vertAlign w:val="subscript"/>
          <w:lang w:val="pt-BR"/>
        </w:rPr>
        <w:t>2</w:t>
      </w:r>
      <w:r w:rsidRPr="00F549D4">
        <w:rPr>
          <w:rFonts w:ascii="Times New Roman" w:hAnsi="Times New Roman"/>
          <w:spacing w:val="-4"/>
          <w:sz w:val="24"/>
          <w:szCs w:val="24"/>
          <w:lang w:val="pt-BR"/>
        </w:rPr>
        <w:t>O) và sản phẩm (đường) có đường đi như thế nào?</w:t>
      </w:r>
    </w:p>
    <w:p w:rsidR="00E26E9F" w:rsidRPr="00F549D4" w:rsidRDefault="00E26E9F" w:rsidP="00606979">
      <w:pPr>
        <w:spacing w:after="0" w:line="240" w:lineRule="auto"/>
        <w:ind w:firstLine="720"/>
        <w:jc w:val="both"/>
        <w:rPr>
          <w:rFonts w:ascii="Times New Roman" w:hAnsi="Times New Roman"/>
          <w:b/>
          <w:sz w:val="24"/>
          <w:szCs w:val="24"/>
        </w:rPr>
      </w:pPr>
      <w:r w:rsidRPr="00F549D4">
        <w:rPr>
          <w:rFonts w:ascii="Times New Roman" w:hAnsi="Times New Roman"/>
          <w:sz w:val="24"/>
          <w:szCs w:val="24"/>
          <w:lang w:val="pt-BR"/>
        </w:rPr>
        <w:t xml:space="preserve">b. Trong chu trình Canvin: Khi tắt ánh sáng, </w:t>
      </w:r>
      <w:r w:rsidR="00B42628">
        <w:rPr>
          <w:rFonts w:ascii="Times New Roman" w:hAnsi="Times New Roman"/>
          <w:sz w:val="24"/>
          <w:szCs w:val="24"/>
          <w:lang w:val="pt-BR"/>
        </w:rPr>
        <w:t>hàm lượng</w:t>
      </w:r>
      <w:r w:rsidRPr="00F549D4">
        <w:rPr>
          <w:rFonts w:ascii="Times New Roman" w:hAnsi="Times New Roman"/>
          <w:sz w:val="24"/>
          <w:szCs w:val="24"/>
          <w:lang w:val="pt-BR"/>
        </w:rPr>
        <w:t xml:space="preserve"> một chất tăng, một chất giảm. </w:t>
      </w:r>
      <w:r w:rsidRPr="00F549D4">
        <w:rPr>
          <w:rFonts w:ascii="Times New Roman" w:hAnsi="Times New Roman"/>
          <w:sz w:val="24"/>
          <w:szCs w:val="24"/>
          <w:lang w:val="it-IT"/>
        </w:rPr>
        <w:t>Đó là những chất nào? Giải thích.</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AC2980" w:rsidRPr="00F549D4" w:rsidTr="00B0168D">
        <w:tc>
          <w:tcPr>
            <w:tcW w:w="817" w:type="dxa"/>
          </w:tcPr>
          <w:p w:rsidR="00AC2980" w:rsidRPr="00F549D4" w:rsidRDefault="00AC2980" w:rsidP="00040674">
            <w:pPr>
              <w:jc w:val="both"/>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Các chất tham gia và sản phẩm của quá trình quang hợp đi đến lục lạp và ra khỏi lục lạp bằng những con đường :</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 xml:space="preserve">+ </w:t>
            </w:r>
            <w:r w:rsidRPr="00F549D4">
              <w:rPr>
                <w:rFonts w:ascii="Times New Roman" w:hAnsi="Times New Roman"/>
                <w:b/>
                <w:spacing w:val="-2"/>
                <w:sz w:val="24"/>
                <w:szCs w:val="24"/>
                <w:lang w:val="pt-BR"/>
              </w:rPr>
              <w:t>Chất tham gia:</w:t>
            </w:r>
            <w:r w:rsidRPr="00F549D4">
              <w:rPr>
                <w:rFonts w:ascii="Times New Roman" w:hAnsi="Times New Roman"/>
                <w:spacing w:val="-2"/>
                <w:sz w:val="24"/>
                <w:szCs w:val="24"/>
                <w:lang w:val="pt-BR"/>
              </w:rPr>
              <w:t xml:space="preserve"> </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 xml:space="preserve">- </w:t>
            </w:r>
            <w:r w:rsidRPr="00F549D4">
              <w:rPr>
                <w:rFonts w:ascii="Times New Roman" w:hAnsi="Times New Roman"/>
                <w:b/>
                <w:spacing w:val="-2"/>
                <w:sz w:val="24"/>
                <w:szCs w:val="24"/>
                <w:lang w:val="pt-BR"/>
              </w:rPr>
              <w:t>CO</w:t>
            </w:r>
            <w:r w:rsidRPr="00F549D4">
              <w:rPr>
                <w:rFonts w:ascii="Times New Roman" w:hAnsi="Times New Roman"/>
                <w:b/>
                <w:spacing w:val="-2"/>
                <w:sz w:val="24"/>
                <w:szCs w:val="24"/>
                <w:vertAlign w:val="subscript"/>
                <w:lang w:val="pt-BR"/>
              </w:rPr>
              <w:t>2</w:t>
            </w:r>
            <w:r w:rsidRPr="00F549D4">
              <w:rPr>
                <w:rFonts w:ascii="Times New Roman" w:hAnsi="Times New Roman"/>
                <w:spacing w:val="-2"/>
                <w:sz w:val="24"/>
                <w:szCs w:val="24"/>
                <w:lang w:val="pt-BR"/>
              </w:rPr>
              <w:t>: Qua khí khổng → gian bào → màng kép của lục lạp → chất nền của lục lạp. (đi trực tiếp qua lớp photpholipit kép của lục lạp).</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 xml:space="preserve">- </w:t>
            </w:r>
            <w:r w:rsidRPr="00F549D4">
              <w:rPr>
                <w:rFonts w:ascii="Times New Roman" w:hAnsi="Times New Roman"/>
                <w:b/>
                <w:spacing w:val="-2"/>
                <w:sz w:val="24"/>
                <w:szCs w:val="24"/>
                <w:lang w:val="pt-BR"/>
              </w:rPr>
              <w:t>H</w:t>
            </w:r>
            <w:r w:rsidRPr="00F549D4">
              <w:rPr>
                <w:rFonts w:ascii="Times New Roman" w:hAnsi="Times New Roman"/>
                <w:b/>
                <w:spacing w:val="-2"/>
                <w:sz w:val="24"/>
                <w:szCs w:val="24"/>
                <w:vertAlign w:val="subscript"/>
                <w:lang w:val="pt-BR"/>
              </w:rPr>
              <w:t>2</w:t>
            </w:r>
            <w:r w:rsidRPr="00F549D4">
              <w:rPr>
                <w:rFonts w:ascii="Times New Roman" w:hAnsi="Times New Roman"/>
                <w:b/>
                <w:spacing w:val="-2"/>
                <w:sz w:val="24"/>
                <w:szCs w:val="24"/>
                <w:lang w:val="pt-BR"/>
              </w:rPr>
              <w:t>O</w:t>
            </w:r>
            <w:r w:rsidRPr="00F549D4">
              <w:rPr>
                <w:rFonts w:ascii="Times New Roman" w:hAnsi="Times New Roman"/>
                <w:spacing w:val="-2"/>
                <w:sz w:val="24"/>
                <w:szCs w:val="24"/>
                <w:lang w:val="pt-BR"/>
              </w:rPr>
              <w:t>: Rễ → Thân → lá → màng kép của lục lạp → chất nền của lục lạp→tilacoit.</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 xml:space="preserve">+ </w:t>
            </w:r>
            <w:r w:rsidRPr="00F549D4">
              <w:rPr>
                <w:rFonts w:ascii="Times New Roman" w:hAnsi="Times New Roman"/>
                <w:b/>
                <w:spacing w:val="-2"/>
                <w:sz w:val="24"/>
                <w:szCs w:val="24"/>
                <w:lang w:val="pt-BR"/>
              </w:rPr>
              <w:t>sản phẩm:</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spacing w:val="-2"/>
                <w:sz w:val="24"/>
                <w:szCs w:val="24"/>
                <w:lang w:val="pt-BR"/>
              </w:rPr>
              <w:t xml:space="preserve">                                       </w:t>
            </w:r>
            <w:r w:rsidR="00F25CA8">
              <w:rPr>
                <w:rFonts w:ascii="Times New Roman" w:hAnsi="Times New Roman"/>
                <w:spacing w:val="-2"/>
                <w:sz w:val="24"/>
                <w:szCs w:val="24"/>
                <w:lang w:val="pt-BR"/>
              </w:rPr>
              <w:t xml:space="preserve">  </w:t>
            </w:r>
            <w:r w:rsidRPr="00F549D4">
              <w:rPr>
                <w:rFonts w:ascii="Times New Roman" w:hAnsi="Times New Roman"/>
                <w:spacing w:val="-2"/>
                <w:sz w:val="24"/>
                <w:szCs w:val="24"/>
                <w:lang w:val="pt-BR"/>
              </w:rPr>
              <w:t>màng lục lạp</w:t>
            </w:r>
          </w:p>
          <w:p w:rsidR="00AC2980" w:rsidRPr="00F549D4" w:rsidRDefault="00AC2980" w:rsidP="00040674">
            <w:pPr>
              <w:jc w:val="both"/>
              <w:rPr>
                <w:rFonts w:ascii="Times New Roman" w:hAnsi="Times New Roman"/>
                <w:spacing w:val="-2"/>
                <w:sz w:val="24"/>
                <w:szCs w:val="24"/>
                <w:lang w:val="pt-BR"/>
              </w:rPr>
            </w:pPr>
            <w:r w:rsidRPr="00F549D4">
              <w:rPr>
                <w:rFonts w:ascii="Times New Roman" w:hAnsi="Times New Roman"/>
                <w:b/>
                <w:noProof/>
                <w:spacing w:val="-2"/>
                <w:sz w:val="24"/>
                <w:szCs w:val="24"/>
                <w:lang w:val="en-US" w:eastAsia="en-US"/>
              </w:rPr>
              <mc:AlternateContent>
                <mc:Choice Requires="wps">
                  <w:drawing>
                    <wp:anchor distT="0" distB="0" distL="114300" distR="114300" simplePos="0" relativeHeight="251673600" behindDoc="0" locked="0" layoutInCell="1" allowOverlap="1" wp14:anchorId="3448F11E" wp14:editId="6D56DE04">
                      <wp:simplePos x="0" y="0"/>
                      <wp:positionH relativeFrom="column">
                        <wp:posOffset>1622895</wp:posOffset>
                      </wp:positionH>
                      <wp:positionV relativeFrom="paragraph">
                        <wp:posOffset>99308</wp:posOffset>
                      </wp:positionV>
                      <wp:extent cx="715010" cy="0"/>
                      <wp:effectExtent l="0" t="76200" r="27940" b="114300"/>
                      <wp:wrapNone/>
                      <wp:docPr id="11" name="Straight Arrow Connector 11"/>
                      <wp:cNvGraphicFramePr/>
                      <a:graphic xmlns:a="http://schemas.openxmlformats.org/drawingml/2006/main">
                        <a:graphicData uri="http://schemas.microsoft.com/office/word/2010/wordprocessingShape">
                          <wps:wsp>
                            <wps:cNvCnPr/>
                            <wps:spPr>
                              <a:xfrm>
                                <a:off x="0" y="0"/>
                                <a:ext cx="71501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11" o:spid="_x0000_s1026" type="#_x0000_t32" style="position:absolute;margin-left:127.8pt;margin-top:7.8pt;width:56.3pt;height:0;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" strokecolor="black [3040]">
                      <v:stroke endarrow="open"/>
                    </v:shape>
                  </w:pict>
                </mc:Fallback>
              </mc:AlternateContent>
            </w:r>
            <w:r w:rsidRPr="00F549D4">
              <w:rPr>
                <w:rFonts w:ascii="Times New Roman" w:hAnsi="Times New Roman"/>
                <w:b/>
                <w:spacing w:val="-2"/>
                <w:sz w:val="24"/>
                <w:szCs w:val="24"/>
                <w:lang w:val="pt-BR"/>
              </w:rPr>
              <w:t>O</w:t>
            </w:r>
            <w:r w:rsidRPr="00F549D4">
              <w:rPr>
                <w:rFonts w:ascii="Times New Roman" w:hAnsi="Times New Roman"/>
                <w:b/>
                <w:spacing w:val="-2"/>
                <w:sz w:val="24"/>
                <w:szCs w:val="24"/>
                <w:vertAlign w:val="subscript"/>
                <w:lang w:val="pt-BR"/>
              </w:rPr>
              <w:t>2</w:t>
            </w:r>
            <w:r w:rsidRPr="00F549D4">
              <w:rPr>
                <w:rFonts w:ascii="Times New Roman" w:hAnsi="Times New Roman"/>
                <w:spacing w:val="-2"/>
                <w:sz w:val="24"/>
                <w:szCs w:val="24"/>
                <w:lang w:val="pt-BR"/>
              </w:rPr>
              <w:t>: chất nền của lục lạp                     Tế bào chất → khí khổng →  ngoài môi trường</w:t>
            </w:r>
          </w:p>
          <w:p w:rsidR="00AC2980" w:rsidRPr="00F549D4" w:rsidRDefault="00AC2980" w:rsidP="00040674">
            <w:pPr>
              <w:tabs>
                <w:tab w:val="left" w:pos="284"/>
              </w:tabs>
              <w:jc w:val="both"/>
              <w:rPr>
                <w:rFonts w:ascii="Times New Roman" w:hAnsi="Times New Roman"/>
                <w:spacing w:val="-2"/>
                <w:sz w:val="24"/>
                <w:szCs w:val="24"/>
              </w:rPr>
            </w:pPr>
            <w:r w:rsidRPr="00F549D4">
              <w:rPr>
                <w:rFonts w:ascii="Times New Roman" w:hAnsi="Times New Roman"/>
                <w:b/>
                <w:spacing w:val="-2"/>
                <w:sz w:val="24"/>
                <w:szCs w:val="24"/>
                <w:lang w:val="pt-BR"/>
              </w:rPr>
              <w:t>Glucose</w:t>
            </w:r>
            <w:r w:rsidRPr="00F549D4">
              <w:rPr>
                <w:rFonts w:ascii="Times New Roman" w:hAnsi="Times New Roman"/>
                <w:spacing w:val="-2"/>
                <w:sz w:val="24"/>
                <w:szCs w:val="24"/>
                <w:lang w:val="pt-BR"/>
              </w:rPr>
              <w:t>: Hình thành tinh bột, đường và dự trữ một phần ở lục lạp hoặc hình thành đường đôi (sacarozơ) đi theo mạch rây → cơ quan chứa (rễ, củ, quả...).</w:t>
            </w:r>
          </w:p>
        </w:tc>
        <w:tc>
          <w:tcPr>
            <w:tcW w:w="798" w:type="dxa"/>
          </w:tcPr>
          <w:p w:rsidR="00AC2980" w:rsidRPr="00F549D4" w:rsidRDefault="00AC2980" w:rsidP="00F25CA8">
            <w:pPr>
              <w:pStyle w:val="ListParagraph"/>
              <w:tabs>
                <w:tab w:val="left" w:pos="284"/>
              </w:tabs>
              <w:ind w:left="0"/>
              <w:jc w:val="center"/>
              <w:rPr>
                <w:rFonts w:ascii="Times New Roman" w:hAnsi="Times New Roman"/>
                <w:spacing w:val="-2"/>
                <w:sz w:val="24"/>
                <w:szCs w:val="24"/>
                <w:lang w:val="en-US"/>
              </w:rPr>
            </w:pPr>
          </w:p>
          <w:p w:rsidR="00AC2980" w:rsidRPr="00F549D4" w:rsidRDefault="00AC2980" w:rsidP="00F25CA8">
            <w:pPr>
              <w:pStyle w:val="ListParagraph"/>
              <w:tabs>
                <w:tab w:val="left" w:pos="284"/>
              </w:tabs>
              <w:ind w:left="0"/>
              <w:jc w:val="center"/>
              <w:rPr>
                <w:rFonts w:ascii="Times New Roman" w:hAnsi="Times New Roman"/>
                <w:spacing w:val="-2"/>
                <w:sz w:val="24"/>
                <w:szCs w:val="24"/>
                <w:lang w:val="en-US"/>
              </w:rPr>
            </w:pPr>
          </w:p>
          <w:p w:rsidR="00AC2980" w:rsidRPr="00F549D4" w:rsidRDefault="00AC2980" w:rsidP="00F25CA8">
            <w:pPr>
              <w:pStyle w:val="ListParagraph"/>
              <w:tabs>
                <w:tab w:val="left" w:pos="284"/>
              </w:tabs>
              <w:ind w:left="0"/>
              <w:jc w:val="center"/>
              <w:rPr>
                <w:rFonts w:ascii="Times New Roman" w:hAnsi="Times New Roman"/>
                <w:spacing w:val="-2"/>
                <w:sz w:val="24"/>
                <w:szCs w:val="24"/>
                <w:lang w:val="en-US"/>
              </w:rPr>
            </w:pPr>
          </w:p>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z w:val="24"/>
                <w:szCs w:val="24"/>
                <w:lang w:val="en-US"/>
              </w:rPr>
            </w:pPr>
            <w:r w:rsidRPr="00F549D4">
              <w:rPr>
                <w:rFonts w:ascii="Times New Roman" w:hAnsi="Times New Roman"/>
                <w:spacing w:val="-2"/>
                <w:sz w:val="24"/>
                <w:szCs w:val="24"/>
                <w:lang w:val="en-US" w:eastAsia="en-US"/>
              </w:rPr>
              <w:t>0,25</w:t>
            </w:r>
          </w:p>
        </w:tc>
      </w:tr>
      <w:tr w:rsidR="00AC2980" w:rsidRPr="00F549D4" w:rsidTr="00B0168D">
        <w:tc>
          <w:tcPr>
            <w:tcW w:w="817" w:type="dxa"/>
          </w:tcPr>
          <w:p w:rsidR="00AC2980" w:rsidRPr="00F549D4" w:rsidRDefault="00AC2980"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AC2980" w:rsidRPr="00F549D4" w:rsidRDefault="00AC2980" w:rsidP="00040674">
            <w:pPr>
              <w:jc w:val="both"/>
              <w:rPr>
                <w:rFonts w:ascii="Times New Roman" w:hAnsi="Times New Roman"/>
                <w:sz w:val="24"/>
                <w:szCs w:val="24"/>
                <w:lang w:val="pt-BR"/>
              </w:rPr>
            </w:pPr>
            <w:r w:rsidRPr="00F549D4">
              <w:rPr>
                <w:rFonts w:ascii="Times New Roman" w:hAnsi="Times New Roman"/>
                <w:sz w:val="24"/>
                <w:szCs w:val="24"/>
                <w:lang w:val="pt-BR"/>
              </w:rPr>
              <w:t>+ Chất tăng là APG và chất giảm là RiDP.</w:t>
            </w:r>
          </w:p>
          <w:p w:rsidR="00AC2980" w:rsidRPr="00F549D4" w:rsidRDefault="00AC2980" w:rsidP="00040674">
            <w:pPr>
              <w:jc w:val="both"/>
              <w:rPr>
                <w:rFonts w:ascii="Times New Roman" w:hAnsi="Times New Roman"/>
                <w:sz w:val="24"/>
                <w:szCs w:val="24"/>
                <w:lang w:val="en-US"/>
              </w:rPr>
            </w:pPr>
            <w:r w:rsidRPr="00F549D4">
              <w:rPr>
                <w:rFonts w:ascii="Times New Roman" w:hAnsi="Times New Roman"/>
                <w:b/>
                <w:sz w:val="24"/>
                <w:szCs w:val="24"/>
                <w:lang w:val="pt-BR"/>
              </w:rPr>
              <w:lastRenderedPageBreak/>
              <w:t>+ Giải thích</w:t>
            </w:r>
            <w:r w:rsidRPr="00F549D4">
              <w:rPr>
                <w:rFonts w:ascii="Times New Roman" w:hAnsi="Times New Roman"/>
                <w:sz w:val="24"/>
                <w:szCs w:val="24"/>
                <w:lang w:val="pt-BR"/>
              </w:rPr>
              <w:t>: Khi tắt ánh sáng thì sản phẩm ATP và NADPH không được tạo ra →APG không được khử thành AlPG →không có chất tái tạo RiDP,  quá trình cố định CO</w:t>
            </w:r>
            <w:r w:rsidRPr="00F549D4">
              <w:rPr>
                <w:rFonts w:ascii="Times New Roman" w:hAnsi="Times New Roman"/>
                <w:sz w:val="24"/>
                <w:szCs w:val="24"/>
                <w:vertAlign w:val="subscript"/>
                <w:lang w:val="pt-BR"/>
              </w:rPr>
              <w:t>2</w:t>
            </w:r>
            <w:r w:rsidRPr="00F549D4">
              <w:rPr>
                <w:rFonts w:ascii="Times New Roman" w:hAnsi="Times New Roman"/>
                <w:sz w:val="24"/>
                <w:szCs w:val="24"/>
                <w:lang w:val="pt-BR"/>
              </w:rPr>
              <w:t xml:space="preserve"> bởi RiDP vẫn diễn ra =&gt; </w:t>
            </w:r>
            <w:r w:rsidRPr="00F549D4">
              <w:rPr>
                <w:rFonts w:ascii="Times New Roman" w:hAnsi="Times New Roman"/>
                <w:sz w:val="24"/>
                <w:szCs w:val="24"/>
              </w:rPr>
              <w:t>APG tăng và RiDP giảm.</w:t>
            </w:r>
          </w:p>
        </w:tc>
        <w:tc>
          <w:tcPr>
            <w:tcW w:w="798" w:type="dxa"/>
          </w:tcPr>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lastRenderedPageBreak/>
              <w:t>0,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5</w:t>
            </w:r>
          </w:p>
          <w:p w:rsidR="00AC2980" w:rsidRPr="00F549D4" w:rsidRDefault="00AC2980" w:rsidP="00F25CA8">
            <w:pPr>
              <w:jc w:val="center"/>
              <w:rPr>
                <w:rFonts w:ascii="Times New Roman" w:hAnsi="Times New Roman"/>
                <w:sz w:val="24"/>
                <w:szCs w:val="24"/>
                <w:lang w:val="en-US"/>
              </w:rPr>
            </w:pPr>
          </w:p>
        </w:tc>
      </w:tr>
    </w:tbl>
    <w:p w:rsidR="00E26E9F" w:rsidRPr="00F549D4" w:rsidRDefault="00E26E9F" w:rsidP="00F25CA8">
      <w:pPr>
        <w:pStyle w:val="NoSpacing"/>
        <w:tabs>
          <w:tab w:val="left" w:pos="284"/>
        </w:tabs>
        <w:jc w:val="both"/>
        <w:rPr>
          <w:rFonts w:ascii="Times New Roman" w:hAnsi="Times New Roman"/>
          <w:b/>
          <w:sz w:val="24"/>
          <w:szCs w:val="24"/>
        </w:rPr>
      </w:pPr>
      <w:r w:rsidRPr="00F549D4">
        <w:rPr>
          <w:rFonts w:ascii="Times New Roman" w:hAnsi="Times New Roman"/>
          <w:b/>
          <w:sz w:val="24"/>
          <w:szCs w:val="24"/>
        </w:rPr>
        <w:lastRenderedPageBreak/>
        <w:t xml:space="preserve">Câu 5. </w:t>
      </w:r>
      <w:r w:rsidRPr="00F549D4">
        <w:rPr>
          <w:rFonts w:ascii="Times New Roman" w:hAnsi="Times New Roman"/>
          <w:i/>
          <w:sz w:val="24"/>
          <w:szCs w:val="24"/>
        </w:rPr>
        <w:t>(2,0 điểm)</w:t>
      </w:r>
      <w:r w:rsidRPr="00F549D4">
        <w:rPr>
          <w:rFonts w:ascii="Times New Roman" w:hAnsi="Times New Roman"/>
          <w:b/>
          <w:sz w:val="24"/>
          <w:szCs w:val="24"/>
        </w:rPr>
        <w:t xml:space="preserve">  </w:t>
      </w:r>
    </w:p>
    <w:p w:rsidR="00E26E9F" w:rsidRPr="00F549D4" w:rsidRDefault="00E26E9F" w:rsidP="00F25CA8">
      <w:pPr>
        <w:spacing w:after="0" w:line="240" w:lineRule="auto"/>
        <w:ind w:firstLine="720"/>
        <w:jc w:val="both"/>
        <w:rPr>
          <w:rFonts w:ascii="Times New Roman" w:hAnsi="Times New Roman"/>
          <w:sz w:val="24"/>
          <w:szCs w:val="24"/>
          <w:lang w:val="nl-NL"/>
        </w:rPr>
      </w:pPr>
      <w:r w:rsidRPr="00F549D4">
        <w:rPr>
          <w:rFonts w:ascii="Times New Roman" w:hAnsi="Times New Roman"/>
          <w:sz w:val="24"/>
          <w:szCs w:val="24"/>
          <w:lang w:val="nl-NL"/>
        </w:rPr>
        <w:t>a. 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E26E9F" w:rsidRDefault="00E26E9F" w:rsidP="00F25CA8">
      <w:pPr>
        <w:pStyle w:val="NoSpacing"/>
        <w:ind w:firstLine="720"/>
        <w:jc w:val="both"/>
        <w:rPr>
          <w:rFonts w:ascii="Times New Roman" w:hAnsi="Times New Roman"/>
          <w:sz w:val="24"/>
          <w:szCs w:val="24"/>
          <w:lang w:val="pt-BR"/>
        </w:rPr>
      </w:pPr>
      <w:r w:rsidRPr="00F549D4">
        <w:rPr>
          <w:rFonts w:ascii="Times New Roman" w:hAnsi="Times New Roman"/>
          <w:sz w:val="24"/>
          <w:szCs w:val="24"/>
          <w:lang w:val="pt-BR"/>
        </w:rPr>
        <w:t>b. Mục đích của việc bảo quản nông sản. Hãy nêu cơ sở khoa học của các phương pháp bảo quản nông sản: bảo quản lạnh, bảo quản khô và bảo quản ở nồng độ CO</w:t>
      </w:r>
      <w:r w:rsidRPr="00F549D4">
        <w:rPr>
          <w:rFonts w:ascii="Times New Roman" w:hAnsi="Times New Roman"/>
          <w:sz w:val="24"/>
          <w:szCs w:val="24"/>
          <w:vertAlign w:val="subscript"/>
          <w:lang w:val="pt-BR"/>
        </w:rPr>
        <w:t xml:space="preserve">2 </w:t>
      </w:r>
      <w:r w:rsidRPr="00F549D4">
        <w:rPr>
          <w:rFonts w:ascii="Times New Roman" w:hAnsi="Times New Roman"/>
          <w:sz w:val="24"/>
          <w:szCs w:val="24"/>
          <w:lang w:val="pt-BR"/>
        </w:rPr>
        <w:t>cao.</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AC2980" w:rsidRPr="00F549D4" w:rsidTr="00B0168D">
        <w:tc>
          <w:tcPr>
            <w:tcW w:w="817" w:type="dxa"/>
          </w:tcPr>
          <w:p w:rsidR="00AC2980" w:rsidRPr="00F549D4" w:rsidRDefault="00AC2980"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AC2980" w:rsidRPr="00F549D4" w:rsidRDefault="00AC2980" w:rsidP="00606979">
            <w:pPr>
              <w:jc w:val="both"/>
              <w:rPr>
                <w:rFonts w:ascii="Times New Roman" w:hAnsi="Times New Roman"/>
                <w:spacing w:val="-2"/>
                <w:sz w:val="24"/>
                <w:szCs w:val="24"/>
                <w:lang w:val="nl-NL"/>
              </w:rPr>
            </w:pPr>
            <w:r w:rsidRPr="00F549D4">
              <w:rPr>
                <w:rFonts w:ascii="Times New Roman" w:hAnsi="Times New Roman"/>
                <w:spacing w:val="-2"/>
                <w:sz w:val="24"/>
                <w:szCs w:val="24"/>
                <w:lang w:val="nl-NL"/>
              </w:rPr>
              <w:t>- M</w:t>
            </w:r>
            <w:r w:rsidRPr="00F549D4">
              <w:rPr>
                <w:rFonts w:ascii="Times New Roman" w:hAnsi="Times New Roman"/>
                <w:spacing w:val="-2"/>
                <w:sz w:val="24"/>
                <w:szCs w:val="24"/>
              </w:rPr>
              <w:t>ối liên quan chặt chẽ giữa quá trình hô hấp với quá trình dinh dưỡng khoáng và trao đổi nitơ</w:t>
            </w:r>
            <w:r w:rsidRPr="00F549D4">
              <w:rPr>
                <w:rFonts w:ascii="Times New Roman" w:hAnsi="Times New Roman"/>
                <w:spacing w:val="-2"/>
                <w:sz w:val="24"/>
                <w:szCs w:val="24"/>
                <w:lang w:val="nl-NL"/>
              </w:rPr>
              <w:t>:</w:t>
            </w:r>
          </w:p>
          <w:p w:rsidR="00AC2980" w:rsidRPr="00F549D4" w:rsidRDefault="00AC2980" w:rsidP="00606979">
            <w:pPr>
              <w:jc w:val="both"/>
              <w:rPr>
                <w:rFonts w:ascii="Times New Roman" w:hAnsi="Times New Roman"/>
                <w:spacing w:val="-2"/>
                <w:sz w:val="24"/>
                <w:szCs w:val="24"/>
              </w:rPr>
            </w:pPr>
            <w:r w:rsidRPr="00F549D4">
              <w:rPr>
                <w:rFonts w:ascii="Times New Roman" w:hAnsi="Times New Roman"/>
                <w:spacing w:val="-2"/>
                <w:sz w:val="24"/>
                <w:szCs w:val="24"/>
                <w:lang w:val="nl-NL"/>
              </w:rPr>
              <w:t>+</w:t>
            </w:r>
            <w:r w:rsidRPr="00F549D4">
              <w:rPr>
                <w:rFonts w:ascii="Times New Roman" w:hAnsi="Times New Roman"/>
                <w:spacing w:val="-2"/>
                <w:sz w:val="24"/>
                <w:szCs w:val="24"/>
              </w:rPr>
              <w:t xml:space="preserve"> Hô hấp giải phóng năng lượng dưới dạng ATP, </w:t>
            </w:r>
            <w:r w:rsidRPr="00F549D4">
              <w:rPr>
                <w:rFonts w:ascii="Times New Roman" w:hAnsi="Times New Roman"/>
                <w:spacing w:val="-2"/>
                <w:sz w:val="24"/>
                <w:szCs w:val="24"/>
                <w:lang w:val="nl-NL"/>
              </w:rPr>
              <w:t xml:space="preserve">đồng thời </w:t>
            </w:r>
            <w:r w:rsidRPr="00F549D4">
              <w:rPr>
                <w:rFonts w:ascii="Times New Roman" w:hAnsi="Times New Roman"/>
                <w:spacing w:val="-2"/>
                <w:sz w:val="24"/>
                <w:szCs w:val="24"/>
              </w:rPr>
              <w:t xml:space="preserve">tạo ra các hợp chất trung gian như các axit hữu cơ. </w:t>
            </w:r>
          </w:p>
          <w:p w:rsidR="00AC2980" w:rsidRPr="00F549D4" w:rsidRDefault="00AC2980" w:rsidP="00606979">
            <w:pPr>
              <w:jc w:val="both"/>
              <w:rPr>
                <w:rFonts w:ascii="Times New Roman" w:hAnsi="Times New Roman"/>
                <w:spacing w:val="-2"/>
                <w:sz w:val="24"/>
                <w:szCs w:val="24"/>
              </w:rPr>
            </w:pPr>
            <w:r w:rsidRPr="00F549D4">
              <w:rPr>
                <w:rFonts w:ascii="Times New Roman" w:hAnsi="Times New Roman"/>
                <w:spacing w:val="-2"/>
                <w:sz w:val="24"/>
                <w:szCs w:val="24"/>
              </w:rPr>
              <w:t>+ ATP và các hợp chất này đều được sử dụng trong quá trình hấp thụ</w:t>
            </w:r>
            <w:r w:rsidRPr="00F549D4">
              <w:rPr>
                <w:rFonts w:ascii="Times New Roman" w:hAnsi="Times New Roman"/>
                <w:spacing w:val="-2"/>
                <w:sz w:val="24"/>
                <w:szCs w:val="24"/>
                <w:lang w:val="en-US"/>
              </w:rPr>
              <w:t>, đồng hóa, biến đổi</w:t>
            </w:r>
            <w:r w:rsidRPr="00F549D4">
              <w:rPr>
                <w:rFonts w:ascii="Times New Roman" w:hAnsi="Times New Roman"/>
                <w:spacing w:val="-2"/>
                <w:sz w:val="24"/>
                <w:szCs w:val="24"/>
              </w:rPr>
              <w:t xml:space="preserve"> các chất khoáng</w:t>
            </w:r>
            <w:r w:rsidRPr="00F549D4">
              <w:rPr>
                <w:rFonts w:ascii="Times New Roman" w:hAnsi="Times New Roman"/>
                <w:spacing w:val="-2"/>
                <w:sz w:val="24"/>
                <w:szCs w:val="24"/>
                <w:lang w:val="en-US"/>
              </w:rPr>
              <w:t>.</w:t>
            </w:r>
          </w:p>
          <w:p w:rsidR="00AC2980" w:rsidRPr="00F549D4" w:rsidRDefault="00AC2980" w:rsidP="00606979">
            <w:pPr>
              <w:jc w:val="both"/>
              <w:rPr>
                <w:rFonts w:ascii="Times New Roman" w:hAnsi="Times New Roman"/>
                <w:spacing w:val="-2"/>
                <w:sz w:val="24"/>
                <w:szCs w:val="24"/>
              </w:rPr>
            </w:pPr>
            <w:r w:rsidRPr="00F549D4">
              <w:rPr>
                <w:rFonts w:ascii="Times New Roman" w:hAnsi="Times New Roman"/>
                <w:spacing w:val="-2"/>
                <w:sz w:val="24"/>
                <w:szCs w:val="24"/>
              </w:rPr>
              <w:t>- Ứng dụng thực tiễn:</w:t>
            </w:r>
          </w:p>
          <w:p w:rsidR="00AC2980" w:rsidRPr="00F549D4" w:rsidRDefault="00AC2980" w:rsidP="00606979">
            <w:pPr>
              <w:jc w:val="both"/>
              <w:rPr>
                <w:rFonts w:ascii="Times New Roman" w:hAnsi="Times New Roman"/>
                <w:spacing w:val="-2"/>
                <w:sz w:val="24"/>
                <w:szCs w:val="24"/>
              </w:rPr>
            </w:pPr>
            <w:r w:rsidRPr="00F549D4">
              <w:rPr>
                <w:rFonts w:ascii="Times New Roman" w:hAnsi="Times New Roman"/>
                <w:spacing w:val="-2"/>
                <w:sz w:val="24"/>
                <w:szCs w:val="24"/>
              </w:rPr>
              <w:t>+ Khi trồng cây, người ta phải xới đất, làm cỏ sục bùn với mục đích tạo điều kiện cho rễ cây hô hấp hiếu khí sẽ tạo ra nhiều năng lượng</w:t>
            </w:r>
            <w:r w:rsidRPr="00F549D4">
              <w:rPr>
                <w:rFonts w:ascii="Times New Roman" w:hAnsi="Times New Roman"/>
                <w:spacing w:val="-2"/>
                <w:sz w:val="24"/>
                <w:szCs w:val="24"/>
                <w:lang w:val="en-US"/>
              </w:rPr>
              <w:t xml:space="preserve"> =&gt; tạo điều kiện cho quá trình </w:t>
            </w:r>
            <w:r w:rsidRPr="00F549D4">
              <w:rPr>
                <w:rFonts w:ascii="Times New Roman" w:hAnsi="Times New Roman"/>
                <w:spacing w:val="-2"/>
                <w:sz w:val="24"/>
                <w:szCs w:val="24"/>
              </w:rPr>
              <w:t>hấp thụ</w:t>
            </w:r>
            <w:r w:rsidRPr="00F549D4">
              <w:rPr>
                <w:rFonts w:ascii="Times New Roman" w:hAnsi="Times New Roman"/>
                <w:spacing w:val="-2"/>
                <w:sz w:val="24"/>
                <w:szCs w:val="24"/>
                <w:lang w:val="en-US"/>
              </w:rPr>
              <w:t xml:space="preserve">, đồng hóa </w:t>
            </w:r>
            <w:r w:rsidRPr="00F549D4">
              <w:rPr>
                <w:rFonts w:ascii="Times New Roman" w:hAnsi="Times New Roman"/>
                <w:spacing w:val="-2"/>
                <w:sz w:val="24"/>
                <w:szCs w:val="24"/>
              </w:rPr>
              <w:t>các chất khoáng</w:t>
            </w:r>
            <w:r w:rsidRPr="00F549D4">
              <w:rPr>
                <w:rFonts w:ascii="Times New Roman" w:hAnsi="Times New Roman"/>
                <w:spacing w:val="-2"/>
                <w:sz w:val="24"/>
                <w:szCs w:val="24"/>
                <w:lang w:val="en-US"/>
              </w:rPr>
              <w:t xml:space="preserve"> hiệu quả</w:t>
            </w:r>
            <w:r w:rsidRPr="00F549D4">
              <w:rPr>
                <w:rFonts w:ascii="Times New Roman" w:hAnsi="Times New Roman"/>
                <w:spacing w:val="-2"/>
                <w:sz w:val="24"/>
                <w:szCs w:val="24"/>
              </w:rPr>
              <w:t xml:space="preserve">. </w:t>
            </w:r>
          </w:p>
          <w:p w:rsidR="00AC2980" w:rsidRPr="00F549D4" w:rsidRDefault="00AC2980" w:rsidP="00606979">
            <w:pPr>
              <w:tabs>
                <w:tab w:val="left" w:pos="284"/>
              </w:tabs>
              <w:jc w:val="both"/>
              <w:rPr>
                <w:rFonts w:ascii="Times New Roman" w:hAnsi="Times New Roman"/>
                <w:spacing w:val="-2"/>
                <w:sz w:val="24"/>
                <w:szCs w:val="24"/>
              </w:rPr>
            </w:pPr>
            <w:r w:rsidRPr="00F549D4">
              <w:rPr>
                <w:rFonts w:ascii="Times New Roman" w:hAnsi="Times New Roman"/>
                <w:spacing w:val="-2"/>
                <w:sz w:val="24"/>
                <w:szCs w:val="24"/>
              </w:rPr>
              <w:t>+ Hiện nay người ta ứng dụng phương pháp trồng cây không cần đất: trồng cây trong dung dịch (thuỷ canh), trồng cây trong không khí (khí canh) để tạo điều kiện tối ưu cho hô hấp hiếu khí của bộ rễ</w:t>
            </w:r>
            <w:r w:rsidRPr="00F549D4">
              <w:rPr>
                <w:rFonts w:ascii="Times New Roman" w:hAnsi="Times New Roman"/>
                <w:spacing w:val="-2"/>
                <w:sz w:val="24"/>
                <w:szCs w:val="24"/>
                <w:lang w:val="en-US"/>
              </w:rPr>
              <w:t xml:space="preserve"> </w:t>
            </w:r>
            <w:r w:rsidRPr="00F549D4">
              <w:rPr>
                <w:rFonts w:ascii="Times New Roman" w:hAnsi="Times New Roman"/>
                <w:spacing w:val="-2"/>
                <w:sz w:val="24"/>
                <w:szCs w:val="24"/>
              </w:rPr>
              <w:t>hấp thụ</w:t>
            </w:r>
            <w:r w:rsidRPr="00F549D4">
              <w:rPr>
                <w:rFonts w:ascii="Times New Roman" w:hAnsi="Times New Roman"/>
                <w:spacing w:val="-2"/>
                <w:sz w:val="24"/>
                <w:szCs w:val="24"/>
                <w:lang w:val="en-US"/>
              </w:rPr>
              <w:t>, đồng hóa dinh dưỡng</w:t>
            </w:r>
            <w:r w:rsidRPr="00F549D4">
              <w:rPr>
                <w:rFonts w:ascii="Times New Roman" w:hAnsi="Times New Roman"/>
                <w:spacing w:val="-2"/>
                <w:sz w:val="24"/>
                <w:szCs w:val="24"/>
              </w:rPr>
              <w:t xml:space="preserve"> khoáng</w:t>
            </w:r>
            <w:r w:rsidRPr="00F549D4">
              <w:rPr>
                <w:rFonts w:ascii="Times New Roman" w:hAnsi="Times New Roman"/>
                <w:spacing w:val="-2"/>
                <w:sz w:val="24"/>
                <w:szCs w:val="24"/>
                <w:lang w:val="en-US"/>
              </w:rPr>
              <w:t xml:space="preserve"> =&gt; Năng suất, chất lượng nông sản cao</w:t>
            </w:r>
            <w:r w:rsidRPr="00F549D4">
              <w:rPr>
                <w:rFonts w:ascii="Times New Roman" w:hAnsi="Times New Roman"/>
                <w:spacing w:val="-2"/>
                <w:sz w:val="24"/>
                <w:szCs w:val="24"/>
              </w:rPr>
              <w:t>.</w:t>
            </w:r>
          </w:p>
        </w:tc>
        <w:tc>
          <w:tcPr>
            <w:tcW w:w="798" w:type="dxa"/>
          </w:tcPr>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z w:val="24"/>
                <w:szCs w:val="24"/>
                <w:lang w:val="en-US"/>
              </w:rPr>
            </w:pPr>
            <w:r w:rsidRPr="00F549D4">
              <w:rPr>
                <w:rFonts w:ascii="Times New Roman" w:hAnsi="Times New Roman"/>
                <w:spacing w:val="-2"/>
                <w:sz w:val="24"/>
                <w:szCs w:val="24"/>
                <w:lang w:val="en-US" w:eastAsia="en-US"/>
              </w:rPr>
              <w:t>0,25</w:t>
            </w:r>
          </w:p>
        </w:tc>
      </w:tr>
      <w:tr w:rsidR="00AC2980" w:rsidRPr="00F549D4" w:rsidTr="00B0168D">
        <w:tc>
          <w:tcPr>
            <w:tcW w:w="817" w:type="dxa"/>
          </w:tcPr>
          <w:p w:rsidR="00AC2980" w:rsidRPr="00F549D4" w:rsidRDefault="00AC2980"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AC2980" w:rsidRPr="00F549D4" w:rsidRDefault="00AC2980" w:rsidP="00606979">
            <w:pPr>
              <w:jc w:val="both"/>
              <w:rPr>
                <w:rFonts w:ascii="Times New Roman" w:hAnsi="Times New Roman"/>
                <w:spacing w:val="-2"/>
                <w:sz w:val="24"/>
                <w:szCs w:val="24"/>
              </w:rPr>
            </w:pPr>
            <w:r w:rsidRPr="00F549D4">
              <w:rPr>
                <w:rFonts w:ascii="Times New Roman" w:hAnsi="Times New Roman"/>
                <w:spacing w:val="-2"/>
                <w:sz w:val="24"/>
                <w:szCs w:val="24"/>
                <w:lang w:val="pt-BR"/>
              </w:rPr>
              <w:t xml:space="preserve">- </w:t>
            </w:r>
            <w:r w:rsidRPr="00F549D4">
              <w:rPr>
                <w:rFonts w:ascii="Times New Roman" w:hAnsi="Times New Roman"/>
                <w:spacing w:val="-2"/>
                <w:sz w:val="24"/>
                <w:szCs w:val="24"/>
              </w:rPr>
              <w:t>Mục đích bảo quản nông sản là giữ nông sản ít thay đổi về số lượng và chất lượng. vì vậy phải khống chế hô hấp nông sản ở mức tối thiểu.</w:t>
            </w:r>
          </w:p>
          <w:p w:rsidR="00AC2980" w:rsidRPr="00F549D4" w:rsidRDefault="00AC2980" w:rsidP="00606979">
            <w:pPr>
              <w:tabs>
                <w:tab w:val="left" w:pos="284"/>
              </w:tabs>
              <w:jc w:val="both"/>
              <w:rPr>
                <w:rFonts w:ascii="Times New Roman" w:hAnsi="Times New Roman"/>
                <w:spacing w:val="-2"/>
                <w:sz w:val="24"/>
                <w:szCs w:val="24"/>
                <w:lang w:val="en-US"/>
              </w:rPr>
            </w:pPr>
            <w:r w:rsidRPr="00F549D4">
              <w:rPr>
                <w:rFonts w:ascii="Times New Roman" w:hAnsi="Times New Roman"/>
                <w:spacing w:val="-2"/>
                <w:sz w:val="24"/>
                <w:szCs w:val="24"/>
              </w:rPr>
              <w:t xml:space="preserve">- </w:t>
            </w:r>
            <w:r w:rsidRPr="00F549D4">
              <w:rPr>
                <w:rFonts w:ascii="Times New Roman" w:hAnsi="Times New Roman"/>
                <w:spacing w:val="-2"/>
                <w:sz w:val="24"/>
                <w:szCs w:val="24"/>
                <w:lang w:val="en-US"/>
              </w:rPr>
              <w:t>C</w:t>
            </w:r>
            <w:r w:rsidRPr="00F549D4">
              <w:rPr>
                <w:rFonts w:ascii="Times New Roman" w:hAnsi="Times New Roman"/>
                <w:sz w:val="24"/>
                <w:szCs w:val="24"/>
                <w:lang w:val="pt-BR"/>
              </w:rPr>
              <w:t>ơ sở khoa học của các phương pháp bảo quản nông sản:</w:t>
            </w:r>
          </w:p>
          <w:p w:rsidR="00AC2980" w:rsidRPr="00F549D4" w:rsidRDefault="00AC2980" w:rsidP="00606979">
            <w:pPr>
              <w:tabs>
                <w:tab w:val="left" w:pos="284"/>
              </w:tabs>
              <w:jc w:val="both"/>
              <w:rPr>
                <w:rFonts w:ascii="Times New Roman" w:hAnsi="Times New Roman"/>
                <w:spacing w:val="-2"/>
                <w:sz w:val="24"/>
                <w:szCs w:val="24"/>
              </w:rPr>
            </w:pPr>
            <w:r w:rsidRPr="00F549D4">
              <w:rPr>
                <w:rFonts w:ascii="Times New Roman" w:hAnsi="Times New Roman"/>
                <w:spacing w:val="-2"/>
                <w:sz w:val="24"/>
                <w:szCs w:val="24"/>
              </w:rPr>
              <w:t>+ Biện pháp bảo quản lạnh: Giảm nhiệt độ môi trường bảo quản (0-10</w:t>
            </w:r>
            <w:r w:rsidRPr="00F549D4">
              <w:rPr>
                <w:rFonts w:ascii="Times New Roman" w:hAnsi="Times New Roman"/>
                <w:spacing w:val="-2"/>
                <w:sz w:val="24"/>
                <w:szCs w:val="24"/>
                <w:vertAlign w:val="superscript"/>
              </w:rPr>
              <w:t>0</w:t>
            </w:r>
            <w:r w:rsidRPr="00F549D4">
              <w:rPr>
                <w:rFonts w:ascii="Times New Roman" w:hAnsi="Times New Roman"/>
                <w:spacing w:val="-2"/>
                <w:sz w:val="24"/>
                <w:szCs w:val="24"/>
              </w:rPr>
              <w:t>C) thì cường độ hô hấp của nông sản đạt tối thiểu =&gt; số lượng, chất lượng nông sản được duy trì.</w:t>
            </w:r>
          </w:p>
          <w:p w:rsidR="00AC2980" w:rsidRPr="00F549D4" w:rsidRDefault="00AC2980" w:rsidP="00606979">
            <w:pPr>
              <w:tabs>
                <w:tab w:val="left" w:pos="284"/>
              </w:tabs>
              <w:jc w:val="both"/>
              <w:rPr>
                <w:rFonts w:ascii="Times New Roman" w:hAnsi="Times New Roman"/>
                <w:spacing w:val="-2"/>
                <w:sz w:val="24"/>
                <w:szCs w:val="24"/>
              </w:rPr>
            </w:pPr>
            <w:r w:rsidRPr="00F549D4">
              <w:rPr>
                <w:rFonts w:ascii="Times New Roman" w:hAnsi="Times New Roman"/>
                <w:spacing w:val="-2"/>
                <w:sz w:val="24"/>
                <w:szCs w:val="24"/>
              </w:rPr>
              <w:t>+ Bảo quản khô: Giảm nhiệt độ môi trường bảo quản 13% thì cường độ hô hấp của nông sản đạt tối thiểu =&gt; số lượng, chất lượng nông sản được duy trì.</w:t>
            </w:r>
          </w:p>
          <w:p w:rsidR="00AC2980" w:rsidRPr="00F549D4" w:rsidRDefault="00AC2980" w:rsidP="00606979">
            <w:pPr>
              <w:tabs>
                <w:tab w:val="left" w:pos="284"/>
              </w:tabs>
              <w:jc w:val="both"/>
              <w:rPr>
                <w:rFonts w:ascii="Times New Roman" w:hAnsi="Times New Roman"/>
                <w:spacing w:val="-2"/>
                <w:sz w:val="24"/>
                <w:szCs w:val="24"/>
              </w:rPr>
            </w:pPr>
            <w:r w:rsidRPr="00F549D4">
              <w:rPr>
                <w:rFonts w:ascii="Times New Roman" w:hAnsi="Times New Roman"/>
                <w:spacing w:val="-2"/>
                <w:sz w:val="24"/>
                <w:szCs w:val="24"/>
              </w:rPr>
              <w:t>+ Bảo quản nồng độ CO</w:t>
            </w:r>
            <w:r w:rsidRPr="00F549D4">
              <w:rPr>
                <w:rFonts w:ascii="Times New Roman" w:hAnsi="Times New Roman"/>
                <w:spacing w:val="-2"/>
                <w:sz w:val="24"/>
                <w:szCs w:val="24"/>
                <w:vertAlign w:val="subscript"/>
              </w:rPr>
              <w:t>2</w:t>
            </w:r>
            <w:r w:rsidRPr="00F549D4">
              <w:rPr>
                <w:rFonts w:ascii="Times New Roman" w:hAnsi="Times New Roman"/>
                <w:spacing w:val="-2"/>
                <w:sz w:val="24"/>
                <w:szCs w:val="24"/>
              </w:rPr>
              <w:t xml:space="preserve"> cao: CO</w:t>
            </w:r>
            <w:r w:rsidRPr="00F549D4">
              <w:rPr>
                <w:rFonts w:ascii="Times New Roman" w:hAnsi="Times New Roman"/>
                <w:spacing w:val="-2"/>
                <w:sz w:val="24"/>
                <w:szCs w:val="24"/>
                <w:vertAlign w:val="subscript"/>
              </w:rPr>
              <w:t xml:space="preserve">2 </w:t>
            </w:r>
            <w:r w:rsidRPr="00F549D4">
              <w:rPr>
                <w:rFonts w:ascii="Times New Roman" w:hAnsi="Times New Roman"/>
                <w:spacing w:val="-2"/>
                <w:sz w:val="24"/>
                <w:szCs w:val="24"/>
              </w:rPr>
              <w:t>là sản phẩm của quá trình hô hấp, nồng độ CO</w:t>
            </w:r>
            <w:r w:rsidRPr="00F549D4">
              <w:rPr>
                <w:rFonts w:ascii="Times New Roman" w:hAnsi="Times New Roman"/>
                <w:spacing w:val="-2"/>
                <w:sz w:val="24"/>
                <w:szCs w:val="24"/>
                <w:vertAlign w:val="subscript"/>
              </w:rPr>
              <w:t xml:space="preserve">2 </w:t>
            </w:r>
            <w:r w:rsidR="00E10F7E">
              <w:rPr>
                <w:rFonts w:ascii="Times New Roman" w:hAnsi="Times New Roman"/>
                <w:spacing w:val="-2"/>
                <w:sz w:val="24"/>
                <w:szCs w:val="24"/>
                <w:lang w:val="en-US"/>
              </w:rPr>
              <w:t>cao</w:t>
            </w:r>
            <w:r w:rsidR="00E10F7E">
              <w:rPr>
                <w:rFonts w:ascii="Times New Roman" w:hAnsi="Times New Roman"/>
                <w:spacing w:val="-2"/>
                <w:sz w:val="24"/>
                <w:szCs w:val="24"/>
                <w:vertAlign w:val="subscript"/>
                <w:lang w:val="en-US"/>
              </w:rPr>
              <w:t xml:space="preserve"> </w:t>
            </w:r>
            <w:r w:rsidRPr="00F549D4">
              <w:rPr>
                <w:rFonts w:ascii="Times New Roman" w:hAnsi="Times New Roman"/>
                <w:spacing w:val="-2"/>
                <w:sz w:val="24"/>
                <w:szCs w:val="24"/>
              </w:rPr>
              <w:t>sẽ làm cho hô hấp bị ức chế.</w:t>
            </w:r>
          </w:p>
        </w:tc>
        <w:tc>
          <w:tcPr>
            <w:tcW w:w="798" w:type="dxa"/>
          </w:tcPr>
          <w:p w:rsidR="00AC2980" w:rsidRPr="00F549D4" w:rsidRDefault="00AC2980" w:rsidP="00F25CA8">
            <w:pPr>
              <w:pStyle w:val="ListParagraph"/>
              <w:tabs>
                <w:tab w:val="left" w:pos="284"/>
              </w:tabs>
              <w:ind w:left="0"/>
              <w:jc w:val="center"/>
              <w:rPr>
                <w:rFonts w:ascii="Times New Roman" w:hAnsi="Times New Roman"/>
                <w:spacing w:val="-2"/>
                <w:sz w:val="24"/>
                <w:szCs w:val="24"/>
              </w:rPr>
            </w:pPr>
            <w:r w:rsidRPr="00F549D4">
              <w:rPr>
                <w:rFonts w:ascii="Times New Roman" w:hAnsi="Times New Roman"/>
                <w:spacing w:val="-2"/>
                <w:sz w:val="24"/>
                <w:szCs w:val="24"/>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pacing w:val="-2"/>
                <w:sz w:val="24"/>
                <w:szCs w:val="24"/>
                <w:lang w:val="en-US" w:eastAsia="en-US"/>
              </w:rPr>
            </w:pPr>
          </w:p>
          <w:p w:rsidR="00AC2980" w:rsidRPr="00F549D4" w:rsidRDefault="00AC2980" w:rsidP="00F25CA8">
            <w:pPr>
              <w:jc w:val="center"/>
              <w:rPr>
                <w:rFonts w:ascii="Times New Roman" w:hAnsi="Times New Roman"/>
                <w:sz w:val="24"/>
                <w:szCs w:val="24"/>
                <w:lang w:val="en-US"/>
              </w:rPr>
            </w:pPr>
            <w:r w:rsidRPr="00F549D4">
              <w:rPr>
                <w:rFonts w:ascii="Times New Roman" w:hAnsi="Times New Roman"/>
                <w:spacing w:val="-2"/>
                <w:sz w:val="24"/>
                <w:szCs w:val="24"/>
                <w:lang w:val="en-US" w:eastAsia="en-US"/>
              </w:rPr>
              <w:t>0,25</w:t>
            </w:r>
          </w:p>
          <w:p w:rsidR="00AC2980" w:rsidRPr="00F549D4" w:rsidRDefault="00AC2980" w:rsidP="00F25CA8">
            <w:pPr>
              <w:jc w:val="center"/>
              <w:rPr>
                <w:rFonts w:ascii="Times New Roman" w:hAnsi="Times New Roman"/>
                <w:sz w:val="24"/>
                <w:szCs w:val="24"/>
                <w:lang w:val="en-US"/>
              </w:rPr>
            </w:pPr>
          </w:p>
          <w:p w:rsidR="00AC2980" w:rsidRPr="00F549D4" w:rsidRDefault="00AC2980" w:rsidP="00F25CA8">
            <w:pPr>
              <w:jc w:val="center"/>
              <w:rPr>
                <w:rFonts w:ascii="Times New Roman" w:hAnsi="Times New Roman"/>
                <w:sz w:val="24"/>
                <w:szCs w:val="24"/>
                <w:lang w:val="en-US"/>
              </w:rPr>
            </w:pPr>
            <w:r w:rsidRPr="00F549D4">
              <w:rPr>
                <w:rFonts w:ascii="Times New Roman" w:hAnsi="Times New Roman"/>
                <w:spacing w:val="-2"/>
                <w:sz w:val="24"/>
                <w:szCs w:val="24"/>
                <w:lang w:val="en-US" w:eastAsia="en-US"/>
              </w:rPr>
              <w:t>0,25</w:t>
            </w:r>
          </w:p>
        </w:tc>
      </w:tr>
    </w:tbl>
    <w:p w:rsidR="00E26E9F" w:rsidRPr="00F549D4" w:rsidRDefault="00E26E9F" w:rsidP="00F25CA8">
      <w:pPr>
        <w:pStyle w:val="NoSpacing"/>
        <w:tabs>
          <w:tab w:val="left" w:pos="284"/>
        </w:tabs>
        <w:jc w:val="both"/>
        <w:rPr>
          <w:rFonts w:ascii="Times New Roman" w:hAnsi="Times New Roman"/>
          <w:b/>
          <w:sz w:val="24"/>
          <w:szCs w:val="24"/>
        </w:rPr>
      </w:pPr>
      <w:r w:rsidRPr="00F549D4">
        <w:rPr>
          <w:rFonts w:ascii="Times New Roman" w:hAnsi="Times New Roman"/>
          <w:b/>
          <w:sz w:val="24"/>
          <w:szCs w:val="24"/>
        </w:rPr>
        <w:t xml:space="preserve">Câu 6. </w:t>
      </w:r>
      <w:r w:rsidRPr="00F549D4">
        <w:rPr>
          <w:rFonts w:ascii="Times New Roman" w:hAnsi="Times New Roman"/>
          <w:i/>
          <w:sz w:val="24"/>
          <w:szCs w:val="24"/>
        </w:rPr>
        <w:t>(3,0 điểm)</w:t>
      </w:r>
      <w:r w:rsidRPr="00F549D4">
        <w:rPr>
          <w:rFonts w:ascii="Times New Roman" w:hAnsi="Times New Roman"/>
          <w:b/>
          <w:sz w:val="24"/>
          <w:szCs w:val="24"/>
        </w:rPr>
        <w:t xml:space="preserve">  </w:t>
      </w:r>
    </w:p>
    <w:p w:rsidR="00E26E9F" w:rsidRPr="00F549D4" w:rsidRDefault="00E26E9F" w:rsidP="00606979">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lang w:val="en-US"/>
        </w:rPr>
        <w:t>a. Tr</w:t>
      </w:r>
      <w:r w:rsidRPr="00F549D4">
        <w:rPr>
          <w:rFonts w:ascii="Times New Roman" w:hAnsi="Times New Roman"/>
          <w:sz w:val="24"/>
          <w:szCs w:val="24"/>
        </w:rPr>
        <w:t xml:space="preserve">ường hợp nào dưới đây làm thay </w:t>
      </w:r>
      <w:r w:rsidRPr="00F549D4">
        <w:rPr>
          <w:rFonts w:ascii="Times New Roman" w:hAnsi="Times New Roman"/>
          <w:sz w:val="24"/>
          <w:szCs w:val="24"/>
          <w:lang w:val="en-US"/>
        </w:rPr>
        <w:t>đổi huyết áp và nhịp tim? Giải thích.</w:t>
      </w:r>
    </w:p>
    <w:p w:rsidR="00E26E9F" w:rsidRPr="00F549D4" w:rsidRDefault="00E26E9F" w:rsidP="00606979">
      <w:pPr>
        <w:spacing w:after="0" w:line="240" w:lineRule="auto"/>
        <w:ind w:firstLine="1134"/>
        <w:jc w:val="both"/>
        <w:rPr>
          <w:rFonts w:ascii="Times New Roman" w:hAnsi="Times New Roman"/>
          <w:sz w:val="24"/>
          <w:szCs w:val="24"/>
          <w:lang w:val="en-US"/>
        </w:rPr>
      </w:pPr>
      <w:r w:rsidRPr="00F549D4">
        <w:rPr>
          <w:rFonts w:ascii="Times New Roman" w:hAnsi="Times New Roman"/>
          <w:sz w:val="24"/>
          <w:szCs w:val="24"/>
          <w:lang w:val="en-US"/>
        </w:rPr>
        <w:t>Trường hợp 1: Đang hoạt động cơ bắp (ví dụ nâng vật nặng).</w:t>
      </w:r>
    </w:p>
    <w:p w:rsidR="00E26E9F" w:rsidRPr="00F549D4" w:rsidRDefault="00E26E9F" w:rsidP="00606979">
      <w:pPr>
        <w:spacing w:after="0" w:line="240" w:lineRule="auto"/>
        <w:ind w:firstLine="1134"/>
        <w:jc w:val="both"/>
        <w:rPr>
          <w:rFonts w:ascii="Times New Roman" w:hAnsi="Times New Roman"/>
          <w:sz w:val="24"/>
          <w:szCs w:val="24"/>
          <w:lang w:val="en-US"/>
        </w:rPr>
      </w:pPr>
      <w:r w:rsidRPr="00F549D4">
        <w:rPr>
          <w:rFonts w:ascii="Times New Roman" w:hAnsi="Times New Roman"/>
          <w:sz w:val="24"/>
          <w:szCs w:val="24"/>
          <w:lang w:val="en-US"/>
        </w:rPr>
        <w:t>Trường hợp 2: Sau khi bị tiêu chảy dài ngày.</w:t>
      </w:r>
    </w:p>
    <w:p w:rsidR="00E26E9F" w:rsidRPr="00F549D4" w:rsidRDefault="00E26E9F" w:rsidP="00606979">
      <w:pPr>
        <w:spacing w:after="0" w:line="240" w:lineRule="auto"/>
        <w:ind w:firstLine="1134"/>
        <w:jc w:val="both"/>
        <w:rPr>
          <w:rFonts w:ascii="Times New Roman" w:hAnsi="Times New Roman"/>
          <w:sz w:val="24"/>
          <w:szCs w:val="24"/>
          <w:lang w:val="en-US"/>
        </w:rPr>
      </w:pPr>
      <w:r w:rsidRPr="00F549D4">
        <w:rPr>
          <w:rFonts w:ascii="Times New Roman" w:hAnsi="Times New Roman"/>
          <w:sz w:val="24"/>
          <w:szCs w:val="24"/>
          <w:lang w:val="en-US"/>
        </w:rPr>
        <w:t>Trường hợp 3: Trong không khí có nhiều khí CO.</w:t>
      </w:r>
    </w:p>
    <w:p w:rsidR="00E26E9F" w:rsidRPr="00F549D4" w:rsidRDefault="00E26E9F" w:rsidP="00606979">
      <w:pPr>
        <w:spacing w:after="0" w:line="240" w:lineRule="auto"/>
        <w:ind w:firstLine="1134"/>
        <w:jc w:val="both"/>
        <w:rPr>
          <w:rFonts w:ascii="Times New Roman" w:hAnsi="Times New Roman"/>
          <w:sz w:val="24"/>
          <w:szCs w:val="24"/>
          <w:lang w:val="en-US"/>
        </w:rPr>
      </w:pPr>
      <w:r w:rsidRPr="00F549D4">
        <w:rPr>
          <w:rFonts w:ascii="Times New Roman" w:hAnsi="Times New Roman"/>
          <w:sz w:val="24"/>
          <w:szCs w:val="24"/>
          <w:lang w:val="en-US"/>
        </w:rPr>
        <w:t xml:space="preserve">Trường hợp 4: Tuyến trên thận tiết ra ít </w:t>
      </w:r>
      <w:r w:rsidRPr="00F549D4">
        <w:rPr>
          <w:rFonts w:ascii="Times New Roman" w:hAnsi="Times New Roman"/>
          <w:sz w:val="24"/>
          <w:szCs w:val="24"/>
        </w:rPr>
        <w:t>aldosteron.</w:t>
      </w:r>
    </w:p>
    <w:p w:rsidR="00E26E9F" w:rsidRPr="00F549D4" w:rsidRDefault="00E26E9F" w:rsidP="00606979">
      <w:pPr>
        <w:spacing w:after="0" w:line="240" w:lineRule="auto"/>
        <w:ind w:firstLine="720"/>
        <w:jc w:val="both"/>
        <w:rPr>
          <w:rFonts w:ascii="Times New Roman" w:hAnsi="Times New Roman"/>
          <w:bCs/>
          <w:spacing w:val="-4"/>
          <w:sz w:val="24"/>
          <w:szCs w:val="24"/>
          <w:lang w:val="nl-NL"/>
        </w:rPr>
      </w:pPr>
      <w:r w:rsidRPr="00F549D4">
        <w:rPr>
          <w:rFonts w:ascii="Times New Roman" w:hAnsi="Times New Roman"/>
          <w:bCs/>
          <w:spacing w:val="-2"/>
          <w:sz w:val="24"/>
          <w:szCs w:val="24"/>
          <w:lang w:val="nl-NL"/>
        </w:rPr>
        <w:t xml:space="preserve">b. </w:t>
      </w:r>
      <w:r w:rsidRPr="00F549D4">
        <w:rPr>
          <w:rFonts w:ascii="Times New Roman" w:hAnsi="Times New Roman"/>
          <w:bCs/>
          <w:spacing w:val="-4"/>
          <w:sz w:val="24"/>
          <w:szCs w:val="24"/>
          <w:lang w:val="nl-NL"/>
        </w:rPr>
        <w:t>Trong hệ mạch vận tốc máu ở loại mạch nào là nhanh nhất, chậm nhất? Ý nghĩa của hiện tượng đó.</w:t>
      </w:r>
    </w:p>
    <w:p w:rsidR="00E26E9F" w:rsidRPr="00F549D4" w:rsidRDefault="00E26E9F" w:rsidP="00606979">
      <w:pPr>
        <w:spacing w:after="0" w:line="240" w:lineRule="auto"/>
        <w:ind w:firstLine="720"/>
        <w:jc w:val="both"/>
        <w:rPr>
          <w:rFonts w:ascii="Times New Roman" w:hAnsi="Times New Roman"/>
          <w:sz w:val="24"/>
          <w:szCs w:val="24"/>
          <w:lang w:val="pt-BR"/>
        </w:rPr>
      </w:pPr>
      <w:r w:rsidRPr="00F549D4">
        <w:rPr>
          <w:rFonts w:ascii="Times New Roman" w:hAnsi="Times New Roman"/>
          <w:sz w:val="24"/>
          <w:szCs w:val="24"/>
          <w:lang w:val="pt-BR"/>
        </w:rPr>
        <w:t>c. Sơ đồ sau thể hiện một con đường chuyển hoá các chất trong tế bào:</w:t>
      </w:r>
    </w:p>
    <w:p w:rsidR="00E26E9F" w:rsidRPr="00F549D4" w:rsidRDefault="00E26E9F" w:rsidP="00F25CA8">
      <w:pPr>
        <w:spacing w:after="0" w:line="240" w:lineRule="auto"/>
        <w:jc w:val="center"/>
        <w:rPr>
          <w:rStyle w:val="Strong"/>
          <w:rFonts w:ascii="Times New Roman" w:hAnsi="Times New Roman"/>
          <w:b w:val="0"/>
          <w:color w:val="000000"/>
          <w:sz w:val="24"/>
          <w:szCs w:val="24"/>
          <w:lang w:val="nl-NL"/>
        </w:rPr>
      </w:pPr>
      <w:r w:rsidRPr="00F549D4">
        <w:rPr>
          <w:rStyle w:val="Strong"/>
          <w:rFonts w:ascii="Times New Roman" w:hAnsi="Times New Roman"/>
          <w:color w:val="000000"/>
          <w:sz w:val="24"/>
          <w:szCs w:val="24"/>
          <w:lang w:val="nl-NL"/>
        </w:rPr>
        <w:t xml:space="preserve"> </w:t>
      </w:r>
      <w:r w:rsidR="00F25CA8" w:rsidRPr="00F549D4">
        <w:rPr>
          <w:rFonts w:ascii="Times New Roman" w:hAnsi="Times New Roman"/>
          <w:sz w:val="24"/>
          <w:szCs w:val="24"/>
        </w:rPr>
        <w:object w:dxaOrig="7952" w:dyaOrig="30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25pt;height:113.3pt" o:ole="">
            <v:imagedata r:id="rId9" o:title=""/>
          </v:shape>
          <o:OLEObject Type="Embed" ProgID="ChemDraw.Document.6.0" ShapeID="_x0000_i1025" DrawAspect="Content" ObjectID="_1630756258" r:id="rId10"/>
        </w:object>
      </w:r>
    </w:p>
    <w:p w:rsidR="009B20DA" w:rsidRDefault="00E26E9F" w:rsidP="00F25CA8">
      <w:pPr>
        <w:spacing w:after="0" w:line="240" w:lineRule="auto"/>
        <w:jc w:val="both"/>
        <w:rPr>
          <w:rFonts w:ascii="Times New Roman" w:hAnsi="Times New Roman"/>
          <w:sz w:val="24"/>
          <w:szCs w:val="24"/>
          <w:lang w:val="pt-BR"/>
        </w:rPr>
      </w:pPr>
      <w:r w:rsidRPr="00F549D4">
        <w:rPr>
          <w:rFonts w:ascii="Times New Roman" w:hAnsi="Times New Roman"/>
          <w:spacing w:val="-2"/>
          <w:w w:val="90"/>
          <w:sz w:val="24"/>
          <w:szCs w:val="24"/>
          <w:lang w:val="pt-BR"/>
        </w:rPr>
        <w:t xml:space="preserve">     </w:t>
      </w:r>
      <w:r w:rsidRPr="00F549D4">
        <w:rPr>
          <w:rFonts w:ascii="Times New Roman" w:hAnsi="Times New Roman"/>
          <w:spacing w:val="-2"/>
          <w:w w:val="90"/>
          <w:sz w:val="24"/>
          <w:szCs w:val="24"/>
          <w:lang w:val="pt-BR"/>
        </w:rPr>
        <w:tab/>
      </w:r>
      <w:r w:rsidRPr="00F549D4">
        <w:rPr>
          <w:rFonts w:ascii="Times New Roman" w:hAnsi="Times New Roman"/>
          <w:sz w:val="24"/>
          <w:szCs w:val="24"/>
          <w:lang w:val="pt-BR"/>
        </w:rPr>
        <w:t>Sơ đồ trên minh họa cơ chế điều hòa nào của enzim? Nếu chất G và F dư thừa trong tế bào thì nồng độ chất nào sẽ tăng lên bất thường? Giải thích.</w:t>
      </w:r>
    </w:p>
    <w:p w:rsidR="009B20DA" w:rsidRPr="00F549D4" w:rsidRDefault="009B20DA" w:rsidP="00F25CA8">
      <w:pPr>
        <w:spacing w:after="0" w:line="240" w:lineRule="auto"/>
        <w:jc w:val="both"/>
        <w:rPr>
          <w:rFonts w:ascii="Times New Roman" w:hAnsi="Times New Roman"/>
          <w:sz w:val="24"/>
          <w:szCs w:val="24"/>
          <w:lang w:val="pt-BR"/>
        </w:rPr>
      </w:pP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04329D" w:rsidRPr="00F549D4" w:rsidRDefault="0004329D" w:rsidP="00F25CA8">
            <w:pPr>
              <w:jc w:val="both"/>
              <w:rPr>
                <w:rFonts w:ascii="Times New Roman" w:hAnsi="Times New Roman"/>
                <w:bCs/>
                <w:sz w:val="24"/>
                <w:szCs w:val="24"/>
                <w:lang w:val="en-US" w:eastAsia="en-US"/>
              </w:rPr>
            </w:pPr>
            <w:r w:rsidRPr="00F549D4">
              <w:rPr>
                <w:rFonts w:ascii="Times New Roman" w:hAnsi="Times New Roman"/>
                <w:bCs/>
                <w:sz w:val="24"/>
                <w:szCs w:val="24"/>
                <w:lang w:val="en-US" w:eastAsia="en-US"/>
              </w:rPr>
              <w:t xml:space="preserve">TH1: Huyết áp và nhịp tim tăng do tăng tiêu thụ dinh dưỡng và tăng thải </w:t>
            </w:r>
            <w:r w:rsidRPr="00F549D4">
              <w:rPr>
                <w:rFonts w:ascii="Times New Roman" w:hAnsi="Times New Roman"/>
                <w:sz w:val="24"/>
                <w:szCs w:val="24"/>
                <w:lang w:val="en-US" w:eastAsia="en-US"/>
              </w:rPr>
              <w:t>CO</w:t>
            </w:r>
            <w:r w:rsidRPr="00F549D4">
              <w:rPr>
                <w:rFonts w:ascii="Times New Roman" w:hAnsi="Times New Roman"/>
                <w:sz w:val="24"/>
                <w:szCs w:val="24"/>
                <w:vertAlign w:val="subscript"/>
                <w:lang w:val="en-US" w:eastAsia="en-US"/>
              </w:rPr>
              <w:t xml:space="preserve">2 </w:t>
            </w:r>
            <w:r w:rsidRPr="00F549D4">
              <w:rPr>
                <w:rFonts w:ascii="Times New Roman" w:hAnsi="Times New Roman"/>
                <w:sz w:val="24"/>
                <w:szCs w:val="24"/>
                <w:lang w:val="en-US" w:eastAsia="en-US"/>
              </w:rPr>
              <w:t>ở cơ quan</w:t>
            </w:r>
            <w:r w:rsidRPr="00F549D4">
              <w:rPr>
                <w:rFonts w:ascii="Times New Roman" w:hAnsi="Times New Roman"/>
                <w:sz w:val="24"/>
                <w:szCs w:val="24"/>
                <w:vertAlign w:val="subscript"/>
                <w:lang w:val="en-US" w:eastAsia="en-US"/>
              </w:rPr>
              <w:t xml:space="preserve">  </w:t>
            </w:r>
            <w:r w:rsidRPr="00F549D4">
              <w:rPr>
                <w:rFonts w:ascii="Times New Roman" w:hAnsi="Times New Roman"/>
                <w:sz w:val="24"/>
                <w:szCs w:val="24"/>
                <w:lang w:val="en-US" w:eastAsia="en-US"/>
              </w:rPr>
              <w:t xml:space="preserve">vào </w:t>
            </w:r>
            <w:r w:rsidRPr="00F549D4">
              <w:rPr>
                <w:rFonts w:ascii="Times New Roman" w:hAnsi="Times New Roman"/>
                <w:bCs/>
                <w:sz w:val="24"/>
                <w:szCs w:val="24"/>
                <w:lang w:val="en-US" w:eastAsia="en-US"/>
              </w:rPr>
              <w:t xml:space="preserve">máu, thụ quan hóa học ở xoang động mạch cảnh và cung động mạch chủ bị kích thích gửi xung thần kinh về trung khu điều hòa tim mạch làm tim đập nhanh và mạnh do vậy tăng liều lượng máu qua tim làm tăng huyết áp. </w:t>
            </w:r>
          </w:p>
          <w:p w:rsidR="0004329D" w:rsidRPr="00F549D4" w:rsidRDefault="0004329D" w:rsidP="00F25CA8">
            <w:pPr>
              <w:jc w:val="both"/>
              <w:rPr>
                <w:rFonts w:ascii="Times New Roman" w:hAnsi="Times New Roman"/>
                <w:bCs/>
                <w:sz w:val="24"/>
                <w:szCs w:val="24"/>
                <w:lang w:val="en-US" w:eastAsia="en-US"/>
              </w:rPr>
            </w:pPr>
            <w:r w:rsidRPr="00F549D4">
              <w:rPr>
                <w:rFonts w:ascii="Times New Roman" w:hAnsi="Times New Roman"/>
                <w:bCs/>
                <w:sz w:val="24"/>
                <w:szCs w:val="24"/>
                <w:lang w:val="en-US" w:eastAsia="en-US"/>
              </w:rPr>
              <w:t xml:space="preserve">TH2: </w:t>
            </w:r>
            <w:r w:rsidR="0077255A">
              <w:rPr>
                <w:rFonts w:ascii="Times New Roman" w:hAnsi="Times New Roman"/>
                <w:bCs/>
                <w:sz w:val="24"/>
                <w:szCs w:val="24"/>
                <w:lang w:val="en-US" w:eastAsia="en-US"/>
              </w:rPr>
              <w:t>Giảm</w:t>
            </w:r>
            <w:r w:rsidRPr="00F549D4">
              <w:rPr>
                <w:rFonts w:ascii="Times New Roman" w:hAnsi="Times New Roman"/>
                <w:bCs/>
                <w:sz w:val="24"/>
                <w:szCs w:val="24"/>
                <w:lang w:val="en-US" w:eastAsia="en-US"/>
              </w:rPr>
              <w:t xml:space="preserve"> huyết áp và nhịp tim do </w:t>
            </w:r>
            <w:r w:rsidR="0077255A">
              <w:rPr>
                <w:rFonts w:ascii="Times New Roman" w:hAnsi="Times New Roman"/>
                <w:bCs/>
                <w:sz w:val="24"/>
                <w:szCs w:val="24"/>
                <w:lang w:val="en-US" w:eastAsia="en-US"/>
              </w:rPr>
              <w:t>cơ thể mất nhiều nước → thể tích máu giảm (</w:t>
            </w:r>
            <w:r w:rsidRPr="00F549D4">
              <w:rPr>
                <w:rFonts w:ascii="Times New Roman" w:hAnsi="Times New Roman"/>
                <w:bCs/>
                <w:sz w:val="24"/>
                <w:szCs w:val="24"/>
                <w:lang w:val="en-US" w:eastAsia="en-US"/>
              </w:rPr>
              <w:t>sau khi bị tiêu chảy dài ngày</w:t>
            </w:r>
            <w:r w:rsidR="0077255A">
              <w:rPr>
                <w:rFonts w:ascii="Times New Roman" w:hAnsi="Times New Roman"/>
                <w:bCs/>
                <w:sz w:val="24"/>
                <w:szCs w:val="24"/>
                <w:lang w:val="en-US" w:eastAsia="en-US"/>
              </w:rPr>
              <w:t>)</w:t>
            </w:r>
            <w:r w:rsidRPr="00F549D4">
              <w:rPr>
                <w:rFonts w:ascii="Times New Roman" w:hAnsi="Times New Roman"/>
                <w:bCs/>
                <w:sz w:val="24"/>
                <w:szCs w:val="24"/>
                <w:lang w:val="en-US" w:eastAsia="en-US"/>
              </w:rPr>
              <w:t>.</w:t>
            </w:r>
          </w:p>
          <w:p w:rsidR="0004329D" w:rsidRPr="00F549D4" w:rsidRDefault="0004329D" w:rsidP="00F25CA8">
            <w:pPr>
              <w:jc w:val="both"/>
              <w:rPr>
                <w:rFonts w:ascii="Times New Roman" w:hAnsi="Times New Roman"/>
                <w:bCs/>
                <w:sz w:val="24"/>
                <w:szCs w:val="24"/>
                <w:lang w:val="en-US" w:eastAsia="en-US"/>
              </w:rPr>
            </w:pPr>
            <w:r w:rsidRPr="00F549D4">
              <w:rPr>
                <w:rFonts w:ascii="Times New Roman" w:hAnsi="Times New Roman"/>
                <w:bCs/>
                <w:sz w:val="24"/>
                <w:szCs w:val="24"/>
                <w:lang w:val="en-US" w:eastAsia="en-US"/>
              </w:rPr>
              <w:t>TH3: Tăng huyết áp và nhịp tim do khí CO gắn với hemoglobin làm giảm nồng độ oxy trong máu.</w:t>
            </w:r>
          </w:p>
          <w:p w:rsidR="0004329D" w:rsidRPr="00F549D4" w:rsidRDefault="0004329D" w:rsidP="00F25CA8">
            <w:pPr>
              <w:jc w:val="both"/>
              <w:rPr>
                <w:rFonts w:ascii="Times New Roman" w:hAnsi="Times New Roman"/>
                <w:bCs/>
                <w:sz w:val="24"/>
                <w:szCs w:val="24"/>
                <w:lang w:val="en-US" w:eastAsia="en-US"/>
              </w:rPr>
            </w:pPr>
            <w:r w:rsidRPr="00F549D4">
              <w:rPr>
                <w:rFonts w:ascii="Times New Roman" w:hAnsi="Times New Roman"/>
                <w:bCs/>
                <w:sz w:val="24"/>
                <w:szCs w:val="24"/>
                <w:lang w:val="en-US" w:eastAsia="en-US"/>
              </w:rPr>
              <w:t>TH4: A</w:t>
            </w:r>
            <w:r w:rsidRPr="00F549D4">
              <w:rPr>
                <w:rFonts w:ascii="Times New Roman" w:hAnsi="Times New Roman"/>
                <w:sz w:val="24"/>
                <w:szCs w:val="24"/>
              </w:rPr>
              <w:t>ldosteron</w:t>
            </w:r>
            <w:r w:rsidRPr="00F549D4">
              <w:rPr>
                <w:rFonts w:ascii="Times New Roman" w:hAnsi="Times New Roman"/>
                <w:sz w:val="24"/>
                <w:szCs w:val="24"/>
                <w:lang w:val="en-US"/>
              </w:rPr>
              <w:t xml:space="preserve"> tiết ra ít làm giảm tái hấp thu Na</w:t>
            </w:r>
            <w:r w:rsidRPr="00F549D4">
              <w:rPr>
                <w:rFonts w:ascii="Times New Roman" w:hAnsi="Times New Roman"/>
                <w:sz w:val="24"/>
                <w:szCs w:val="24"/>
                <w:vertAlign w:val="superscript"/>
                <w:lang w:val="en-US"/>
              </w:rPr>
              <w:t>+</w:t>
            </w:r>
            <w:r w:rsidRPr="00F549D4">
              <w:rPr>
                <w:rFonts w:ascii="Times New Roman" w:hAnsi="Times New Roman"/>
                <w:sz w:val="24"/>
                <w:szCs w:val="24"/>
                <w:lang w:val="en-US"/>
              </w:rPr>
              <w:t xml:space="preserve"> do vậy làm thể tích máu giảm → huyết áp giảm và </w:t>
            </w:r>
            <w:r w:rsidRPr="00F549D4">
              <w:rPr>
                <w:rFonts w:ascii="Times New Roman" w:hAnsi="Times New Roman"/>
                <w:bCs/>
                <w:sz w:val="24"/>
                <w:szCs w:val="24"/>
                <w:lang w:val="en-US" w:eastAsia="en-US"/>
              </w:rPr>
              <w:t>nhịp tim giảm.</w:t>
            </w:r>
          </w:p>
        </w:tc>
        <w:tc>
          <w:tcPr>
            <w:tcW w:w="798" w:type="dxa"/>
          </w:tcPr>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04329D" w:rsidRPr="00F549D4" w:rsidRDefault="0004329D" w:rsidP="00F25CA8">
            <w:pPr>
              <w:jc w:val="both"/>
              <w:rPr>
                <w:rFonts w:ascii="Times New Roman" w:hAnsi="Times New Roman"/>
                <w:spacing w:val="-2"/>
                <w:sz w:val="24"/>
                <w:szCs w:val="24"/>
                <w:lang w:val="nl-NL"/>
              </w:rPr>
            </w:pPr>
            <w:r w:rsidRPr="00F549D4">
              <w:rPr>
                <w:rFonts w:ascii="Times New Roman" w:hAnsi="Times New Roman"/>
                <w:spacing w:val="-2"/>
                <w:sz w:val="24"/>
                <w:szCs w:val="24"/>
                <w:lang w:val="nl-NL"/>
              </w:rPr>
              <w:t>Vận chuyển máu:</w:t>
            </w:r>
          </w:p>
          <w:p w:rsidR="0004329D" w:rsidRPr="00F549D4" w:rsidRDefault="0004329D" w:rsidP="00F25CA8">
            <w:pPr>
              <w:jc w:val="both"/>
              <w:rPr>
                <w:rFonts w:ascii="Times New Roman" w:hAnsi="Times New Roman"/>
                <w:spacing w:val="-2"/>
                <w:sz w:val="24"/>
                <w:szCs w:val="24"/>
                <w:lang w:val="nl-NL"/>
              </w:rPr>
            </w:pPr>
            <w:r w:rsidRPr="00F549D4">
              <w:rPr>
                <w:rFonts w:ascii="Times New Roman" w:hAnsi="Times New Roman"/>
                <w:spacing w:val="-2"/>
                <w:sz w:val="24"/>
                <w:szCs w:val="24"/>
                <w:lang w:val="nl-NL"/>
              </w:rPr>
              <w:t xml:space="preserve">- Nhanh nhất ở động mạch chủ. </w:t>
            </w:r>
          </w:p>
          <w:p w:rsidR="0004329D" w:rsidRPr="00F549D4" w:rsidRDefault="0004329D" w:rsidP="00F25CA8">
            <w:pPr>
              <w:jc w:val="both"/>
              <w:rPr>
                <w:rFonts w:ascii="Times New Roman" w:hAnsi="Times New Roman"/>
                <w:spacing w:val="-2"/>
                <w:sz w:val="24"/>
                <w:szCs w:val="24"/>
                <w:lang w:val="nl-NL"/>
              </w:rPr>
            </w:pPr>
            <w:r w:rsidRPr="00F549D4">
              <w:rPr>
                <w:rFonts w:ascii="Times New Roman" w:hAnsi="Times New Roman"/>
                <w:spacing w:val="-2"/>
                <w:sz w:val="24"/>
                <w:szCs w:val="24"/>
                <w:lang w:val="nl-NL"/>
              </w:rPr>
              <w:t>Tác dụng: đưa máu chứa dinh dưỡng và O</w:t>
            </w:r>
            <w:r w:rsidRPr="00F549D4">
              <w:rPr>
                <w:rFonts w:ascii="Times New Roman" w:hAnsi="Times New Roman"/>
                <w:spacing w:val="-2"/>
                <w:sz w:val="24"/>
                <w:szCs w:val="24"/>
                <w:vertAlign w:val="subscript"/>
                <w:lang w:val="nl-NL"/>
              </w:rPr>
              <w:t>2</w:t>
            </w:r>
            <w:r w:rsidRPr="00F549D4">
              <w:rPr>
                <w:rFonts w:ascii="Times New Roman" w:hAnsi="Times New Roman"/>
                <w:spacing w:val="-2"/>
                <w:sz w:val="24"/>
                <w:szCs w:val="24"/>
                <w:lang w:val="nl-NL"/>
              </w:rPr>
              <w:t xml:space="preserve"> kịp thời đến các cơ quan, chuyển nhanh các sản phẩm của hoạt động tế bào đến các nơi cần hoặc đến cơ quan bài tiết.  </w:t>
            </w:r>
          </w:p>
          <w:p w:rsidR="0004329D" w:rsidRPr="00F549D4" w:rsidRDefault="0004329D" w:rsidP="00F25CA8">
            <w:pPr>
              <w:tabs>
                <w:tab w:val="left" w:pos="284"/>
              </w:tabs>
              <w:rPr>
                <w:rFonts w:ascii="Times New Roman" w:hAnsi="Times New Roman"/>
                <w:spacing w:val="-2"/>
                <w:w w:val="90"/>
                <w:sz w:val="24"/>
                <w:szCs w:val="24"/>
                <w:lang w:val="nl-NL"/>
              </w:rPr>
            </w:pPr>
            <w:r w:rsidRPr="00F549D4">
              <w:rPr>
                <w:rFonts w:ascii="Times New Roman" w:hAnsi="Times New Roman"/>
                <w:spacing w:val="-2"/>
                <w:w w:val="90"/>
                <w:sz w:val="24"/>
                <w:szCs w:val="24"/>
                <w:lang w:val="nl-NL"/>
              </w:rPr>
              <w:t xml:space="preserve">- Chậm nhất ở mao mạch. </w:t>
            </w:r>
          </w:p>
          <w:p w:rsidR="0004329D" w:rsidRPr="00F549D4" w:rsidRDefault="0004329D" w:rsidP="00912DF2">
            <w:pPr>
              <w:tabs>
                <w:tab w:val="left" w:pos="284"/>
              </w:tabs>
              <w:rPr>
                <w:rFonts w:ascii="Times New Roman" w:hAnsi="Times New Roman"/>
                <w:spacing w:val="-2"/>
                <w:w w:val="90"/>
                <w:sz w:val="24"/>
                <w:szCs w:val="24"/>
              </w:rPr>
            </w:pPr>
            <w:r w:rsidRPr="00F549D4">
              <w:rPr>
                <w:rFonts w:ascii="Times New Roman" w:hAnsi="Times New Roman"/>
                <w:spacing w:val="-2"/>
                <w:w w:val="90"/>
                <w:sz w:val="24"/>
                <w:szCs w:val="24"/>
                <w:lang w:val="nl-NL"/>
              </w:rPr>
              <w:t xml:space="preserve">Tác dụng: tạo điều kiện cho </w:t>
            </w:r>
            <w:r w:rsidR="00912DF2">
              <w:rPr>
                <w:rFonts w:ascii="Times New Roman" w:hAnsi="Times New Roman"/>
                <w:spacing w:val="-2"/>
                <w:w w:val="90"/>
                <w:sz w:val="24"/>
                <w:szCs w:val="24"/>
                <w:lang w:val="nl-NL"/>
              </w:rPr>
              <w:t xml:space="preserve">tế bào </w:t>
            </w:r>
            <w:r w:rsidRPr="00F549D4">
              <w:rPr>
                <w:rFonts w:ascii="Times New Roman" w:hAnsi="Times New Roman"/>
                <w:spacing w:val="-2"/>
                <w:w w:val="90"/>
                <w:sz w:val="24"/>
                <w:szCs w:val="24"/>
                <w:lang w:val="nl-NL"/>
              </w:rPr>
              <w:t xml:space="preserve">kịp trao đổi chất với </w:t>
            </w:r>
            <w:r w:rsidR="00912DF2">
              <w:rPr>
                <w:rFonts w:ascii="Times New Roman" w:hAnsi="Times New Roman"/>
                <w:spacing w:val="-2"/>
                <w:w w:val="90"/>
                <w:sz w:val="24"/>
                <w:szCs w:val="24"/>
                <w:lang w:val="nl-NL"/>
              </w:rPr>
              <w:t>máu</w:t>
            </w:r>
            <w:r w:rsidRPr="00F549D4">
              <w:rPr>
                <w:rFonts w:ascii="Times New Roman" w:hAnsi="Times New Roman"/>
                <w:spacing w:val="-2"/>
                <w:w w:val="90"/>
                <w:sz w:val="24"/>
                <w:szCs w:val="24"/>
                <w:lang w:val="nl-NL"/>
              </w:rPr>
              <w:t xml:space="preserve">.  </w:t>
            </w:r>
          </w:p>
        </w:tc>
        <w:tc>
          <w:tcPr>
            <w:tcW w:w="798" w:type="dxa"/>
          </w:tcPr>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5</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c.</w:t>
            </w:r>
          </w:p>
        </w:tc>
        <w:tc>
          <w:tcPr>
            <w:tcW w:w="8132" w:type="dxa"/>
          </w:tcPr>
          <w:p w:rsidR="0004329D" w:rsidRPr="00F549D4" w:rsidRDefault="0004329D" w:rsidP="00F25CA8">
            <w:pPr>
              <w:autoSpaceDE w:val="0"/>
              <w:autoSpaceDN w:val="0"/>
              <w:adjustRightInd w:val="0"/>
              <w:jc w:val="both"/>
              <w:rPr>
                <w:rFonts w:ascii="Times New Roman" w:hAnsi="Times New Roman"/>
                <w:bCs/>
                <w:sz w:val="24"/>
                <w:szCs w:val="24"/>
                <w:lang w:val="en-US"/>
              </w:rPr>
            </w:pPr>
            <w:r w:rsidRPr="00F549D4">
              <w:rPr>
                <w:rFonts w:ascii="Times New Roman" w:hAnsi="Times New Roman"/>
                <w:bCs/>
                <w:sz w:val="24"/>
                <w:szCs w:val="24"/>
                <w:lang w:val="en-US"/>
              </w:rPr>
              <w:t>- Sơ đồ minh họa cơ chế ức chế ngược của enzim.</w:t>
            </w:r>
          </w:p>
          <w:p w:rsidR="0004329D" w:rsidRPr="00F549D4" w:rsidRDefault="0004329D" w:rsidP="00F25CA8">
            <w:pPr>
              <w:autoSpaceDE w:val="0"/>
              <w:autoSpaceDN w:val="0"/>
              <w:adjustRightInd w:val="0"/>
              <w:jc w:val="both"/>
              <w:rPr>
                <w:rFonts w:ascii="Times New Roman" w:hAnsi="Times New Roman"/>
                <w:sz w:val="24"/>
                <w:szCs w:val="24"/>
              </w:rPr>
            </w:pPr>
            <w:r w:rsidRPr="00F549D4">
              <w:rPr>
                <w:rFonts w:ascii="Times New Roman" w:hAnsi="Times New Roman"/>
                <w:sz w:val="24"/>
                <w:szCs w:val="24"/>
                <w:lang w:val="en-US"/>
              </w:rPr>
              <w:t xml:space="preserve">- </w:t>
            </w:r>
            <w:r w:rsidRPr="00F549D4">
              <w:rPr>
                <w:rFonts w:ascii="Times New Roman" w:hAnsi="Times New Roman"/>
                <w:sz w:val="24"/>
                <w:szCs w:val="24"/>
              </w:rPr>
              <w:t>Nếu chất G và F dư thừa trong tế bào thì nồng độ chất H sẽ tăng lên bất thường.</w:t>
            </w:r>
          </w:p>
          <w:p w:rsidR="0004329D" w:rsidRPr="00F549D4" w:rsidRDefault="0004329D" w:rsidP="00F25CA8">
            <w:pPr>
              <w:jc w:val="both"/>
              <w:rPr>
                <w:rFonts w:ascii="Times New Roman" w:hAnsi="Times New Roman"/>
                <w:sz w:val="24"/>
                <w:szCs w:val="24"/>
              </w:rPr>
            </w:pPr>
            <w:r w:rsidRPr="00F549D4">
              <w:rPr>
                <w:rFonts w:ascii="Times New Roman" w:hAnsi="Times New Roman"/>
                <w:sz w:val="24"/>
                <w:szCs w:val="24"/>
              </w:rPr>
              <w:t>- Do cơ chế ức chế ngược của enzim. G và F tăng cao ức chế ngược trở lại làm giảm phản ứng chuyển C thành D và E → nồng độ chất C tăng lên → ức chế ngược trở lại làm giảm phản ứng chuyển hóa A thành B. Vậy A chuyển hóa thành H nhiều hơn → nồng độ chất H tăng lên bất thường</w:t>
            </w:r>
          </w:p>
        </w:tc>
        <w:tc>
          <w:tcPr>
            <w:tcW w:w="798" w:type="dxa"/>
          </w:tcPr>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tc>
      </w:tr>
    </w:tbl>
    <w:p w:rsidR="00E26E9F" w:rsidRPr="00F549D4" w:rsidRDefault="00E26E9F" w:rsidP="00F25CA8">
      <w:pPr>
        <w:pStyle w:val="NoSpacing"/>
        <w:tabs>
          <w:tab w:val="left" w:pos="284"/>
        </w:tabs>
        <w:jc w:val="both"/>
        <w:rPr>
          <w:rFonts w:ascii="Times New Roman" w:hAnsi="Times New Roman"/>
          <w:b/>
          <w:sz w:val="24"/>
          <w:szCs w:val="24"/>
        </w:rPr>
      </w:pPr>
      <w:r w:rsidRPr="00F549D4">
        <w:rPr>
          <w:rFonts w:ascii="Times New Roman" w:hAnsi="Times New Roman"/>
          <w:b/>
          <w:sz w:val="24"/>
          <w:szCs w:val="24"/>
        </w:rPr>
        <w:t xml:space="preserve">Câu 7. </w:t>
      </w:r>
      <w:r w:rsidRPr="00F549D4">
        <w:rPr>
          <w:rFonts w:ascii="Times New Roman" w:hAnsi="Times New Roman"/>
          <w:i/>
          <w:sz w:val="24"/>
          <w:szCs w:val="24"/>
        </w:rPr>
        <w:t>(1,0 điểm)</w:t>
      </w:r>
      <w:r w:rsidRPr="00F549D4">
        <w:rPr>
          <w:rFonts w:ascii="Times New Roman" w:hAnsi="Times New Roman"/>
          <w:b/>
          <w:sz w:val="24"/>
          <w:szCs w:val="24"/>
        </w:rPr>
        <w:t xml:space="preserve">  </w:t>
      </w:r>
    </w:p>
    <w:p w:rsidR="00E26E9F" w:rsidRPr="00F549D4" w:rsidRDefault="00E26E9F" w:rsidP="00F25CA8">
      <w:pPr>
        <w:spacing w:after="0" w:line="240" w:lineRule="auto"/>
        <w:ind w:firstLine="720"/>
        <w:jc w:val="both"/>
        <w:rPr>
          <w:rFonts w:ascii="Times New Roman" w:hAnsi="Times New Roman"/>
          <w:spacing w:val="-2"/>
          <w:sz w:val="24"/>
          <w:szCs w:val="24"/>
          <w:lang w:val="nl-NL"/>
        </w:rPr>
      </w:pPr>
      <w:r w:rsidRPr="00F549D4">
        <w:rPr>
          <w:rFonts w:ascii="Times New Roman" w:hAnsi="Times New Roman"/>
          <w:spacing w:val="-2"/>
          <w:sz w:val="24"/>
          <w:szCs w:val="24"/>
          <w:lang w:val="nl-NL"/>
        </w:rPr>
        <w:t>a. Xinap là gì? Có những loại xinap hóa học nào phổ biến? Liệt kê các thành phần chính cấu tạo nên xinap hoá học.</w:t>
      </w:r>
    </w:p>
    <w:p w:rsidR="009B20DA" w:rsidRPr="00F549D4" w:rsidRDefault="00E26E9F" w:rsidP="00F25CA8">
      <w:pPr>
        <w:pStyle w:val="NoSpacing"/>
        <w:tabs>
          <w:tab w:val="left" w:pos="284"/>
        </w:tabs>
        <w:jc w:val="both"/>
        <w:rPr>
          <w:rFonts w:ascii="Times New Roman" w:hAnsi="Times New Roman"/>
          <w:spacing w:val="-2"/>
          <w:sz w:val="24"/>
          <w:szCs w:val="24"/>
        </w:rPr>
      </w:pPr>
      <w:r w:rsidRPr="00F549D4">
        <w:rPr>
          <w:rFonts w:ascii="Times New Roman" w:hAnsi="Times New Roman"/>
          <w:spacing w:val="-2"/>
          <w:sz w:val="24"/>
          <w:szCs w:val="24"/>
          <w:lang w:val="nl-NL"/>
        </w:rPr>
        <w:tab/>
      </w:r>
      <w:r w:rsidRPr="00F549D4">
        <w:rPr>
          <w:rFonts w:ascii="Times New Roman" w:hAnsi="Times New Roman"/>
          <w:spacing w:val="-2"/>
          <w:sz w:val="24"/>
          <w:szCs w:val="24"/>
          <w:lang w:val="nl-NL"/>
        </w:rPr>
        <w:tab/>
        <w:t xml:space="preserve">b. Những người thổ dân da đỏ thường dùng nhựa của loại cây có chất </w:t>
      </w:r>
      <w:r w:rsidRPr="00F549D4">
        <w:rPr>
          <w:rFonts w:ascii="Times New Roman" w:hAnsi="Times New Roman"/>
          <w:i/>
          <w:spacing w:val="-2"/>
          <w:sz w:val="24"/>
          <w:szCs w:val="24"/>
          <w:lang w:val="nl-NL"/>
        </w:rPr>
        <w:t xml:space="preserve">Curare </w:t>
      </w:r>
      <w:r w:rsidRPr="00F549D4">
        <w:rPr>
          <w:rFonts w:ascii="Times New Roman" w:hAnsi="Times New Roman"/>
          <w:spacing w:val="-2"/>
          <w:sz w:val="24"/>
          <w:szCs w:val="24"/>
          <w:lang w:val="nl-NL"/>
        </w:rPr>
        <w:t xml:space="preserve"> tẩm vào đầu các mũi tên để săn bắn. Khi con vật bị trúng tên thì không chết nhưng thường bị ngã xuống và không thể chạy được nữa. </w:t>
      </w:r>
      <w:r w:rsidRPr="00F549D4">
        <w:rPr>
          <w:rFonts w:ascii="Times New Roman" w:hAnsi="Times New Roman"/>
          <w:spacing w:val="-2"/>
          <w:sz w:val="24"/>
          <w:szCs w:val="24"/>
        </w:rPr>
        <w:t>Hãy giải thích hiện tượng trên.</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04329D" w:rsidRPr="00F25CA8" w:rsidRDefault="0004329D" w:rsidP="002000FE">
            <w:pPr>
              <w:jc w:val="both"/>
              <w:rPr>
                <w:rFonts w:ascii="Times New Roman" w:hAnsi="Times New Roman"/>
                <w:sz w:val="24"/>
              </w:rPr>
            </w:pPr>
            <w:r w:rsidRPr="00F25CA8">
              <w:rPr>
                <w:rFonts w:ascii="Times New Roman" w:hAnsi="Times New Roman"/>
                <w:sz w:val="24"/>
              </w:rPr>
              <w:t xml:space="preserve">- Xinap là diện tiếp xúc giữa tế bào thần kinh với tế bào khác. </w:t>
            </w:r>
          </w:p>
          <w:p w:rsidR="0004329D" w:rsidRPr="00F25CA8" w:rsidRDefault="00AA5487" w:rsidP="002000FE">
            <w:pPr>
              <w:jc w:val="both"/>
              <w:rPr>
                <w:rFonts w:ascii="Times New Roman" w:hAnsi="Times New Roman"/>
                <w:sz w:val="24"/>
              </w:rPr>
            </w:pPr>
            <w:r w:rsidRPr="00F25CA8">
              <w:rPr>
                <w:rFonts w:ascii="Times New Roman" w:hAnsi="Times New Roman"/>
                <w:sz w:val="24"/>
              </w:rPr>
              <w:t xml:space="preserve">Gồm các loại: </w:t>
            </w:r>
            <w:r w:rsidR="0004329D" w:rsidRPr="00F25CA8">
              <w:rPr>
                <w:rFonts w:ascii="Times New Roman" w:hAnsi="Times New Roman"/>
                <w:sz w:val="24"/>
              </w:rPr>
              <w:t>Xinap thần kinh – thần kinh, Xinap thần kinh – cơ, Xinap thần kinh – tuyến.</w:t>
            </w:r>
          </w:p>
          <w:p w:rsidR="0004329D" w:rsidRPr="00F25CA8" w:rsidRDefault="00AA5487" w:rsidP="002000FE">
            <w:pPr>
              <w:jc w:val="both"/>
              <w:rPr>
                <w:rFonts w:ascii="Times New Roman" w:hAnsi="Times New Roman"/>
                <w:sz w:val="24"/>
              </w:rPr>
            </w:pPr>
            <w:r w:rsidRPr="00F25CA8">
              <w:rPr>
                <w:rFonts w:ascii="Times New Roman" w:hAnsi="Times New Roman"/>
                <w:sz w:val="24"/>
              </w:rPr>
              <w:t xml:space="preserve">- </w:t>
            </w:r>
            <w:r w:rsidR="0004329D" w:rsidRPr="00F25CA8">
              <w:rPr>
                <w:rFonts w:ascii="Times New Roman" w:hAnsi="Times New Roman"/>
                <w:sz w:val="24"/>
              </w:rPr>
              <w:t xml:space="preserve">Thành phần chính cấu tạo xinap hoá học:  </w:t>
            </w:r>
          </w:p>
          <w:p w:rsidR="0004329D" w:rsidRPr="00F25CA8" w:rsidRDefault="00F25CA8" w:rsidP="002000FE">
            <w:pPr>
              <w:jc w:val="both"/>
              <w:rPr>
                <w:rFonts w:ascii="Times New Roman" w:hAnsi="Times New Roman"/>
                <w:sz w:val="24"/>
              </w:rPr>
            </w:pPr>
            <w:r>
              <w:rPr>
                <w:rFonts w:ascii="Times New Roman" w:hAnsi="Times New Roman"/>
                <w:sz w:val="24"/>
              </w:rPr>
              <w:t xml:space="preserve">        </w:t>
            </w:r>
            <w:r w:rsidR="00AA5487" w:rsidRPr="00F25CA8">
              <w:rPr>
                <w:rFonts w:ascii="Times New Roman" w:hAnsi="Times New Roman"/>
                <w:sz w:val="24"/>
              </w:rPr>
              <w:t xml:space="preserve">+ Chùy xinap (Chứa bóng xinap </w:t>
            </w:r>
            <w:r w:rsidR="0004329D" w:rsidRPr="00F25CA8">
              <w:rPr>
                <w:rFonts w:ascii="Times New Roman" w:hAnsi="Times New Roman"/>
                <w:sz w:val="24"/>
              </w:rPr>
              <w:t xml:space="preserve">chứa chất trung gian hóa học, </w:t>
            </w:r>
            <w:r w:rsidR="009B20DA" w:rsidRPr="00F25CA8">
              <w:rPr>
                <w:rFonts w:ascii="Times New Roman" w:hAnsi="Times New Roman"/>
                <w:sz w:val="24"/>
              </w:rPr>
              <w:t>t</w:t>
            </w:r>
            <w:r w:rsidR="0004329D" w:rsidRPr="00F25CA8">
              <w:rPr>
                <w:rFonts w:ascii="Times New Roman" w:hAnsi="Times New Roman"/>
                <w:sz w:val="24"/>
              </w:rPr>
              <w:t>y thể..</w:t>
            </w:r>
            <w:r w:rsidR="00AA5487" w:rsidRPr="00F25CA8">
              <w:rPr>
                <w:rFonts w:ascii="Times New Roman" w:hAnsi="Times New Roman"/>
                <w:sz w:val="24"/>
              </w:rPr>
              <w:t>)</w:t>
            </w:r>
          </w:p>
          <w:p w:rsidR="0004329D" w:rsidRPr="00F25CA8" w:rsidRDefault="00F25CA8" w:rsidP="002000FE">
            <w:pPr>
              <w:jc w:val="both"/>
              <w:rPr>
                <w:rFonts w:ascii="Times New Roman" w:hAnsi="Times New Roman"/>
                <w:sz w:val="24"/>
              </w:rPr>
            </w:pPr>
            <w:r>
              <w:rPr>
                <w:rFonts w:ascii="Times New Roman" w:hAnsi="Times New Roman"/>
                <w:sz w:val="24"/>
              </w:rPr>
              <w:t xml:space="preserve">        </w:t>
            </w:r>
            <w:r w:rsidR="0004329D" w:rsidRPr="00F25CA8">
              <w:rPr>
                <w:rFonts w:ascii="Times New Roman" w:hAnsi="Times New Roman"/>
                <w:sz w:val="24"/>
              </w:rPr>
              <w:t>+ Khe xinap.</w:t>
            </w:r>
          </w:p>
          <w:p w:rsidR="0004329D" w:rsidRPr="00F549D4" w:rsidRDefault="00F25CA8" w:rsidP="002000FE">
            <w:pPr>
              <w:jc w:val="both"/>
              <w:rPr>
                <w:w w:val="90"/>
                <w:lang w:val="en-US"/>
              </w:rPr>
            </w:pPr>
            <w:r>
              <w:rPr>
                <w:rFonts w:ascii="Times New Roman" w:hAnsi="Times New Roman"/>
                <w:sz w:val="24"/>
              </w:rPr>
              <w:t xml:space="preserve">        </w:t>
            </w:r>
            <w:r w:rsidR="0004329D" w:rsidRPr="00F25CA8">
              <w:rPr>
                <w:rFonts w:ascii="Times New Roman" w:hAnsi="Times New Roman"/>
                <w:sz w:val="24"/>
              </w:rPr>
              <w:t>+ Màng sau xinap chứa thụ thể.</w:t>
            </w:r>
          </w:p>
        </w:tc>
        <w:tc>
          <w:tcPr>
            <w:tcW w:w="798" w:type="dxa"/>
          </w:tcPr>
          <w:p w:rsidR="0004329D" w:rsidRPr="00F549D4" w:rsidRDefault="0004329D" w:rsidP="00F25CA8">
            <w:pPr>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nl-NL"/>
              </w:rPr>
            </w:pPr>
          </w:p>
          <w:p w:rsidR="0004329D" w:rsidRPr="00F549D4" w:rsidRDefault="0004329D" w:rsidP="00F25CA8">
            <w:pPr>
              <w:jc w:val="center"/>
              <w:rPr>
                <w:rFonts w:ascii="Times New Roman" w:hAnsi="Times New Roman"/>
                <w:spacing w:val="-2"/>
                <w:sz w:val="24"/>
                <w:szCs w:val="24"/>
                <w:lang w:val="fr-FR"/>
              </w:rPr>
            </w:pPr>
            <w:r w:rsidRPr="00F549D4">
              <w:rPr>
                <w:rFonts w:ascii="Times New Roman" w:hAnsi="Times New Roman"/>
                <w:spacing w:val="-2"/>
                <w:sz w:val="24"/>
                <w:szCs w:val="24"/>
                <w:lang w:val="nl-NL"/>
              </w:rPr>
              <w:t>0,25</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04329D" w:rsidRPr="00F549D4" w:rsidRDefault="0004329D" w:rsidP="002000FE">
            <w:pPr>
              <w:jc w:val="both"/>
              <w:rPr>
                <w:rFonts w:ascii="Times New Roman" w:hAnsi="Times New Roman"/>
                <w:spacing w:val="-2"/>
                <w:sz w:val="24"/>
                <w:szCs w:val="24"/>
                <w:lang w:val="en-US"/>
              </w:rPr>
            </w:pPr>
            <w:r w:rsidRPr="00F549D4">
              <w:rPr>
                <w:rFonts w:ascii="Times New Roman" w:hAnsi="Times New Roman"/>
                <w:spacing w:val="-2"/>
                <w:sz w:val="24"/>
                <w:szCs w:val="24"/>
                <w:lang w:val="en-US"/>
              </w:rPr>
              <w:t xml:space="preserve">Chất </w:t>
            </w:r>
            <w:r w:rsidRPr="00F549D4">
              <w:rPr>
                <w:rFonts w:ascii="Times New Roman" w:hAnsi="Times New Roman"/>
                <w:i/>
                <w:spacing w:val="-2"/>
                <w:sz w:val="24"/>
                <w:szCs w:val="24"/>
              </w:rPr>
              <w:t>Curare</w:t>
            </w:r>
            <w:r w:rsidRPr="00F549D4">
              <w:rPr>
                <w:rFonts w:ascii="Times New Roman" w:hAnsi="Times New Roman"/>
                <w:spacing w:val="-2"/>
                <w:sz w:val="24"/>
                <w:szCs w:val="24"/>
              </w:rPr>
              <w:t xml:space="preserve"> </w:t>
            </w:r>
            <w:r w:rsidRPr="00F549D4">
              <w:rPr>
                <w:rFonts w:ascii="Times New Roman" w:hAnsi="Times New Roman"/>
                <w:spacing w:val="-2"/>
                <w:sz w:val="24"/>
                <w:szCs w:val="24"/>
                <w:lang w:val="en-US"/>
              </w:rPr>
              <w:t xml:space="preserve">đã phong tỏa màng sau của xinap </w:t>
            </w:r>
            <w:r w:rsidRPr="00F549D4">
              <w:rPr>
                <w:rFonts w:ascii="Times New Roman" w:hAnsi="Times New Roman"/>
                <w:spacing w:val="-2"/>
                <w:sz w:val="24"/>
                <w:szCs w:val="24"/>
                <w:lang w:val="en-US"/>
              </w:rPr>
              <w:sym w:font="Wingdings" w:char="F0E0"/>
            </w:r>
            <w:r w:rsidRPr="00F549D4">
              <w:rPr>
                <w:rFonts w:ascii="Times New Roman" w:hAnsi="Times New Roman"/>
                <w:spacing w:val="-2"/>
                <w:sz w:val="24"/>
                <w:szCs w:val="24"/>
                <w:lang w:val="en-US"/>
              </w:rPr>
              <w:t xml:space="preserve"> tín hiệu thần kinh từ não không truyền được đến bó cơ </w:t>
            </w:r>
            <w:r w:rsidRPr="00F549D4">
              <w:rPr>
                <w:rFonts w:ascii="Times New Roman" w:hAnsi="Times New Roman"/>
                <w:spacing w:val="-2"/>
                <w:sz w:val="24"/>
                <w:szCs w:val="24"/>
                <w:lang w:val="en-US"/>
              </w:rPr>
              <w:sym w:font="Wingdings" w:char="F0E0"/>
            </w:r>
            <w:r w:rsidRPr="00F549D4">
              <w:rPr>
                <w:rFonts w:ascii="Times New Roman" w:hAnsi="Times New Roman"/>
                <w:spacing w:val="-2"/>
                <w:sz w:val="24"/>
                <w:szCs w:val="24"/>
                <w:lang w:val="en-US"/>
              </w:rPr>
              <w:t xml:space="preserve"> con vật không thể chạy được.</w:t>
            </w:r>
          </w:p>
        </w:tc>
        <w:tc>
          <w:tcPr>
            <w:tcW w:w="798" w:type="dxa"/>
          </w:tcPr>
          <w:p w:rsidR="0004329D" w:rsidRPr="00F549D4" w:rsidRDefault="0004329D" w:rsidP="00F25CA8">
            <w:pPr>
              <w:jc w:val="center"/>
              <w:rPr>
                <w:rFonts w:ascii="Times New Roman" w:hAnsi="Times New Roman"/>
                <w:spacing w:val="-2"/>
                <w:sz w:val="24"/>
                <w:szCs w:val="24"/>
                <w:lang w:val="fr-FR"/>
              </w:rPr>
            </w:pPr>
            <w:r w:rsidRPr="00F549D4">
              <w:rPr>
                <w:rFonts w:ascii="Times New Roman" w:hAnsi="Times New Roman"/>
                <w:spacing w:val="-2"/>
                <w:sz w:val="24"/>
                <w:szCs w:val="24"/>
                <w:lang w:val="nl-NL"/>
              </w:rPr>
              <w:t>0,5</w:t>
            </w:r>
          </w:p>
        </w:tc>
      </w:tr>
    </w:tbl>
    <w:p w:rsidR="00E26E9F" w:rsidRPr="00F549D4" w:rsidRDefault="00E26E9F" w:rsidP="00F25CA8">
      <w:pPr>
        <w:pStyle w:val="NoSpacing"/>
        <w:tabs>
          <w:tab w:val="left" w:pos="284"/>
        </w:tabs>
        <w:jc w:val="both"/>
        <w:rPr>
          <w:rFonts w:ascii="Times New Roman" w:hAnsi="Times New Roman"/>
          <w:b/>
          <w:spacing w:val="2"/>
          <w:sz w:val="24"/>
          <w:szCs w:val="24"/>
        </w:rPr>
      </w:pPr>
      <w:r w:rsidRPr="00F549D4">
        <w:rPr>
          <w:rFonts w:ascii="Times New Roman" w:hAnsi="Times New Roman"/>
          <w:b/>
          <w:spacing w:val="2"/>
          <w:sz w:val="24"/>
          <w:szCs w:val="24"/>
        </w:rPr>
        <w:t xml:space="preserve">Câu 8. </w:t>
      </w:r>
      <w:r w:rsidRPr="00F549D4">
        <w:rPr>
          <w:rFonts w:ascii="Times New Roman" w:hAnsi="Times New Roman"/>
          <w:i/>
          <w:spacing w:val="2"/>
          <w:sz w:val="24"/>
          <w:szCs w:val="24"/>
        </w:rPr>
        <w:t>(2,0 điểm)</w:t>
      </w:r>
      <w:r w:rsidRPr="00F549D4">
        <w:rPr>
          <w:rFonts w:ascii="Times New Roman" w:hAnsi="Times New Roman"/>
          <w:b/>
          <w:spacing w:val="2"/>
          <w:sz w:val="24"/>
          <w:szCs w:val="24"/>
        </w:rPr>
        <w:t xml:space="preserve">  </w:t>
      </w:r>
    </w:p>
    <w:p w:rsidR="00E26E9F" w:rsidRPr="00F549D4" w:rsidRDefault="00E26E9F" w:rsidP="00F25CA8">
      <w:pPr>
        <w:pStyle w:val="ListParagraph"/>
        <w:spacing w:after="0" w:line="240" w:lineRule="auto"/>
        <w:ind w:left="0" w:firstLine="720"/>
        <w:jc w:val="both"/>
        <w:rPr>
          <w:rFonts w:ascii="Times New Roman" w:hAnsi="Times New Roman"/>
          <w:spacing w:val="2"/>
          <w:sz w:val="24"/>
          <w:szCs w:val="24"/>
          <w:lang w:val="en-US"/>
        </w:rPr>
      </w:pPr>
      <w:r w:rsidRPr="00F549D4">
        <w:rPr>
          <w:rFonts w:ascii="Times New Roman" w:hAnsi="Times New Roman"/>
          <w:spacing w:val="2"/>
          <w:sz w:val="24"/>
          <w:szCs w:val="24"/>
          <w:lang w:val="en-US"/>
        </w:rPr>
        <w:t xml:space="preserve">a. Trong trường hợp một gen quy định một tính trạng thì gen lặn có thể được biểu hiện ra kiểu hình khi nào? </w:t>
      </w:r>
    </w:p>
    <w:p w:rsidR="009B20DA" w:rsidRPr="00F549D4" w:rsidRDefault="00E26E9F" w:rsidP="00F25CA8">
      <w:pPr>
        <w:spacing w:after="0" w:line="240" w:lineRule="auto"/>
        <w:ind w:firstLine="720"/>
        <w:jc w:val="both"/>
        <w:rPr>
          <w:rFonts w:ascii="Times New Roman" w:eastAsia="Calibri" w:hAnsi="Times New Roman"/>
          <w:b/>
          <w:sz w:val="24"/>
          <w:szCs w:val="24"/>
          <w:lang w:val="nl-NL" w:eastAsia="en-US"/>
        </w:rPr>
      </w:pPr>
      <w:r w:rsidRPr="00F549D4">
        <w:rPr>
          <w:rFonts w:ascii="Times New Roman" w:hAnsi="Times New Roman"/>
          <w:spacing w:val="2"/>
          <w:sz w:val="24"/>
          <w:szCs w:val="24"/>
          <w:lang w:val="nl-NL"/>
        </w:rPr>
        <w:t xml:space="preserve">b. </w:t>
      </w:r>
      <w:r w:rsidR="008F1747">
        <w:rPr>
          <w:rFonts w:ascii="Times New Roman" w:hAnsi="Times New Roman"/>
          <w:spacing w:val="2"/>
          <w:sz w:val="24"/>
          <w:szCs w:val="24"/>
          <w:lang w:val="nl-NL"/>
        </w:rPr>
        <w:t xml:space="preserve">Trong phòng thí nghiệm người ta tiến hành nhân giống chuột phục vụ công tác thí nghiệm. Cho chuột lông trắng thuần chủng lai với chuột lông xám. Đời con thu được hầu hết chuột có màu lông trắng và một vài con lông xám. Biết </w:t>
      </w:r>
      <w:r w:rsidRPr="00F549D4">
        <w:rPr>
          <w:rFonts w:ascii="Times New Roman" w:hAnsi="Times New Roman"/>
          <w:spacing w:val="2"/>
          <w:sz w:val="24"/>
          <w:szCs w:val="24"/>
          <w:lang w:val="nl-NL"/>
        </w:rPr>
        <w:t xml:space="preserve">alen </w:t>
      </w:r>
      <w:r w:rsidR="008F1747">
        <w:rPr>
          <w:rFonts w:ascii="Times New Roman" w:hAnsi="Times New Roman"/>
          <w:spacing w:val="2"/>
          <w:sz w:val="24"/>
          <w:szCs w:val="24"/>
          <w:lang w:val="nl-NL"/>
        </w:rPr>
        <w:t>(H)</w:t>
      </w:r>
      <w:r w:rsidRPr="00F549D4">
        <w:rPr>
          <w:rFonts w:ascii="Times New Roman" w:hAnsi="Times New Roman"/>
          <w:spacing w:val="2"/>
          <w:sz w:val="24"/>
          <w:szCs w:val="24"/>
          <w:lang w:val="nl-NL"/>
        </w:rPr>
        <w:t xml:space="preserve"> quy định </w:t>
      </w:r>
      <w:r w:rsidR="008F1747">
        <w:rPr>
          <w:rFonts w:ascii="Times New Roman" w:hAnsi="Times New Roman"/>
          <w:spacing w:val="2"/>
          <w:sz w:val="24"/>
          <w:szCs w:val="24"/>
          <w:lang w:val="nl-NL"/>
        </w:rPr>
        <w:t>lông trắng</w:t>
      </w:r>
      <w:r w:rsidRPr="00F549D4">
        <w:rPr>
          <w:rFonts w:ascii="Times New Roman" w:hAnsi="Times New Roman"/>
          <w:spacing w:val="2"/>
          <w:sz w:val="24"/>
          <w:szCs w:val="24"/>
          <w:lang w:val="nl-NL"/>
        </w:rPr>
        <w:t xml:space="preserve"> trội hoàn toàn so với alen </w:t>
      </w:r>
      <w:r w:rsidR="008F1747">
        <w:rPr>
          <w:rFonts w:ascii="Times New Roman" w:hAnsi="Times New Roman"/>
          <w:spacing w:val="2"/>
          <w:sz w:val="24"/>
          <w:szCs w:val="24"/>
          <w:lang w:val="nl-NL"/>
        </w:rPr>
        <w:t>(h)</w:t>
      </w:r>
      <w:r w:rsidRPr="00F549D4">
        <w:rPr>
          <w:rFonts w:ascii="Times New Roman" w:hAnsi="Times New Roman"/>
          <w:spacing w:val="2"/>
          <w:sz w:val="24"/>
          <w:szCs w:val="24"/>
          <w:lang w:val="nl-NL"/>
        </w:rPr>
        <w:t xml:space="preserve"> quy định </w:t>
      </w:r>
      <w:r w:rsidR="008F1747">
        <w:rPr>
          <w:rFonts w:ascii="Times New Roman" w:hAnsi="Times New Roman"/>
          <w:spacing w:val="2"/>
          <w:sz w:val="24"/>
          <w:szCs w:val="24"/>
          <w:lang w:val="nl-NL"/>
        </w:rPr>
        <w:t>lông xám</w:t>
      </w:r>
      <w:r w:rsidRPr="00F549D4">
        <w:rPr>
          <w:rFonts w:ascii="Times New Roman" w:hAnsi="Times New Roman"/>
          <w:spacing w:val="2"/>
          <w:sz w:val="24"/>
          <w:szCs w:val="24"/>
          <w:lang w:val="nl-NL"/>
        </w:rPr>
        <w:t xml:space="preserve">. Giải thích về sự xuất hiện </w:t>
      </w:r>
      <w:r w:rsidR="008F1747">
        <w:rPr>
          <w:rFonts w:ascii="Times New Roman" w:hAnsi="Times New Roman"/>
          <w:spacing w:val="2"/>
          <w:sz w:val="24"/>
          <w:szCs w:val="24"/>
          <w:lang w:val="nl-NL"/>
        </w:rPr>
        <w:t xml:space="preserve">kiểu hình chuột lông xám </w:t>
      </w:r>
      <w:r w:rsidRPr="00F549D4">
        <w:rPr>
          <w:rFonts w:ascii="Times New Roman" w:hAnsi="Times New Roman"/>
          <w:spacing w:val="2"/>
          <w:sz w:val="24"/>
          <w:szCs w:val="24"/>
          <w:lang w:val="nl-NL"/>
        </w:rPr>
        <w:t xml:space="preserve">ở </w:t>
      </w:r>
      <w:r w:rsidR="008F1747">
        <w:rPr>
          <w:rFonts w:ascii="Times New Roman" w:hAnsi="Times New Roman"/>
          <w:spacing w:val="2"/>
          <w:sz w:val="24"/>
          <w:szCs w:val="24"/>
          <w:lang w:val="nl-NL"/>
        </w:rPr>
        <w:t>đời con</w:t>
      </w:r>
      <w:r w:rsidRPr="00F549D4">
        <w:rPr>
          <w:rFonts w:ascii="Times New Roman" w:hAnsi="Times New Roman"/>
          <w:spacing w:val="2"/>
          <w:sz w:val="24"/>
          <w:szCs w:val="24"/>
          <w:lang w:val="nl-NL"/>
        </w:rPr>
        <w:t>. Biết rằng không có đột biến</w:t>
      </w:r>
      <w:r w:rsidRPr="00F549D4">
        <w:rPr>
          <w:rFonts w:ascii="Times New Roman" w:hAnsi="Times New Roman"/>
          <w:sz w:val="24"/>
          <w:szCs w:val="24"/>
          <w:lang w:val="nl-NL"/>
        </w:rPr>
        <w:t xml:space="preserve"> gen xảy ra, </w:t>
      </w:r>
      <w:r w:rsidR="00DE233F">
        <w:rPr>
          <w:rFonts w:ascii="Times New Roman" w:hAnsi="Times New Roman"/>
          <w:sz w:val="24"/>
          <w:szCs w:val="24"/>
          <w:lang w:val="nl-NL"/>
        </w:rPr>
        <w:t xml:space="preserve">tính trạng </w:t>
      </w:r>
      <w:r w:rsidRPr="00F549D4">
        <w:rPr>
          <w:rFonts w:ascii="Times New Roman" w:hAnsi="Times New Roman"/>
          <w:sz w:val="24"/>
          <w:szCs w:val="24"/>
          <w:lang w:val="nl-NL"/>
        </w:rPr>
        <w:t>không c</w:t>
      </w:r>
      <w:r w:rsidR="00DE233F">
        <w:rPr>
          <w:rFonts w:ascii="Times New Roman" w:hAnsi="Times New Roman"/>
          <w:sz w:val="24"/>
          <w:szCs w:val="24"/>
          <w:lang w:val="nl-NL"/>
        </w:rPr>
        <w:t>hịu ảnh hưởng của môi trường</w:t>
      </w:r>
      <w:r w:rsidRPr="00F549D4">
        <w:rPr>
          <w:rFonts w:ascii="Times New Roman" w:hAnsi="Times New Roman"/>
          <w:sz w:val="24"/>
          <w:szCs w:val="24"/>
          <w:lang w:val="nl-NL"/>
        </w:rPr>
        <w:t>.</w:t>
      </w:r>
    </w:p>
    <w:tbl>
      <w:tblPr>
        <w:tblStyle w:val="TableGrid"/>
        <w:tblW w:w="9747" w:type="dxa"/>
        <w:tblLayout w:type="fixed"/>
        <w:tblLook w:val="04A0" w:firstRow="1" w:lastRow="0" w:firstColumn="1" w:lastColumn="0" w:noHBand="0" w:noVBand="1"/>
      </w:tblPr>
      <w:tblGrid>
        <w:gridCol w:w="817"/>
        <w:gridCol w:w="8132"/>
        <w:gridCol w:w="798"/>
      </w:tblGrid>
      <w:tr w:rsidR="009B20DA" w:rsidRPr="009B20DA" w:rsidTr="009B20DA">
        <w:tc>
          <w:tcPr>
            <w:tcW w:w="817" w:type="dxa"/>
          </w:tcPr>
          <w:p w:rsidR="009B20DA" w:rsidRPr="009B20DA" w:rsidRDefault="009B20DA" w:rsidP="00F25CA8">
            <w:pPr>
              <w:jc w:val="center"/>
              <w:rPr>
                <w:rFonts w:ascii="Times New Roman" w:hAnsi="Times New Roman"/>
                <w:b/>
                <w:sz w:val="24"/>
                <w:szCs w:val="24"/>
                <w:lang w:val="en-US"/>
              </w:rPr>
            </w:pPr>
          </w:p>
        </w:tc>
        <w:tc>
          <w:tcPr>
            <w:tcW w:w="8132" w:type="dxa"/>
          </w:tcPr>
          <w:p w:rsidR="009B20DA" w:rsidRPr="009B20DA" w:rsidRDefault="009B20DA"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9B20DA" w:rsidRPr="009B20DA" w:rsidRDefault="009B20DA"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04329D" w:rsidRPr="00F549D4" w:rsidRDefault="0004329D" w:rsidP="00036AC4">
            <w:pPr>
              <w:jc w:val="both"/>
              <w:rPr>
                <w:rFonts w:ascii="Times New Roman" w:hAnsi="Times New Roman"/>
                <w:sz w:val="24"/>
                <w:szCs w:val="24"/>
                <w:lang w:val="sv-SE"/>
              </w:rPr>
            </w:pPr>
            <w:r w:rsidRPr="00F549D4">
              <w:rPr>
                <w:rFonts w:ascii="Times New Roman" w:hAnsi="Times New Roman"/>
                <w:sz w:val="24"/>
                <w:szCs w:val="24"/>
                <w:lang w:val="sv-SE"/>
              </w:rPr>
              <w:t>Gen lặn chỉ biểu hiện khi:</w:t>
            </w:r>
          </w:p>
          <w:p w:rsidR="0004329D" w:rsidRPr="00F549D4" w:rsidRDefault="0004329D" w:rsidP="00036AC4">
            <w:pPr>
              <w:jc w:val="both"/>
              <w:rPr>
                <w:rFonts w:ascii="Times New Roman" w:hAnsi="Times New Roman"/>
                <w:sz w:val="24"/>
                <w:szCs w:val="24"/>
                <w:lang w:val="sv-SE"/>
              </w:rPr>
            </w:pPr>
            <w:r w:rsidRPr="00F549D4">
              <w:rPr>
                <w:rFonts w:ascii="Times New Roman" w:hAnsi="Times New Roman"/>
                <w:sz w:val="24"/>
                <w:szCs w:val="24"/>
                <w:lang w:val="sv-SE"/>
              </w:rPr>
              <w:t>- Ở trạng thái đồng hợp lặn với gen trên NST thường.</w:t>
            </w:r>
          </w:p>
          <w:p w:rsidR="0004329D" w:rsidRPr="00F549D4" w:rsidRDefault="0004329D" w:rsidP="00036AC4">
            <w:pPr>
              <w:jc w:val="both"/>
              <w:rPr>
                <w:rFonts w:ascii="Times New Roman" w:hAnsi="Times New Roman"/>
                <w:sz w:val="24"/>
                <w:szCs w:val="24"/>
                <w:lang w:val="sv-SE"/>
              </w:rPr>
            </w:pPr>
            <w:r w:rsidRPr="00F549D4">
              <w:rPr>
                <w:rFonts w:ascii="Times New Roman" w:hAnsi="Times New Roman"/>
                <w:sz w:val="24"/>
                <w:szCs w:val="24"/>
                <w:lang w:val="sv-SE"/>
              </w:rPr>
              <w:t>- Chỉ có 1 alen (thể khuyết nhiễm) trong tế bào lưỡng bội.</w:t>
            </w:r>
          </w:p>
          <w:p w:rsidR="0004329D" w:rsidRPr="00F549D4" w:rsidRDefault="0004329D" w:rsidP="00036AC4">
            <w:pPr>
              <w:jc w:val="both"/>
              <w:rPr>
                <w:rFonts w:ascii="Times New Roman" w:hAnsi="Times New Roman"/>
                <w:sz w:val="24"/>
                <w:szCs w:val="24"/>
                <w:lang w:val="sv-SE"/>
              </w:rPr>
            </w:pPr>
            <w:r w:rsidRPr="00F549D4">
              <w:rPr>
                <w:rFonts w:ascii="Times New Roman" w:hAnsi="Times New Roman"/>
                <w:sz w:val="24"/>
                <w:szCs w:val="24"/>
                <w:lang w:val="sv-SE"/>
              </w:rPr>
              <w:lastRenderedPageBreak/>
              <w:t xml:space="preserve">- Chỉ có 1 alen ở đoạn không tương đồng của cặp XY (hoặc XO hoặc </w:t>
            </w:r>
            <w:r w:rsidRPr="00F549D4">
              <w:rPr>
                <w:rFonts w:ascii="Times New Roman" w:hAnsi="Times New Roman"/>
                <w:spacing w:val="-2"/>
                <w:sz w:val="24"/>
                <w:szCs w:val="24"/>
                <w:lang w:val="pt-BR"/>
              </w:rPr>
              <w:t>XY</w:t>
            </w:r>
            <w:r w:rsidRPr="00F549D4">
              <w:rPr>
                <w:rFonts w:ascii="Times New Roman" w:hAnsi="Times New Roman"/>
                <w:spacing w:val="-2"/>
                <w:sz w:val="24"/>
                <w:szCs w:val="24"/>
                <w:vertAlign w:val="superscript"/>
                <w:lang w:val="pt-BR"/>
              </w:rPr>
              <w:t>a</w:t>
            </w:r>
            <w:r w:rsidRPr="00F549D4">
              <w:rPr>
                <w:rFonts w:ascii="Times New Roman" w:hAnsi="Times New Roman"/>
                <w:sz w:val="24"/>
                <w:szCs w:val="24"/>
                <w:lang w:val="sv-SE"/>
              </w:rPr>
              <w:t>).</w:t>
            </w:r>
          </w:p>
          <w:p w:rsidR="0004329D" w:rsidRPr="00F549D4" w:rsidRDefault="0004329D" w:rsidP="00036AC4">
            <w:pPr>
              <w:jc w:val="both"/>
              <w:rPr>
                <w:rFonts w:ascii="Times New Roman" w:hAnsi="Times New Roman"/>
                <w:sz w:val="24"/>
                <w:szCs w:val="24"/>
                <w:lang w:val="sv-SE"/>
              </w:rPr>
            </w:pPr>
            <w:r w:rsidRPr="00F549D4">
              <w:rPr>
                <w:rFonts w:ascii="Times New Roman" w:hAnsi="Times New Roman"/>
                <w:sz w:val="24"/>
                <w:szCs w:val="24"/>
                <w:lang w:val="sv-SE"/>
              </w:rPr>
              <w:t>- Chỉ có 1 alen ở cơ thể mang cặp NST bị mất đoạn có gen trội tương ứng; ở thể đơn bội, sinh vật nhân sơ.</w:t>
            </w:r>
          </w:p>
        </w:tc>
        <w:tc>
          <w:tcPr>
            <w:tcW w:w="798" w:type="dxa"/>
          </w:tcPr>
          <w:p w:rsidR="0004329D" w:rsidRPr="00F549D4" w:rsidRDefault="0004329D" w:rsidP="00F25CA8">
            <w:pPr>
              <w:tabs>
                <w:tab w:val="left" w:pos="284"/>
              </w:tabs>
              <w:jc w:val="center"/>
              <w:rPr>
                <w:rFonts w:ascii="Times New Roman" w:hAnsi="Times New Roman"/>
                <w:spacing w:val="-2"/>
                <w:sz w:val="24"/>
                <w:szCs w:val="24"/>
                <w:lang w:val="nl-NL"/>
              </w:rPr>
            </w:pPr>
          </w:p>
          <w:p w:rsidR="0004329D" w:rsidRPr="00F549D4" w:rsidRDefault="0004329D"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04329D" w:rsidRPr="00F549D4" w:rsidRDefault="0004329D"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lastRenderedPageBreak/>
              <w:t>0,25</w:t>
            </w:r>
          </w:p>
          <w:p w:rsidR="0004329D" w:rsidRPr="00F549D4" w:rsidRDefault="0004329D" w:rsidP="00F25CA8">
            <w:pPr>
              <w:tabs>
                <w:tab w:val="left" w:pos="284"/>
              </w:tabs>
              <w:jc w:val="center"/>
              <w:rPr>
                <w:rFonts w:ascii="Times New Roman" w:hAnsi="Times New Roman"/>
                <w:spacing w:val="-2"/>
                <w:sz w:val="24"/>
                <w:szCs w:val="24"/>
                <w:lang w:val="en-US"/>
              </w:rPr>
            </w:pPr>
            <w:r w:rsidRPr="00F549D4">
              <w:rPr>
                <w:rFonts w:ascii="Times New Roman" w:hAnsi="Times New Roman"/>
                <w:spacing w:val="-2"/>
                <w:sz w:val="24"/>
                <w:szCs w:val="24"/>
                <w:lang w:val="nl-NL"/>
              </w:rPr>
              <w:t>0,25</w:t>
            </w:r>
          </w:p>
        </w:tc>
      </w:tr>
      <w:tr w:rsidR="0004329D" w:rsidRPr="00F549D4" w:rsidTr="00B0168D">
        <w:tc>
          <w:tcPr>
            <w:tcW w:w="817" w:type="dxa"/>
          </w:tcPr>
          <w:p w:rsidR="0004329D" w:rsidRPr="00F549D4" w:rsidRDefault="0004329D" w:rsidP="00F25CA8">
            <w:pPr>
              <w:jc w:val="center"/>
              <w:rPr>
                <w:rFonts w:ascii="Times New Roman" w:hAnsi="Times New Roman"/>
                <w:b/>
                <w:sz w:val="24"/>
                <w:szCs w:val="24"/>
                <w:lang w:val="en-US"/>
              </w:rPr>
            </w:pPr>
            <w:r w:rsidRPr="00F549D4">
              <w:rPr>
                <w:rFonts w:ascii="Times New Roman" w:hAnsi="Times New Roman"/>
                <w:b/>
                <w:sz w:val="24"/>
                <w:szCs w:val="24"/>
                <w:lang w:val="en-US"/>
              </w:rPr>
              <w:lastRenderedPageBreak/>
              <w:t>b.</w:t>
            </w:r>
          </w:p>
        </w:tc>
        <w:tc>
          <w:tcPr>
            <w:tcW w:w="8132" w:type="dxa"/>
          </w:tcPr>
          <w:p w:rsidR="006F19FD" w:rsidRPr="006F19FD" w:rsidRDefault="006F19FD" w:rsidP="00036AC4">
            <w:pPr>
              <w:numPr>
                <w:ilvl w:val="0"/>
                <w:numId w:val="2"/>
              </w:numPr>
              <w:tabs>
                <w:tab w:val="clear" w:pos="720"/>
                <w:tab w:val="num" w:pos="0"/>
                <w:tab w:val="left" w:pos="284"/>
              </w:tabs>
              <w:ind w:left="0" w:hanging="694"/>
              <w:jc w:val="both"/>
              <w:rPr>
                <w:rFonts w:ascii="Times New Roman" w:hAnsi="Times New Roman"/>
                <w:spacing w:val="-2"/>
                <w:sz w:val="24"/>
                <w:szCs w:val="24"/>
              </w:rPr>
            </w:pPr>
            <w:r>
              <w:rPr>
                <w:rFonts w:ascii="Times New Roman" w:hAnsi="Times New Roman"/>
                <w:spacing w:val="-2"/>
                <w:sz w:val="24"/>
                <w:szCs w:val="24"/>
                <w:lang w:val="en-US"/>
              </w:rPr>
              <w:t xml:space="preserve">- </w:t>
            </w:r>
            <w:r w:rsidR="00091C3D">
              <w:rPr>
                <w:rFonts w:ascii="Times New Roman" w:hAnsi="Times New Roman"/>
                <w:spacing w:val="-2"/>
                <w:sz w:val="24"/>
                <w:szCs w:val="24"/>
                <w:lang w:val="en-US"/>
              </w:rPr>
              <w:t xml:space="preserve">Đột biến cấu trúc NST: </w:t>
            </w:r>
            <w:r w:rsidR="008A7984">
              <w:rPr>
                <w:rFonts w:ascii="Times New Roman" w:hAnsi="Times New Roman"/>
                <w:spacing w:val="-2"/>
                <w:sz w:val="24"/>
                <w:szCs w:val="24"/>
                <w:lang w:val="en-US"/>
              </w:rPr>
              <w:t>Ở 1 số hợp tử xảy ra dạng đột biến</w:t>
            </w:r>
            <w:r w:rsidR="0004329D" w:rsidRPr="00F549D4">
              <w:rPr>
                <w:rFonts w:ascii="Times New Roman" w:hAnsi="Times New Roman"/>
                <w:spacing w:val="-2"/>
                <w:sz w:val="24"/>
                <w:szCs w:val="24"/>
              </w:rPr>
              <w:t xml:space="preserve"> mất đoạn</w:t>
            </w:r>
            <w:r w:rsidR="008A7984">
              <w:rPr>
                <w:rFonts w:ascii="Times New Roman" w:hAnsi="Times New Roman"/>
                <w:spacing w:val="-2"/>
                <w:sz w:val="24"/>
                <w:szCs w:val="24"/>
                <w:lang w:val="en-US"/>
              </w:rPr>
              <w:t xml:space="preserve"> NST</w:t>
            </w:r>
            <w:r w:rsidR="0004329D" w:rsidRPr="00F549D4">
              <w:rPr>
                <w:rFonts w:ascii="Times New Roman" w:hAnsi="Times New Roman"/>
                <w:spacing w:val="-2"/>
                <w:sz w:val="24"/>
                <w:szCs w:val="24"/>
              </w:rPr>
              <w:t xml:space="preserve">, trên cặp </w:t>
            </w:r>
            <w:r w:rsidR="008A7984">
              <w:rPr>
                <w:rFonts w:ascii="Times New Roman" w:hAnsi="Times New Roman"/>
                <w:spacing w:val="-2"/>
                <w:sz w:val="24"/>
                <w:szCs w:val="24"/>
                <w:lang w:val="en-US"/>
              </w:rPr>
              <w:t xml:space="preserve">NST chứa cặp gen </w:t>
            </w:r>
            <w:r w:rsidR="00920C20">
              <w:rPr>
                <w:rFonts w:ascii="Times New Roman" w:hAnsi="Times New Roman"/>
                <w:spacing w:val="-2"/>
                <w:sz w:val="24"/>
                <w:szCs w:val="24"/>
                <w:lang w:val="en-US"/>
              </w:rPr>
              <w:t>Hh</w:t>
            </w:r>
            <w:r w:rsidR="0004329D" w:rsidRPr="00F549D4">
              <w:rPr>
                <w:rFonts w:ascii="Times New Roman" w:hAnsi="Times New Roman"/>
                <w:spacing w:val="-2"/>
                <w:sz w:val="24"/>
                <w:szCs w:val="24"/>
              </w:rPr>
              <w:t xml:space="preserve">, </w:t>
            </w:r>
            <w:r w:rsidR="008A7984">
              <w:rPr>
                <w:rFonts w:ascii="Times New Roman" w:hAnsi="Times New Roman"/>
                <w:spacing w:val="-2"/>
                <w:sz w:val="24"/>
                <w:szCs w:val="24"/>
                <w:lang w:val="en-US"/>
              </w:rPr>
              <w:t xml:space="preserve">đoạn </w:t>
            </w:r>
            <w:r w:rsidR="0004329D" w:rsidRPr="00F549D4">
              <w:rPr>
                <w:rFonts w:ascii="Times New Roman" w:hAnsi="Times New Roman"/>
                <w:spacing w:val="-2"/>
                <w:sz w:val="24"/>
                <w:szCs w:val="24"/>
              </w:rPr>
              <w:t xml:space="preserve">NST chứa gen </w:t>
            </w:r>
            <w:r w:rsidR="00920C20">
              <w:rPr>
                <w:rFonts w:ascii="Times New Roman" w:hAnsi="Times New Roman"/>
                <w:spacing w:val="-2"/>
                <w:sz w:val="24"/>
                <w:szCs w:val="24"/>
                <w:lang w:val="en-US"/>
              </w:rPr>
              <w:t>H</w:t>
            </w:r>
            <w:r w:rsidR="0004329D" w:rsidRPr="00F549D4">
              <w:rPr>
                <w:rFonts w:ascii="Times New Roman" w:hAnsi="Times New Roman"/>
                <w:spacing w:val="-2"/>
                <w:sz w:val="24"/>
                <w:szCs w:val="24"/>
              </w:rPr>
              <w:t xml:space="preserve"> bị mất nên gen b được biểu hiện thành kiểu hình </w:t>
            </w:r>
            <w:r w:rsidR="00920C20">
              <w:rPr>
                <w:rFonts w:ascii="Times New Roman" w:hAnsi="Times New Roman"/>
                <w:spacing w:val="-2"/>
                <w:sz w:val="24"/>
                <w:szCs w:val="24"/>
                <w:lang w:val="en-US"/>
              </w:rPr>
              <w:t>lông xám</w:t>
            </w:r>
            <w:r w:rsidR="0004329D" w:rsidRPr="00F549D4">
              <w:rPr>
                <w:rFonts w:ascii="Times New Roman" w:hAnsi="Times New Roman"/>
                <w:spacing w:val="-2"/>
                <w:sz w:val="24"/>
                <w:szCs w:val="24"/>
              </w:rPr>
              <w:t>.</w:t>
            </w:r>
          </w:p>
          <w:p w:rsidR="0004329D" w:rsidRPr="006F19FD" w:rsidRDefault="006F19FD" w:rsidP="00036AC4">
            <w:pPr>
              <w:numPr>
                <w:ilvl w:val="0"/>
                <w:numId w:val="2"/>
              </w:numPr>
              <w:tabs>
                <w:tab w:val="clear" w:pos="720"/>
                <w:tab w:val="num" w:pos="0"/>
                <w:tab w:val="left" w:pos="284"/>
              </w:tabs>
              <w:ind w:left="0" w:hanging="694"/>
              <w:jc w:val="both"/>
              <w:rPr>
                <w:rFonts w:ascii="Times New Roman" w:hAnsi="Times New Roman"/>
                <w:spacing w:val="-2"/>
                <w:sz w:val="24"/>
                <w:szCs w:val="24"/>
              </w:rPr>
            </w:pPr>
            <w:r>
              <w:rPr>
                <w:rFonts w:ascii="Times New Roman" w:hAnsi="Times New Roman"/>
                <w:spacing w:val="-2"/>
                <w:sz w:val="24"/>
                <w:szCs w:val="24"/>
                <w:lang w:val="en-US"/>
              </w:rPr>
              <w:t xml:space="preserve">- </w:t>
            </w:r>
            <w:r w:rsidR="000D44D0" w:rsidRPr="006F19FD">
              <w:rPr>
                <w:rFonts w:ascii="Times New Roman" w:hAnsi="Times New Roman"/>
                <w:spacing w:val="-2"/>
                <w:sz w:val="24"/>
                <w:szCs w:val="24"/>
                <w:lang w:val="en-US"/>
              </w:rPr>
              <w:t xml:space="preserve">Đột biến số lượng NST: </w:t>
            </w:r>
            <w:r w:rsidR="0004329D" w:rsidRPr="006F19FD">
              <w:rPr>
                <w:rFonts w:ascii="Times New Roman" w:hAnsi="Times New Roman"/>
                <w:spacing w:val="-2"/>
                <w:sz w:val="24"/>
                <w:szCs w:val="24"/>
              </w:rPr>
              <w:t>Trong quá trình giảm phân của cây hoa đỏ thuần chủng</w:t>
            </w:r>
            <w:r w:rsidR="00557E7B" w:rsidRPr="006F19FD">
              <w:rPr>
                <w:rFonts w:ascii="Times New Roman" w:hAnsi="Times New Roman"/>
                <w:spacing w:val="-2"/>
                <w:sz w:val="24"/>
                <w:szCs w:val="24"/>
                <w:lang w:val="en-US"/>
              </w:rPr>
              <w:t xml:space="preserve"> (</w:t>
            </w:r>
            <w:r w:rsidR="00920C20">
              <w:rPr>
                <w:rFonts w:ascii="Times New Roman" w:hAnsi="Times New Roman"/>
                <w:spacing w:val="-2"/>
                <w:sz w:val="24"/>
                <w:szCs w:val="24"/>
                <w:lang w:val="en-US"/>
              </w:rPr>
              <w:t>HH</w:t>
            </w:r>
            <w:r w:rsidR="00557E7B" w:rsidRPr="006F19FD">
              <w:rPr>
                <w:rFonts w:ascii="Times New Roman" w:hAnsi="Times New Roman"/>
                <w:spacing w:val="-2"/>
                <w:sz w:val="24"/>
                <w:szCs w:val="24"/>
                <w:lang w:val="en-US"/>
              </w:rPr>
              <w:t>)</w:t>
            </w:r>
            <w:r w:rsidR="0004329D" w:rsidRPr="006F19FD">
              <w:rPr>
                <w:rFonts w:ascii="Times New Roman" w:hAnsi="Times New Roman"/>
                <w:spacing w:val="-2"/>
                <w:sz w:val="24"/>
                <w:szCs w:val="24"/>
              </w:rPr>
              <w:t xml:space="preserve">, </w:t>
            </w:r>
            <w:r w:rsidR="00557E7B" w:rsidRPr="006F19FD">
              <w:rPr>
                <w:rFonts w:ascii="Times New Roman" w:hAnsi="Times New Roman"/>
                <w:spacing w:val="-2"/>
                <w:sz w:val="24"/>
                <w:szCs w:val="24"/>
                <w:lang w:val="en-US"/>
              </w:rPr>
              <w:t xml:space="preserve">ở 1 số tế bào có </w:t>
            </w:r>
            <w:r w:rsidR="0004329D" w:rsidRPr="006F19FD">
              <w:rPr>
                <w:rFonts w:ascii="Times New Roman" w:hAnsi="Times New Roman"/>
                <w:spacing w:val="-2"/>
                <w:sz w:val="24"/>
                <w:szCs w:val="24"/>
              </w:rPr>
              <w:t xml:space="preserve">cặp </w:t>
            </w:r>
            <w:r w:rsidR="00920C20">
              <w:rPr>
                <w:rFonts w:ascii="Times New Roman" w:hAnsi="Times New Roman"/>
                <w:spacing w:val="-2"/>
                <w:sz w:val="24"/>
                <w:szCs w:val="24"/>
                <w:lang w:val="en-US"/>
              </w:rPr>
              <w:t>HH</w:t>
            </w:r>
            <w:r w:rsidR="0004329D" w:rsidRPr="006F19FD">
              <w:rPr>
                <w:rFonts w:ascii="Times New Roman" w:hAnsi="Times New Roman"/>
                <w:spacing w:val="-2"/>
                <w:sz w:val="24"/>
                <w:szCs w:val="24"/>
              </w:rPr>
              <w:t xml:space="preserve"> không phân ly, tạo giao tử </w:t>
            </w:r>
            <w:r w:rsidR="009F398F" w:rsidRPr="006F19FD">
              <w:rPr>
                <w:rFonts w:ascii="Times New Roman" w:hAnsi="Times New Roman"/>
                <w:spacing w:val="-2"/>
                <w:sz w:val="24"/>
                <w:szCs w:val="24"/>
                <w:lang w:val="en-US"/>
              </w:rPr>
              <w:t xml:space="preserve"> </w:t>
            </w:r>
            <w:r w:rsidR="00920C20">
              <w:rPr>
                <w:rFonts w:ascii="Times New Roman" w:hAnsi="Times New Roman"/>
                <w:spacing w:val="-2"/>
                <w:sz w:val="24"/>
                <w:szCs w:val="24"/>
                <w:lang w:val="en-US"/>
              </w:rPr>
              <w:t>HH</w:t>
            </w:r>
            <w:r w:rsidR="0004329D" w:rsidRPr="006F19FD">
              <w:rPr>
                <w:rFonts w:ascii="Times New Roman" w:hAnsi="Times New Roman"/>
                <w:spacing w:val="-2"/>
                <w:sz w:val="24"/>
                <w:szCs w:val="24"/>
              </w:rPr>
              <w:t xml:space="preserve"> và O.</w:t>
            </w:r>
            <w:r w:rsidR="009F398F" w:rsidRPr="006F19FD">
              <w:rPr>
                <w:rFonts w:ascii="Times New Roman" w:hAnsi="Times New Roman"/>
                <w:spacing w:val="-2"/>
                <w:sz w:val="24"/>
                <w:szCs w:val="24"/>
                <w:lang w:val="en-US"/>
              </w:rPr>
              <w:t xml:space="preserve"> Giao tử đột biến O kết hợp giao tử  </w:t>
            </w:r>
            <w:r w:rsidR="00920C20">
              <w:rPr>
                <w:rFonts w:ascii="Times New Roman" w:hAnsi="Times New Roman"/>
                <w:spacing w:val="-2"/>
                <w:sz w:val="24"/>
                <w:szCs w:val="24"/>
                <w:lang w:val="en-US"/>
              </w:rPr>
              <w:t>h</w:t>
            </w:r>
            <w:r w:rsidR="009F398F" w:rsidRPr="006F19FD">
              <w:rPr>
                <w:rFonts w:ascii="Times New Roman" w:hAnsi="Times New Roman"/>
                <w:spacing w:val="-2"/>
                <w:sz w:val="24"/>
                <w:szCs w:val="24"/>
                <w:lang w:val="en-US"/>
              </w:rPr>
              <w:t xml:space="preserve"> tạo hợp tử có kiểu gen O</w:t>
            </w:r>
            <w:r w:rsidR="00920C20">
              <w:rPr>
                <w:rFonts w:ascii="Times New Roman" w:hAnsi="Times New Roman"/>
                <w:spacing w:val="-2"/>
                <w:sz w:val="24"/>
                <w:szCs w:val="24"/>
                <w:lang w:val="en-US"/>
              </w:rPr>
              <w:t>h</w:t>
            </w:r>
            <w:r w:rsidR="009F398F" w:rsidRPr="006F19FD">
              <w:rPr>
                <w:rFonts w:ascii="Times New Roman" w:hAnsi="Times New Roman"/>
                <w:spacing w:val="-2"/>
                <w:sz w:val="24"/>
                <w:szCs w:val="24"/>
                <w:lang w:val="en-US"/>
              </w:rPr>
              <w:t xml:space="preserve"> qui định kiểu hình</w:t>
            </w:r>
            <w:r w:rsidR="0004329D" w:rsidRPr="006F19FD">
              <w:rPr>
                <w:rFonts w:ascii="Times New Roman" w:hAnsi="Times New Roman"/>
                <w:spacing w:val="-2"/>
                <w:sz w:val="24"/>
                <w:szCs w:val="24"/>
              </w:rPr>
              <w:t xml:space="preserve"> </w:t>
            </w:r>
            <w:r w:rsidR="00920C20">
              <w:rPr>
                <w:rFonts w:ascii="Times New Roman" w:hAnsi="Times New Roman"/>
                <w:spacing w:val="-2"/>
                <w:sz w:val="24"/>
                <w:szCs w:val="24"/>
                <w:lang w:val="en-US"/>
              </w:rPr>
              <w:t>lông xám</w:t>
            </w:r>
            <w:r w:rsidR="009F398F" w:rsidRPr="006F19FD">
              <w:rPr>
                <w:rFonts w:ascii="Times New Roman" w:hAnsi="Times New Roman"/>
                <w:spacing w:val="-2"/>
                <w:sz w:val="24"/>
                <w:szCs w:val="24"/>
                <w:lang w:val="en-US"/>
              </w:rPr>
              <w:t>.</w:t>
            </w:r>
          </w:p>
        </w:tc>
        <w:tc>
          <w:tcPr>
            <w:tcW w:w="798" w:type="dxa"/>
          </w:tcPr>
          <w:p w:rsidR="0004329D" w:rsidRPr="00F549D4" w:rsidRDefault="00C37D2E" w:rsidP="00F25CA8">
            <w:pPr>
              <w:tabs>
                <w:tab w:val="left" w:pos="284"/>
              </w:tabs>
              <w:jc w:val="center"/>
              <w:rPr>
                <w:rFonts w:ascii="Times New Roman" w:hAnsi="Times New Roman"/>
                <w:spacing w:val="-2"/>
                <w:sz w:val="24"/>
                <w:szCs w:val="24"/>
                <w:lang w:val="nl-NL"/>
              </w:rPr>
            </w:pPr>
            <w:r>
              <w:rPr>
                <w:rFonts w:ascii="Times New Roman" w:hAnsi="Times New Roman"/>
                <w:spacing w:val="-2"/>
                <w:sz w:val="24"/>
                <w:szCs w:val="24"/>
                <w:lang w:val="nl-NL"/>
              </w:rPr>
              <w:t>0,</w:t>
            </w:r>
            <w:r w:rsidR="0004329D" w:rsidRPr="00F549D4">
              <w:rPr>
                <w:rFonts w:ascii="Times New Roman" w:hAnsi="Times New Roman"/>
                <w:spacing w:val="-2"/>
                <w:sz w:val="24"/>
                <w:szCs w:val="24"/>
                <w:lang w:val="nl-NL"/>
              </w:rPr>
              <w:t>5</w:t>
            </w:r>
          </w:p>
          <w:p w:rsidR="0004329D" w:rsidRPr="00F549D4" w:rsidRDefault="0004329D" w:rsidP="00F25CA8">
            <w:pPr>
              <w:tabs>
                <w:tab w:val="left" w:pos="284"/>
              </w:tabs>
              <w:jc w:val="center"/>
              <w:rPr>
                <w:rFonts w:ascii="Times New Roman" w:hAnsi="Times New Roman"/>
                <w:spacing w:val="-2"/>
                <w:sz w:val="24"/>
                <w:szCs w:val="24"/>
                <w:lang w:val="nl-NL"/>
              </w:rPr>
            </w:pPr>
          </w:p>
          <w:p w:rsidR="00C37D2E" w:rsidRDefault="00C37D2E" w:rsidP="00F25CA8">
            <w:pPr>
              <w:jc w:val="center"/>
              <w:rPr>
                <w:rFonts w:ascii="Times New Roman" w:hAnsi="Times New Roman"/>
                <w:spacing w:val="-2"/>
                <w:sz w:val="24"/>
                <w:szCs w:val="24"/>
                <w:lang w:val="nl-NL"/>
              </w:rPr>
            </w:pPr>
          </w:p>
          <w:p w:rsidR="00C37D2E" w:rsidRDefault="00C37D2E" w:rsidP="00F25CA8">
            <w:pPr>
              <w:jc w:val="center"/>
              <w:rPr>
                <w:rFonts w:ascii="Times New Roman" w:hAnsi="Times New Roman"/>
                <w:spacing w:val="-2"/>
                <w:sz w:val="24"/>
                <w:szCs w:val="24"/>
                <w:lang w:val="nl-NL"/>
              </w:rPr>
            </w:pPr>
          </w:p>
          <w:p w:rsidR="0004329D" w:rsidRPr="00F549D4" w:rsidRDefault="00C37D2E" w:rsidP="00F25CA8">
            <w:pPr>
              <w:jc w:val="center"/>
              <w:rPr>
                <w:rFonts w:ascii="Times New Roman" w:hAnsi="Times New Roman"/>
                <w:spacing w:val="-2"/>
                <w:sz w:val="24"/>
                <w:szCs w:val="24"/>
                <w:lang w:val="fr-FR"/>
              </w:rPr>
            </w:pPr>
            <w:r>
              <w:rPr>
                <w:rFonts w:ascii="Times New Roman" w:hAnsi="Times New Roman"/>
                <w:spacing w:val="-2"/>
                <w:sz w:val="24"/>
                <w:szCs w:val="24"/>
                <w:lang w:val="nl-NL"/>
              </w:rPr>
              <w:t>0,</w:t>
            </w:r>
            <w:r w:rsidR="0004329D" w:rsidRPr="00F549D4">
              <w:rPr>
                <w:rFonts w:ascii="Times New Roman" w:hAnsi="Times New Roman"/>
                <w:spacing w:val="-2"/>
                <w:sz w:val="24"/>
                <w:szCs w:val="24"/>
                <w:lang w:val="nl-NL"/>
              </w:rPr>
              <w:t>5</w:t>
            </w:r>
          </w:p>
        </w:tc>
      </w:tr>
    </w:tbl>
    <w:p w:rsidR="00E26E9F" w:rsidRPr="00F549D4" w:rsidRDefault="00E26E9F" w:rsidP="00F25CA8">
      <w:pPr>
        <w:pStyle w:val="NoSpacing"/>
        <w:tabs>
          <w:tab w:val="left" w:pos="-2127"/>
        </w:tabs>
        <w:jc w:val="both"/>
        <w:rPr>
          <w:rFonts w:ascii="Times New Roman" w:hAnsi="Times New Roman"/>
          <w:b/>
          <w:sz w:val="24"/>
          <w:szCs w:val="24"/>
          <w:lang w:val="nl-NL"/>
        </w:rPr>
      </w:pPr>
      <w:r w:rsidRPr="00F549D4">
        <w:rPr>
          <w:rFonts w:ascii="Times New Roman" w:hAnsi="Times New Roman"/>
          <w:b/>
          <w:sz w:val="24"/>
          <w:szCs w:val="24"/>
          <w:lang w:val="nl-NL"/>
        </w:rPr>
        <w:t xml:space="preserve">Câu 9. </w:t>
      </w:r>
      <w:r w:rsidRPr="00F549D4">
        <w:rPr>
          <w:rFonts w:ascii="Times New Roman" w:hAnsi="Times New Roman"/>
          <w:i/>
          <w:sz w:val="24"/>
          <w:szCs w:val="24"/>
          <w:lang w:val="nl-NL"/>
        </w:rPr>
        <w:t>(1,5 điểm)</w:t>
      </w:r>
      <w:r w:rsidRPr="00F549D4">
        <w:rPr>
          <w:rFonts w:ascii="Times New Roman" w:hAnsi="Times New Roman"/>
          <w:b/>
          <w:sz w:val="24"/>
          <w:szCs w:val="24"/>
          <w:lang w:val="nl-NL"/>
        </w:rPr>
        <w:t xml:space="preserve">  </w:t>
      </w:r>
    </w:p>
    <w:p w:rsidR="00E26E9F" w:rsidRPr="00F549D4" w:rsidRDefault="00E26E9F" w:rsidP="003B1FDF">
      <w:pPr>
        <w:tabs>
          <w:tab w:val="left" w:pos="284"/>
        </w:tabs>
        <w:spacing w:after="0" w:line="240" w:lineRule="auto"/>
        <w:jc w:val="both"/>
        <w:rPr>
          <w:rFonts w:ascii="Times New Roman" w:hAnsi="Times New Roman"/>
          <w:sz w:val="24"/>
          <w:szCs w:val="24"/>
          <w:lang w:val="nl-NL"/>
        </w:rPr>
      </w:pPr>
      <w:r w:rsidRPr="00F549D4">
        <w:rPr>
          <w:rFonts w:ascii="Times New Roman" w:hAnsi="Times New Roman"/>
          <w:sz w:val="24"/>
          <w:szCs w:val="24"/>
          <w:lang w:val="nl-NL"/>
        </w:rPr>
        <w:tab/>
      </w:r>
      <w:r w:rsidRPr="00F549D4">
        <w:rPr>
          <w:rFonts w:ascii="Times New Roman" w:hAnsi="Times New Roman"/>
          <w:sz w:val="24"/>
          <w:szCs w:val="24"/>
          <w:lang w:val="nl-NL"/>
        </w:rPr>
        <w:tab/>
        <w:t xml:space="preserve">Xét </w:t>
      </w:r>
      <w:r w:rsidRPr="00F549D4">
        <w:rPr>
          <w:rFonts w:ascii="Times New Roman" w:hAnsi="Times New Roman"/>
          <w:sz w:val="24"/>
          <w:szCs w:val="24"/>
        </w:rPr>
        <w:t xml:space="preserve">phép lai ♂AaBbDdEe × ♀AabbddEe. </w:t>
      </w:r>
    </w:p>
    <w:p w:rsidR="00E26E9F" w:rsidRPr="00F549D4" w:rsidRDefault="00E26E9F" w:rsidP="003B1FDF">
      <w:pPr>
        <w:tabs>
          <w:tab w:val="left" w:pos="-2268"/>
        </w:tabs>
        <w:spacing w:after="0" w:line="240" w:lineRule="auto"/>
        <w:jc w:val="both"/>
        <w:rPr>
          <w:rFonts w:ascii="Times New Roman" w:hAnsi="Times New Roman"/>
          <w:sz w:val="24"/>
          <w:szCs w:val="24"/>
          <w:lang w:val="nl-NL"/>
        </w:rPr>
      </w:pPr>
      <w:r w:rsidRPr="00F549D4">
        <w:rPr>
          <w:rFonts w:ascii="Times New Roman" w:hAnsi="Times New Roman"/>
          <w:sz w:val="24"/>
          <w:szCs w:val="24"/>
          <w:lang w:val="nl-NL"/>
        </w:rPr>
        <w:tab/>
      </w:r>
      <w:r w:rsidRPr="00F549D4">
        <w:rPr>
          <w:rFonts w:ascii="Times New Roman" w:hAnsi="Times New Roman"/>
          <w:sz w:val="24"/>
          <w:szCs w:val="24"/>
        </w:rPr>
        <w:t>Trong quá trình giảm phân của cơ thể đực, NST mang cặp gen Aa ở 1</w:t>
      </w:r>
      <w:r w:rsidRPr="00F549D4">
        <w:rPr>
          <w:rFonts w:ascii="Times New Roman" w:hAnsi="Times New Roman"/>
          <w:sz w:val="24"/>
          <w:szCs w:val="24"/>
          <w:lang w:val="nl-NL"/>
        </w:rPr>
        <w:t>2</w:t>
      </w:r>
      <w:r w:rsidRPr="00F549D4">
        <w:rPr>
          <w:rFonts w:ascii="Times New Roman" w:hAnsi="Times New Roman"/>
          <w:sz w:val="24"/>
          <w:szCs w:val="24"/>
        </w:rPr>
        <w:t xml:space="preserve">% số tế bào không phân li trong giảm phân I, giảm phân II diễn ra bình thường, các cặp NST khác phân li bình thường. </w:t>
      </w:r>
    </w:p>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nl-NL"/>
        </w:rPr>
        <w:tab/>
      </w:r>
      <w:r w:rsidRPr="00F549D4">
        <w:rPr>
          <w:rFonts w:ascii="Times New Roman" w:hAnsi="Times New Roman"/>
          <w:sz w:val="24"/>
          <w:szCs w:val="24"/>
        </w:rPr>
        <w:t xml:space="preserve">Trong quá trình giảm phân của cơ thể cái, cặp NST mang cặp gen Ee ở </w:t>
      </w:r>
      <w:r w:rsidRPr="00F549D4">
        <w:rPr>
          <w:rFonts w:ascii="Times New Roman" w:hAnsi="Times New Roman"/>
          <w:sz w:val="24"/>
          <w:szCs w:val="24"/>
          <w:lang w:val="nl-NL"/>
        </w:rPr>
        <w:t>3</w:t>
      </w:r>
      <w:r w:rsidRPr="00F549D4">
        <w:rPr>
          <w:rFonts w:ascii="Times New Roman" w:hAnsi="Times New Roman"/>
          <w:sz w:val="24"/>
          <w:szCs w:val="24"/>
        </w:rPr>
        <w:t>% số tế bào</w:t>
      </w:r>
      <w:r w:rsidRPr="00F549D4">
        <w:rPr>
          <w:rFonts w:ascii="Times New Roman" w:hAnsi="Times New Roman"/>
          <w:sz w:val="24"/>
          <w:szCs w:val="24"/>
          <w:lang w:val="en-US"/>
        </w:rPr>
        <w:t xml:space="preserve"> </w:t>
      </w:r>
      <w:r w:rsidRPr="00F549D4">
        <w:rPr>
          <w:rFonts w:ascii="Times New Roman" w:hAnsi="Times New Roman"/>
          <w:sz w:val="24"/>
          <w:szCs w:val="24"/>
        </w:rPr>
        <w:t>không phân li trong giảm phân I, giảm phân II diễn ra bình thường, các cặp NST khác phân li bình thường. Biết rằng các giao tử tạo ra đều có khả năng thụ tinh bình thường.</w:t>
      </w:r>
    </w:p>
    <w:p w:rsidR="00E26E9F" w:rsidRPr="00F549D4" w:rsidRDefault="00E26E9F" w:rsidP="003B1FDF">
      <w:pPr>
        <w:tabs>
          <w:tab w:val="left" w:pos="-2127"/>
        </w:tabs>
        <w:spacing w:after="0" w:line="240" w:lineRule="auto"/>
        <w:jc w:val="both"/>
        <w:rPr>
          <w:rFonts w:ascii="Times New Roman" w:hAnsi="Times New Roman"/>
          <w:spacing w:val="-2"/>
          <w:sz w:val="24"/>
          <w:szCs w:val="24"/>
          <w:lang w:val="en-US"/>
        </w:rPr>
      </w:pPr>
      <w:r w:rsidRPr="00F549D4">
        <w:rPr>
          <w:rFonts w:ascii="Times New Roman" w:hAnsi="Times New Roman"/>
          <w:sz w:val="24"/>
          <w:szCs w:val="24"/>
          <w:lang w:val="en-US"/>
        </w:rPr>
        <w:tab/>
        <w:t xml:space="preserve">a. </w:t>
      </w:r>
      <w:r w:rsidRPr="00F549D4">
        <w:rPr>
          <w:rFonts w:ascii="Times New Roman" w:hAnsi="Times New Roman"/>
          <w:sz w:val="24"/>
          <w:szCs w:val="24"/>
        </w:rPr>
        <w:t>Xác</w:t>
      </w:r>
      <w:r w:rsidRPr="00F549D4">
        <w:rPr>
          <w:rFonts w:ascii="Times New Roman" w:hAnsi="Times New Roman"/>
          <w:spacing w:val="-2"/>
          <w:sz w:val="24"/>
          <w:szCs w:val="24"/>
        </w:rPr>
        <w:t xml:space="preserve"> định số loại kiểu gen ở </w:t>
      </w:r>
      <w:r w:rsidRPr="00F549D4">
        <w:rPr>
          <w:rFonts w:ascii="Times New Roman" w:hAnsi="Times New Roman"/>
          <w:spacing w:val="-2"/>
          <w:sz w:val="24"/>
          <w:szCs w:val="24"/>
          <w:lang w:val="en-US"/>
        </w:rPr>
        <w:t>đời con nếu trong</w:t>
      </w:r>
      <w:r w:rsidRPr="00F549D4">
        <w:rPr>
          <w:rFonts w:ascii="Times New Roman" w:hAnsi="Times New Roman"/>
          <w:spacing w:val="-2"/>
          <w:sz w:val="24"/>
          <w:szCs w:val="24"/>
        </w:rPr>
        <w:t xml:space="preserve"> quá trình giảm phân cơ thể đực xảy ra đột biến, cơ thể cái giảm phân bình thường</w:t>
      </w:r>
      <w:r w:rsidRPr="00F549D4">
        <w:rPr>
          <w:rFonts w:ascii="Times New Roman" w:hAnsi="Times New Roman"/>
          <w:spacing w:val="-2"/>
          <w:sz w:val="24"/>
          <w:szCs w:val="24"/>
          <w:lang w:val="en-US"/>
        </w:rPr>
        <w:t>.</w:t>
      </w:r>
    </w:p>
    <w:p w:rsidR="005E7B71" w:rsidRPr="00F549D4" w:rsidRDefault="00E26E9F" w:rsidP="003B1FDF">
      <w:pPr>
        <w:pStyle w:val="ListParagraph"/>
        <w:tabs>
          <w:tab w:val="left" w:pos="-2127"/>
        </w:tabs>
        <w:spacing w:after="0" w:line="240" w:lineRule="auto"/>
        <w:ind w:left="0"/>
        <w:jc w:val="both"/>
        <w:rPr>
          <w:rFonts w:ascii="Times New Roman" w:hAnsi="Times New Roman"/>
          <w:spacing w:val="-2"/>
          <w:sz w:val="24"/>
          <w:szCs w:val="24"/>
        </w:rPr>
      </w:pPr>
      <w:r w:rsidRPr="00F549D4">
        <w:rPr>
          <w:rFonts w:ascii="Times New Roman" w:hAnsi="Times New Roman"/>
          <w:spacing w:val="-2"/>
          <w:sz w:val="24"/>
          <w:szCs w:val="24"/>
          <w:lang w:val="en-US"/>
        </w:rPr>
        <w:tab/>
        <w:t xml:space="preserve">b. </w:t>
      </w:r>
      <w:r w:rsidRPr="00F549D4">
        <w:rPr>
          <w:rFonts w:ascii="Times New Roman" w:hAnsi="Times New Roman"/>
          <w:spacing w:val="-2"/>
          <w:sz w:val="24"/>
          <w:szCs w:val="24"/>
        </w:rPr>
        <w:t>Ở đời con,</w:t>
      </w:r>
      <w:r w:rsidRPr="00F549D4">
        <w:rPr>
          <w:rFonts w:ascii="Times New Roman" w:hAnsi="Times New Roman"/>
          <w:spacing w:val="-2"/>
          <w:sz w:val="24"/>
          <w:szCs w:val="24"/>
          <w:lang w:val="en-US"/>
        </w:rPr>
        <w:t xml:space="preserve"> loại </w:t>
      </w:r>
      <w:r w:rsidRPr="00F549D4">
        <w:rPr>
          <w:rFonts w:ascii="Times New Roman" w:hAnsi="Times New Roman"/>
          <w:spacing w:val="-2"/>
          <w:sz w:val="24"/>
          <w:szCs w:val="24"/>
        </w:rPr>
        <w:t xml:space="preserve">hợp tử đột biến </w:t>
      </w:r>
      <w:r w:rsidRPr="00F549D4">
        <w:rPr>
          <w:rFonts w:ascii="Times New Roman" w:hAnsi="Times New Roman"/>
          <w:spacing w:val="-2"/>
          <w:sz w:val="24"/>
          <w:szCs w:val="24"/>
          <w:lang w:val="en-US"/>
        </w:rPr>
        <w:t xml:space="preserve">chiếm tỉ lệ bao nhiêu </w:t>
      </w:r>
      <w:r w:rsidRPr="00F549D4">
        <w:rPr>
          <w:rFonts w:ascii="Times New Roman" w:hAnsi="Times New Roman"/>
          <w:spacing w:val="-2"/>
          <w:sz w:val="24"/>
          <w:szCs w:val="24"/>
        </w:rPr>
        <w:t xml:space="preserve">khi </w:t>
      </w:r>
      <w:r w:rsidRPr="00F549D4">
        <w:rPr>
          <w:rFonts w:ascii="Times New Roman" w:hAnsi="Times New Roman"/>
          <w:spacing w:val="-2"/>
          <w:sz w:val="24"/>
          <w:szCs w:val="24"/>
          <w:lang w:val="en-US"/>
        </w:rPr>
        <w:t xml:space="preserve">trong </w:t>
      </w:r>
      <w:r w:rsidRPr="00F549D4">
        <w:rPr>
          <w:rFonts w:ascii="Times New Roman" w:hAnsi="Times New Roman"/>
          <w:spacing w:val="-2"/>
          <w:sz w:val="24"/>
          <w:szCs w:val="24"/>
        </w:rPr>
        <w:t xml:space="preserve">quá trình giảm phân phát sinh đột biến xảy ra ở cả cơ thể đực và cơ thể cái? </w:t>
      </w:r>
    </w:p>
    <w:tbl>
      <w:tblPr>
        <w:tblStyle w:val="TableGrid"/>
        <w:tblW w:w="9747" w:type="dxa"/>
        <w:tblLayout w:type="fixed"/>
        <w:tblLook w:val="04A0" w:firstRow="1" w:lastRow="0" w:firstColumn="1" w:lastColumn="0" w:noHBand="0" w:noVBand="1"/>
      </w:tblPr>
      <w:tblGrid>
        <w:gridCol w:w="817"/>
        <w:gridCol w:w="8132"/>
        <w:gridCol w:w="798"/>
      </w:tblGrid>
      <w:tr w:rsidR="005E7B71" w:rsidRPr="009B20DA" w:rsidTr="005E7B71">
        <w:tc>
          <w:tcPr>
            <w:tcW w:w="817" w:type="dxa"/>
          </w:tcPr>
          <w:p w:rsidR="005E7B71" w:rsidRPr="009B20DA" w:rsidRDefault="005E7B71" w:rsidP="00F25CA8">
            <w:pPr>
              <w:jc w:val="center"/>
              <w:rPr>
                <w:rFonts w:ascii="Times New Roman" w:hAnsi="Times New Roman"/>
                <w:b/>
                <w:sz w:val="24"/>
                <w:szCs w:val="24"/>
                <w:lang w:val="en-US"/>
              </w:rPr>
            </w:pPr>
          </w:p>
        </w:tc>
        <w:tc>
          <w:tcPr>
            <w:tcW w:w="8132" w:type="dxa"/>
          </w:tcPr>
          <w:p w:rsidR="005E7B71" w:rsidRPr="009B20DA" w:rsidRDefault="005E7B71"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5E7B71" w:rsidRPr="009B20DA" w:rsidRDefault="005E7B71"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F549D4" w:rsidRPr="00F549D4" w:rsidTr="00B0168D">
        <w:tc>
          <w:tcPr>
            <w:tcW w:w="817" w:type="dxa"/>
          </w:tcPr>
          <w:p w:rsidR="00F549D4" w:rsidRPr="00F549D4" w:rsidRDefault="00F549D4"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F549D4" w:rsidRPr="00F549D4" w:rsidRDefault="00F549D4"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sidRPr="00F549D4">
              <w:rPr>
                <w:rFonts w:ascii="Times New Roman" w:hAnsi="Times New Roman"/>
                <w:spacing w:val="-2"/>
                <w:sz w:val="24"/>
                <w:szCs w:val="24"/>
                <w:lang w:val="en-US"/>
              </w:rPr>
              <w:t>S</w:t>
            </w:r>
            <w:r w:rsidRPr="00F549D4">
              <w:rPr>
                <w:rFonts w:ascii="Times New Roman" w:hAnsi="Times New Roman"/>
                <w:spacing w:val="-2"/>
                <w:sz w:val="24"/>
                <w:szCs w:val="24"/>
              </w:rPr>
              <w:t xml:space="preserve">ố loại kiểu gen ở </w:t>
            </w:r>
            <w:r w:rsidRPr="00F549D4">
              <w:rPr>
                <w:rFonts w:ascii="Times New Roman" w:hAnsi="Times New Roman"/>
                <w:spacing w:val="-2"/>
                <w:sz w:val="24"/>
                <w:szCs w:val="24"/>
                <w:lang w:val="en-US"/>
              </w:rPr>
              <w:t>đời con:</w:t>
            </w:r>
          </w:p>
          <w:p w:rsidR="00F549D4" w:rsidRPr="00F549D4" w:rsidRDefault="00F549D4"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sidRPr="00F549D4">
              <w:rPr>
                <w:rFonts w:ascii="Times New Roman" w:hAnsi="Times New Roman"/>
                <w:spacing w:val="-2"/>
                <w:sz w:val="24"/>
                <w:szCs w:val="24"/>
                <w:lang w:val="en-US"/>
              </w:rPr>
              <w:t>+ Xét cặp Aa x Aa</w:t>
            </w:r>
          </w:p>
          <w:p w:rsidR="00F549D4" w:rsidRPr="00F549D4" w:rsidRDefault="00F549D4"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sidRPr="00F549D4">
              <w:rPr>
                <w:rFonts w:ascii="Times New Roman" w:hAnsi="Times New Roman"/>
                <w:spacing w:val="-2"/>
                <w:sz w:val="24"/>
                <w:szCs w:val="24"/>
                <w:lang w:val="en-US"/>
              </w:rPr>
              <w:t xml:space="preserve">Các loại giao tử (A: a : Aa : o) x (A: a). </w:t>
            </w:r>
          </w:p>
          <w:p w:rsidR="00F549D4" w:rsidRPr="00F549D4" w:rsidRDefault="00F549D4"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sidRPr="00F549D4">
              <w:rPr>
                <w:rFonts w:ascii="Times New Roman" w:hAnsi="Times New Roman"/>
                <w:spacing w:val="-2"/>
                <w:sz w:val="24"/>
                <w:szCs w:val="24"/>
                <w:lang w:val="en-US"/>
              </w:rPr>
              <w:t>=&gt; Cho 7 loại kiểu gen: AA, Aa, aa, AAa, Aaa, A, a.</w:t>
            </w:r>
          </w:p>
          <w:p w:rsidR="00F549D4" w:rsidRPr="00F549D4" w:rsidRDefault="003407A2"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Pr>
                <w:rFonts w:ascii="Times New Roman" w:hAnsi="Times New Roman"/>
                <w:spacing w:val="-2"/>
                <w:sz w:val="24"/>
                <w:szCs w:val="24"/>
                <w:lang w:val="en-US"/>
              </w:rPr>
              <w:t xml:space="preserve">+ </w:t>
            </w:r>
            <w:r w:rsidR="00F549D4" w:rsidRPr="00F549D4">
              <w:rPr>
                <w:rFonts w:ascii="Times New Roman" w:hAnsi="Times New Roman"/>
                <w:spacing w:val="-2"/>
                <w:sz w:val="24"/>
                <w:szCs w:val="24"/>
                <w:lang w:val="en-US"/>
              </w:rPr>
              <w:t xml:space="preserve">Xét cặp Bb x bb =&gt; Cho 2 </w:t>
            </w:r>
            <w:r>
              <w:rPr>
                <w:rFonts w:ascii="Times New Roman" w:hAnsi="Times New Roman"/>
                <w:spacing w:val="-2"/>
                <w:sz w:val="24"/>
                <w:szCs w:val="24"/>
                <w:lang w:val="en-US"/>
              </w:rPr>
              <w:t>loại kiểu gen</w:t>
            </w:r>
            <w:r w:rsidR="00F549D4" w:rsidRPr="00F549D4">
              <w:rPr>
                <w:rFonts w:ascii="Times New Roman" w:hAnsi="Times New Roman"/>
                <w:spacing w:val="-2"/>
                <w:sz w:val="24"/>
                <w:szCs w:val="24"/>
                <w:lang w:val="en-US"/>
              </w:rPr>
              <w:t xml:space="preserve"> Bb, bb.</w:t>
            </w:r>
          </w:p>
          <w:p w:rsidR="00F549D4" w:rsidRPr="00F549D4" w:rsidRDefault="003407A2"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Pr>
                <w:rFonts w:ascii="Times New Roman" w:hAnsi="Times New Roman"/>
                <w:spacing w:val="-2"/>
                <w:sz w:val="24"/>
                <w:szCs w:val="24"/>
                <w:lang w:val="en-US"/>
              </w:rPr>
              <w:t xml:space="preserve">+ </w:t>
            </w:r>
            <w:r w:rsidR="00F549D4" w:rsidRPr="00F549D4">
              <w:rPr>
                <w:rFonts w:ascii="Times New Roman" w:hAnsi="Times New Roman"/>
                <w:spacing w:val="-2"/>
                <w:sz w:val="24"/>
                <w:szCs w:val="24"/>
                <w:lang w:val="en-US"/>
              </w:rPr>
              <w:t xml:space="preserve">Xét cặp Dd x dd =&gt; </w:t>
            </w:r>
            <w:r w:rsidRPr="00F549D4">
              <w:rPr>
                <w:rFonts w:ascii="Times New Roman" w:hAnsi="Times New Roman"/>
                <w:spacing w:val="-2"/>
                <w:sz w:val="24"/>
                <w:szCs w:val="24"/>
                <w:lang w:val="en-US"/>
              </w:rPr>
              <w:t xml:space="preserve">Cho 2 </w:t>
            </w:r>
            <w:r>
              <w:rPr>
                <w:rFonts w:ascii="Times New Roman" w:hAnsi="Times New Roman"/>
                <w:spacing w:val="-2"/>
                <w:sz w:val="24"/>
                <w:szCs w:val="24"/>
                <w:lang w:val="en-US"/>
              </w:rPr>
              <w:t>loại kiểu gen</w:t>
            </w:r>
            <w:r w:rsidRPr="00F549D4">
              <w:rPr>
                <w:rFonts w:ascii="Times New Roman" w:hAnsi="Times New Roman"/>
                <w:spacing w:val="-2"/>
                <w:sz w:val="24"/>
                <w:szCs w:val="24"/>
                <w:lang w:val="en-US"/>
              </w:rPr>
              <w:t xml:space="preserve"> </w:t>
            </w:r>
            <w:r w:rsidR="00F549D4" w:rsidRPr="00F549D4">
              <w:rPr>
                <w:rFonts w:ascii="Times New Roman" w:hAnsi="Times New Roman"/>
                <w:spacing w:val="-2"/>
                <w:sz w:val="24"/>
                <w:szCs w:val="24"/>
                <w:lang w:val="en-US"/>
              </w:rPr>
              <w:t>Dd, dd.</w:t>
            </w:r>
          </w:p>
          <w:p w:rsidR="00F549D4" w:rsidRPr="00F549D4" w:rsidRDefault="003407A2" w:rsidP="00F25CA8">
            <w:pPr>
              <w:numPr>
                <w:ilvl w:val="0"/>
                <w:numId w:val="2"/>
              </w:numPr>
              <w:tabs>
                <w:tab w:val="clear" w:pos="720"/>
                <w:tab w:val="num" w:pos="0"/>
                <w:tab w:val="left" w:pos="284"/>
              </w:tabs>
              <w:ind w:left="0" w:hanging="694"/>
              <w:jc w:val="both"/>
              <w:rPr>
                <w:rFonts w:ascii="Times New Roman" w:hAnsi="Times New Roman"/>
                <w:spacing w:val="-2"/>
                <w:sz w:val="24"/>
                <w:szCs w:val="24"/>
              </w:rPr>
            </w:pPr>
            <w:r>
              <w:rPr>
                <w:rFonts w:ascii="Times New Roman" w:hAnsi="Times New Roman"/>
                <w:spacing w:val="-2"/>
                <w:sz w:val="24"/>
                <w:szCs w:val="24"/>
                <w:lang w:val="en-US"/>
              </w:rPr>
              <w:t xml:space="preserve">+ </w:t>
            </w:r>
            <w:r w:rsidR="00F549D4" w:rsidRPr="00F549D4">
              <w:rPr>
                <w:rFonts w:ascii="Times New Roman" w:hAnsi="Times New Roman"/>
                <w:spacing w:val="-2"/>
                <w:sz w:val="24"/>
                <w:szCs w:val="24"/>
                <w:lang w:val="en-US"/>
              </w:rPr>
              <w:t xml:space="preserve">Xét cặp Ee x Ee =&gt; </w:t>
            </w:r>
            <w:r w:rsidRPr="00F549D4">
              <w:rPr>
                <w:rFonts w:ascii="Times New Roman" w:hAnsi="Times New Roman"/>
                <w:spacing w:val="-2"/>
                <w:sz w:val="24"/>
                <w:szCs w:val="24"/>
                <w:lang w:val="en-US"/>
              </w:rPr>
              <w:t xml:space="preserve">Cho 2 </w:t>
            </w:r>
            <w:r>
              <w:rPr>
                <w:rFonts w:ascii="Times New Roman" w:hAnsi="Times New Roman"/>
                <w:spacing w:val="-2"/>
                <w:sz w:val="24"/>
                <w:szCs w:val="24"/>
                <w:lang w:val="en-US"/>
              </w:rPr>
              <w:t>loại kiểu gen</w:t>
            </w:r>
            <w:r w:rsidRPr="00F549D4">
              <w:rPr>
                <w:rFonts w:ascii="Times New Roman" w:hAnsi="Times New Roman"/>
                <w:spacing w:val="-2"/>
                <w:sz w:val="24"/>
                <w:szCs w:val="24"/>
                <w:lang w:val="en-US"/>
              </w:rPr>
              <w:t xml:space="preserve"> </w:t>
            </w:r>
            <w:r w:rsidR="00F549D4" w:rsidRPr="00F549D4">
              <w:rPr>
                <w:rFonts w:ascii="Times New Roman" w:hAnsi="Times New Roman"/>
                <w:spacing w:val="-2"/>
                <w:sz w:val="24"/>
                <w:szCs w:val="24"/>
                <w:lang w:val="en-US"/>
              </w:rPr>
              <w:t>EE, Ee, ee.</w:t>
            </w:r>
          </w:p>
          <w:p w:rsidR="00F549D4" w:rsidRPr="00F549D4" w:rsidRDefault="003407A2" w:rsidP="00F25CA8">
            <w:pPr>
              <w:jc w:val="both"/>
              <w:rPr>
                <w:rFonts w:ascii="Times New Roman" w:hAnsi="Times New Roman"/>
                <w:spacing w:val="-2"/>
                <w:sz w:val="24"/>
                <w:szCs w:val="24"/>
                <w:lang w:val="fr-FR"/>
              </w:rPr>
            </w:pPr>
            <w:r>
              <w:rPr>
                <w:rFonts w:ascii="Times New Roman" w:hAnsi="Times New Roman"/>
                <w:spacing w:val="-2"/>
                <w:sz w:val="24"/>
                <w:szCs w:val="24"/>
                <w:lang w:val="fr-FR"/>
              </w:rPr>
              <w:t>Vậy số kiểu gen</w:t>
            </w:r>
            <w:r w:rsidR="00F549D4" w:rsidRPr="00F549D4">
              <w:rPr>
                <w:rFonts w:ascii="Times New Roman" w:hAnsi="Times New Roman"/>
                <w:spacing w:val="-2"/>
                <w:sz w:val="24"/>
                <w:szCs w:val="24"/>
                <w:lang w:val="fr-FR"/>
              </w:rPr>
              <w:t xml:space="preserve"> tạo ra là: 7</w:t>
            </w:r>
            <w:r w:rsidR="00C2214D">
              <w:rPr>
                <w:rFonts w:ascii="Times New Roman" w:hAnsi="Times New Roman"/>
                <w:spacing w:val="-2"/>
                <w:sz w:val="24"/>
                <w:szCs w:val="24"/>
                <w:lang w:val="fr-FR"/>
              </w:rPr>
              <w:t>.</w:t>
            </w:r>
            <w:r w:rsidR="00F549D4" w:rsidRPr="00F549D4">
              <w:rPr>
                <w:rFonts w:ascii="Times New Roman" w:hAnsi="Times New Roman"/>
                <w:spacing w:val="-2"/>
                <w:sz w:val="24"/>
                <w:szCs w:val="24"/>
                <w:lang w:val="fr-FR"/>
              </w:rPr>
              <w:t>2</w:t>
            </w:r>
            <w:r w:rsidR="00C2214D">
              <w:rPr>
                <w:rFonts w:ascii="Times New Roman" w:hAnsi="Times New Roman"/>
                <w:spacing w:val="-2"/>
                <w:sz w:val="24"/>
                <w:szCs w:val="24"/>
                <w:lang w:val="fr-FR"/>
              </w:rPr>
              <w:t>.</w:t>
            </w:r>
            <w:r w:rsidR="00F549D4" w:rsidRPr="00F549D4">
              <w:rPr>
                <w:rFonts w:ascii="Times New Roman" w:hAnsi="Times New Roman"/>
                <w:spacing w:val="-2"/>
                <w:sz w:val="24"/>
                <w:szCs w:val="24"/>
                <w:lang w:val="fr-FR"/>
              </w:rPr>
              <w:t>2</w:t>
            </w:r>
            <w:r w:rsidR="00C2214D">
              <w:rPr>
                <w:rFonts w:ascii="Times New Roman" w:hAnsi="Times New Roman"/>
                <w:spacing w:val="-2"/>
                <w:sz w:val="24"/>
                <w:szCs w:val="24"/>
                <w:lang w:val="fr-FR"/>
              </w:rPr>
              <w:t>.</w:t>
            </w:r>
            <w:r w:rsidR="00F549D4" w:rsidRPr="00F549D4">
              <w:rPr>
                <w:rFonts w:ascii="Times New Roman" w:hAnsi="Times New Roman"/>
                <w:spacing w:val="-2"/>
                <w:sz w:val="24"/>
                <w:szCs w:val="24"/>
                <w:lang w:val="fr-FR"/>
              </w:rPr>
              <w:t>3 = 84</w:t>
            </w:r>
          </w:p>
        </w:tc>
        <w:tc>
          <w:tcPr>
            <w:tcW w:w="798" w:type="dxa"/>
          </w:tcPr>
          <w:p w:rsidR="00F549D4" w:rsidRPr="00F549D4" w:rsidRDefault="00F549D4" w:rsidP="00F25CA8">
            <w:pPr>
              <w:tabs>
                <w:tab w:val="left" w:pos="284"/>
              </w:tabs>
              <w:jc w:val="center"/>
              <w:rPr>
                <w:rFonts w:ascii="Times New Roman" w:hAnsi="Times New Roman"/>
                <w:spacing w:val="-2"/>
                <w:sz w:val="24"/>
                <w:szCs w:val="24"/>
                <w:lang w:val="nl-NL"/>
              </w:rPr>
            </w:pPr>
          </w:p>
          <w:p w:rsidR="00F549D4" w:rsidRPr="00F549D4" w:rsidRDefault="00F549D4" w:rsidP="00F25CA8">
            <w:pPr>
              <w:tabs>
                <w:tab w:val="left" w:pos="284"/>
              </w:tabs>
              <w:jc w:val="center"/>
              <w:rPr>
                <w:rFonts w:ascii="Times New Roman" w:hAnsi="Times New Roman"/>
                <w:spacing w:val="-2"/>
                <w:sz w:val="24"/>
                <w:szCs w:val="24"/>
                <w:lang w:val="nl-NL"/>
              </w:rPr>
            </w:pPr>
          </w:p>
          <w:p w:rsidR="00F549D4" w:rsidRPr="00F549D4" w:rsidRDefault="00F549D4"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874A61" w:rsidRDefault="00874A61" w:rsidP="00F25CA8">
            <w:pPr>
              <w:tabs>
                <w:tab w:val="left" w:pos="284"/>
              </w:tabs>
              <w:jc w:val="center"/>
              <w:rPr>
                <w:rFonts w:ascii="Times New Roman" w:hAnsi="Times New Roman"/>
                <w:spacing w:val="-2"/>
                <w:sz w:val="24"/>
                <w:szCs w:val="24"/>
                <w:lang w:val="nl-NL"/>
              </w:rPr>
            </w:pPr>
          </w:p>
          <w:p w:rsidR="00F549D4" w:rsidRPr="00F549D4" w:rsidRDefault="00F549D4"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F549D4" w:rsidRPr="00F549D4" w:rsidRDefault="00F549D4" w:rsidP="00F25CA8">
            <w:pPr>
              <w:tabs>
                <w:tab w:val="left" w:pos="284"/>
              </w:tabs>
              <w:jc w:val="center"/>
              <w:rPr>
                <w:rFonts w:ascii="Times New Roman" w:hAnsi="Times New Roman"/>
                <w:spacing w:val="-2"/>
                <w:sz w:val="24"/>
                <w:szCs w:val="24"/>
                <w:lang w:val="nl-NL"/>
              </w:rPr>
            </w:pPr>
            <w:r w:rsidRPr="00F549D4">
              <w:rPr>
                <w:rFonts w:ascii="Times New Roman" w:hAnsi="Times New Roman"/>
                <w:spacing w:val="-2"/>
                <w:sz w:val="24"/>
                <w:szCs w:val="24"/>
                <w:lang w:val="nl-NL"/>
              </w:rPr>
              <w:t>0,25</w:t>
            </w:r>
          </w:p>
          <w:p w:rsidR="00F549D4" w:rsidRPr="00F549D4" w:rsidRDefault="00F549D4" w:rsidP="00F25CA8">
            <w:pPr>
              <w:jc w:val="center"/>
              <w:rPr>
                <w:rFonts w:ascii="Times New Roman" w:hAnsi="Times New Roman"/>
                <w:spacing w:val="-2"/>
                <w:sz w:val="24"/>
                <w:szCs w:val="24"/>
                <w:lang w:val="fr-FR"/>
              </w:rPr>
            </w:pPr>
            <w:r w:rsidRPr="00F549D4">
              <w:rPr>
                <w:rFonts w:ascii="Times New Roman" w:hAnsi="Times New Roman"/>
                <w:spacing w:val="-2"/>
                <w:sz w:val="24"/>
                <w:szCs w:val="24"/>
                <w:lang w:val="nl-NL"/>
              </w:rPr>
              <w:t>0,25</w:t>
            </w:r>
          </w:p>
        </w:tc>
      </w:tr>
      <w:tr w:rsidR="00F549D4" w:rsidRPr="00F549D4" w:rsidTr="00B0168D">
        <w:tc>
          <w:tcPr>
            <w:tcW w:w="817" w:type="dxa"/>
          </w:tcPr>
          <w:p w:rsidR="00F549D4" w:rsidRPr="00F549D4" w:rsidRDefault="00F549D4"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F549D4" w:rsidRPr="00F549D4" w:rsidRDefault="00F549D4" w:rsidP="00F25CA8">
            <w:pPr>
              <w:tabs>
                <w:tab w:val="left" w:pos="284"/>
              </w:tabs>
              <w:jc w:val="both"/>
              <w:rPr>
                <w:rFonts w:ascii="Times New Roman" w:hAnsi="Times New Roman"/>
                <w:spacing w:val="-2"/>
                <w:sz w:val="24"/>
                <w:szCs w:val="24"/>
                <w:lang w:val="de-DE"/>
              </w:rPr>
            </w:pPr>
            <w:r w:rsidRPr="00F549D4">
              <w:rPr>
                <w:rFonts w:ascii="Times New Roman" w:hAnsi="Times New Roman"/>
                <w:spacing w:val="-2"/>
                <w:sz w:val="24"/>
                <w:szCs w:val="24"/>
                <w:lang w:val="de-DE"/>
              </w:rPr>
              <w:t>Tỉ lệ hợp tử bình thường: 88% x 97% = 85,36%</w:t>
            </w:r>
          </w:p>
          <w:p w:rsidR="00F549D4" w:rsidRPr="00F549D4" w:rsidRDefault="00F549D4" w:rsidP="00F25CA8">
            <w:pPr>
              <w:tabs>
                <w:tab w:val="left" w:pos="284"/>
              </w:tabs>
              <w:jc w:val="both"/>
              <w:rPr>
                <w:rFonts w:ascii="Times New Roman" w:hAnsi="Times New Roman"/>
                <w:spacing w:val="-2"/>
                <w:sz w:val="24"/>
                <w:szCs w:val="24"/>
                <w:lang w:val="de-DE"/>
              </w:rPr>
            </w:pPr>
            <w:r w:rsidRPr="00F549D4">
              <w:rPr>
                <w:rFonts w:ascii="Times New Roman" w:hAnsi="Times New Roman"/>
                <w:spacing w:val="-2"/>
                <w:sz w:val="24"/>
                <w:szCs w:val="24"/>
                <w:lang w:val="de-DE"/>
              </w:rPr>
              <w:t>Tỉ lệ hợp tử đột biến: 100% - 85,36</w:t>
            </w:r>
            <w:r w:rsidR="00912DF2">
              <w:rPr>
                <w:rFonts w:ascii="Times New Roman" w:hAnsi="Times New Roman"/>
                <w:spacing w:val="-2"/>
                <w:sz w:val="24"/>
                <w:szCs w:val="24"/>
                <w:lang w:val="de-DE"/>
              </w:rPr>
              <w:t>%</w:t>
            </w:r>
            <w:r w:rsidRPr="00F549D4">
              <w:rPr>
                <w:rFonts w:ascii="Times New Roman" w:hAnsi="Times New Roman"/>
                <w:spacing w:val="-2"/>
                <w:sz w:val="24"/>
                <w:szCs w:val="24"/>
                <w:lang w:val="de-DE"/>
              </w:rPr>
              <w:t xml:space="preserve"> = 14,64%</w:t>
            </w:r>
          </w:p>
          <w:p w:rsidR="00F549D4" w:rsidRPr="00F549D4" w:rsidRDefault="00F549D4" w:rsidP="00F25CA8">
            <w:pPr>
              <w:jc w:val="both"/>
              <w:rPr>
                <w:rFonts w:ascii="Times New Roman" w:hAnsi="Times New Roman"/>
                <w:spacing w:val="-2"/>
                <w:sz w:val="24"/>
                <w:szCs w:val="24"/>
                <w:lang w:val="de-DE"/>
              </w:rPr>
            </w:pPr>
            <w:r w:rsidRPr="00F549D4">
              <w:rPr>
                <w:rFonts w:ascii="Times New Roman" w:eastAsia="Calibri" w:hAnsi="Times New Roman"/>
                <w:i/>
                <w:spacing w:val="-2"/>
                <w:sz w:val="24"/>
                <w:szCs w:val="24"/>
                <w:lang w:val="pt-BR"/>
              </w:rPr>
              <w:t>(HS biện luận đúng để ra đáp số cũng cho điểm tối đa)</w:t>
            </w:r>
          </w:p>
        </w:tc>
        <w:tc>
          <w:tcPr>
            <w:tcW w:w="798" w:type="dxa"/>
          </w:tcPr>
          <w:p w:rsidR="00F549D4" w:rsidRPr="00F549D4" w:rsidRDefault="00F549D4" w:rsidP="00F25CA8">
            <w:pPr>
              <w:tabs>
                <w:tab w:val="left" w:pos="284"/>
              </w:tabs>
              <w:jc w:val="center"/>
              <w:rPr>
                <w:rFonts w:ascii="Times New Roman" w:hAnsi="Times New Roman"/>
                <w:spacing w:val="-2"/>
                <w:sz w:val="24"/>
                <w:szCs w:val="24"/>
                <w:lang w:val="en-US"/>
              </w:rPr>
            </w:pPr>
            <w:r w:rsidRPr="00F549D4">
              <w:rPr>
                <w:rFonts w:ascii="Times New Roman" w:hAnsi="Times New Roman"/>
                <w:spacing w:val="-2"/>
                <w:sz w:val="24"/>
                <w:szCs w:val="24"/>
                <w:lang w:val="en-US"/>
              </w:rPr>
              <w:t>0,25</w:t>
            </w:r>
          </w:p>
          <w:p w:rsidR="00F549D4" w:rsidRPr="00F549D4" w:rsidRDefault="00F549D4" w:rsidP="00F25CA8">
            <w:pPr>
              <w:jc w:val="center"/>
              <w:rPr>
                <w:rFonts w:ascii="Times New Roman" w:hAnsi="Times New Roman"/>
                <w:spacing w:val="-2"/>
                <w:sz w:val="24"/>
                <w:szCs w:val="24"/>
                <w:lang w:val="fr-FR"/>
              </w:rPr>
            </w:pPr>
            <w:r w:rsidRPr="00F549D4">
              <w:rPr>
                <w:rFonts w:ascii="Times New Roman" w:hAnsi="Times New Roman"/>
                <w:spacing w:val="-2"/>
                <w:sz w:val="24"/>
                <w:szCs w:val="24"/>
                <w:lang w:val="en-US"/>
              </w:rPr>
              <w:t>0,25</w:t>
            </w:r>
          </w:p>
        </w:tc>
      </w:tr>
    </w:tbl>
    <w:p w:rsidR="00E26E9F" w:rsidRPr="00F549D4" w:rsidRDefault="00E26E9F" w:rsidP="00F25CA8">
      <w:pPr>
        <w:tabs>
          <w:tab w:val="left" w:pos="-2127"/>
        </w:tabs>
        <w:spacing w:after="0" w:line="240" w:lineRule="auto"/>
        <w:jc w:val="both"/>
        <w:rPr>
          <w:rFonts w:ascii="Times New Roman" w:eastAsia="Calibri" w:hAnsi="Times New Roman"/>
          <w:b/>
          <w:sz w:val="24"/>
          <w:szCs w:val="24"/>
          <w:lang w:val="en-US" w:eastAsia="en-US"/>
        </w:rPr>
      </w:pPr>
      <w:r w:rsidRPr="00F549D4">
        <w:rPr>
          <w:rFonts w:ascii="Times New Roman" w:hAnsi="Times New Roman"/>
          <w:b/>
          <w:sz w:val="24"/>
          <w:szCs w:val="24"/>
        </w:rPr>
        <w:t xml:space="preserve">Câu 10. </w:t>
      </w:r>
      <w:r w:rsidRPr="00F549D4">
        <w:rPr>
          <w:rFonts w:ascii="Times New Roman" w:hAnsi="Times New Roman"/>
          <w:i/>
          <w:sz w:val="24"/>
          <w:szCs w:val="24"/>
        </w:rPr>
        <w:t>(2,</w:t>
      </w:r>
      <w:r w:rsidRPr="00F549D4">
        <w:rPr>
          <w:rFonts w:ascii="Times New Roman" w:hAnsi="Times New Roman"/>
          <w:i/>
          <w:sz w:val="24"/>
          <w:szCs w:val="24"/>
          <w:lang w:val="en-US"/>
        </w:rPr>
        <w:t>5</w:t>
      </w:r>
      <w:r w:rsidRPr="00F549D4">
        <w:rPr>
          <w:rFonts w:ascii="Times New Roman" w:hAnsi="Times New Roman"/>
          <w:i/>
          <w:sz w:val="24"/>
          <w:szCs w:val="24"/>
        </w:rPr>
        <w:t xml:space="preserve"> điểm)</w:t>
      </w:r>
      <w:r w:rsidRPr="00F549D4">
        <w:rPr>
          <w:rFonts w:ascii="Times New Roman" w:hAnsi="Times New Roman"/>
          <w:b/>
          <w:sz w:val="24"/>
          <w:szCs w:val="24"/>
        </w:rPr>
        <w:t xml:space="preserve">  </w:t>
      </w:r>
    </w:p>
    <w:p w:rsidR="00E26E9F" w:rsidRPr="00F549D4" w:rsidRDefault="00E26E9F" w:rsidP="00F25CA8">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lang w:val="en-US"/>
        </w:rPr>
        <w:t xml:space="preserve">a. Trong phép lai một cặp tính trạng, để đời sau có tỉ lệ </w:t>
      </w:r>
      <w:r w:rsidR="00B0168D">
        <w:rPr>
          <w:rFonts w:ascii="Times New Roman" w:hAnsi="Times New Roman"/>
          <w:sz w:val="24"/>
          <w:szCs w:val="24"/>
          <w:lang w:val="en-US"/>
        </w:rPr>
        <w:t xml:space="preserve">phân li kiểu hình xấp xỉ 3 trội: </w:t>
      </w:r>
      <w:r w:rsidRPr="00F549D4">
        <w:rPr>
          <w:rFonts w:ascii="Times New Roman" w:hAnsi="Times New Roman"/>
          <w:sz w:val="24"/>
          <w:szCs w:val="24"/>
          <w:lang w:val="en-US"/>
        </w:rPr>
        <w:t xml:space="preserve">1 lặn thì cần có các điều kiện gì? </w:t>
      </w:r>
      <w:r w:rsidRPr="00F549D4">
        <w:rPr>
          <w:rFonts w:ascii="Times New Roman" w:hAnsi="Times New Roman"/>
          <w:spacing w:val="-6"/>
          <w:sz w:val="24"/>
          <w:szCs w:val="24"/>
        </w:rPr>
        <w:t>Biết rằng không có đột biến xảy ra</w:t>
      </w:r>
      <w:r w:rsidRPr="00F549D4">
        <w:rPr>
          <w:rFonts w:ascii="Times New Roman" w:hAnsi="Times New Roman"/>
          <w:spacing w:val="-6"/>
          <w:sz w:val="24"/>
          <w:szCs w:val="24"/>
          <w:lang w:val="en-US"/>
        </w:rPr>
        <w:t>,</w:t>
      </w:r>
      <w:r w:rsidRPr="00F549D4">
        <w:rPr>
          <w:rFonts w:ascii="Times New Roman" w:hAnsi="Times New Roman"/>
          <w:spacing w:val="-6"/>
          <w:sz w:val="24"/>
          <w:szCs w:val="24"/>
        </w:rPr>
        <w:t xml:space="preserve"> </w:t>
      </w:r>
      <w:r w:rsidRPr="00F549D4">
        <w:rPr>
          <w:rFonts w:ascii="Times New Roman" w:hAnsi="Times New Roman"/>
          <w:sz w:val="24"/>
          <w:szCs w:val="24"/>
          <w:lang w:val="en-US"/>
        </w:rPr>
        <w:t>tính trạng do gen trên nhiễm sắc thể thường quy định.</w:t>
      </w:r>
    </w:p>
    <w:p w:rsidR="00E26E9F" w:rsidRPr="00F549D4" w:rsidRDefault="00E26E9F" w:rsidP="00F25CA8">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lang w:val="en-US"/>
        </w:rPr>
        <w:t xml:space="preserve">b. </w:t>
      </w:r>
      <w:r w:rsidR="00B0168D">
        <w:rPr>
          <w:rFonts w:ascii="Times New Roman" w:hAnsi="Times New Roman"/>
          <w:sz w:val="24"/>
          <w:szCs w:val="24"/>
          <w:lang w:val="en-US"/>
        </w:rPr>
        <w:t>Ở một loài thực vật, x</w:t>
      </w:r>
      <w:r w:rsidRPr="00F549D4">
        <w:rPr>
          <w:rFonts w:ascii="Times New Roman" w:hAnsi="Times New Roman"/>
          <w:sz w:val="24"/>
          <w:szCs w:val="24"/>
          <w:lang w:val="en-US"/>
        </w:rPr>
        <w:t>ét cơ thể có kiểu gen AaBb.</w:t>
      </w:r>
      <w:r w:rsidR="00B0168D">
        <w:rPr>
          <w:rFonts w:ascii="Times New Roman" w:hAnsi="Times New Roman"/>
          <w:sz w:val="24"/>
          <w:szCs w:val="24"/>
          <w:lang w:val="en-US"/>
        </w:rPr>
        <w:t xml:space="preserve"> Biết mỗi gen quy định một tính trạng, quan hệ trội lặn hoàn toàn.</w:t>
      </w:r>
    </w:p>
    <w:p w:rsidR="00E26E9F" w:rsidRPr="00F549D4" w:rsidRDefault="00E26E9F" w:rsidP="00F25CA8">
      <w:pPr>
        <w:spacing w:after="0" w:line="240" w:lineRule="auto"/>
        <w:ind w:firstLine="993"/>
        <w:jc w:val="both"/>
        <w:rPr>
          <w:rFonts w:ascii="Times New Roman" w:hAnsi="Times New Roman"/>
          <w:sz w:val="24"/>
          <w:szCs w:val="24"/>
          <w:lang w:val="en-US"/>
        </w:rPr>
      </w:pPr>
      <w:r w:rsidRPr="00F549D4">
        <w:rPr>
          <w:rFonts w:ascii="Times New Roman" w:hAnsi="Times New Roman"/>
          <w:sz w:val="24"/>
          <w:szCs w:val="24"/>
          <w:lang w:val="en-US"/>
        </w:rPr>
        <w:t>- Xác định kiểu gen của cây đem lai với cây trên để đời con có tỉ lệ kiểu gen bằng tỉ lệ kiểu hình? Gọi tên phép lai.</w:t>
      </w:r>
    </w:p>
    <w:p w:rsidR="00E26E9F" w:rsidRPr="00F549D4" w:rsidRDefault="00E26E9F" w:rsidP="00F25CA8">
      <w:pPr>
        <w:spacing w:after="0" w:line="240" w:lineRule="auto"/>
        <w:ind w:firstLine="993"/>
        <w:jc w:val="both"/>
        <w:rPr>
          <w:rFonts w:ascii="Times New Roman" w:hAnsi="Times New Roman"/>
          <w:spacing w:val="12"/>
          <w:sz w:val="24"/>
          <w:szCs w:val="24"/>
          <w:lang w:val="en-US"/>
        </w:rPr>
      </w:pPr>
      <w:r w:rsidRPr="00F549D4">
        <w:rPr>
          <w:rFonts w:ascii="Times New Roman" w:hAnsi="Times New Roman"/>
          <w:spacing w:val="12"/>
          <w:sz w:val="24"/>
          <w:szCs w:val="24"/>
          <w:lang w:val="en-US"/>
        </w:rPr>
        <w:t>- Cho cây có kiểu gen trên tự thụ phấn, xác định tỉ lệ cây con có ít nhất một tính trạng trội.</w:t>
      </w:r>
    </w:p>
    <w:p w:rsidR="00C2214D" w:rsidRPr="00C2214D" w:rsidRDefault="00E26E9F" w:rsidP="00F25CA8">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lang w:val="en-US"/>
        </w:rPr>
        <w:t xml:space="preserve">c. </w:t>
      </w:r>
      <w:r w:rsidRPr="00F549D4">
        <w:rPr>
          <w:rFonts w:ascii="Times New Roman" w:hAnsi="Times New Roman"/>
          <w:sz w:val="24"/>
          <w:szCs w:val="24"/>
        </w:rPr>
        <w:t xml:space="preserve">Có ba dòng hoa màu trắng thuần chủng cùng loài (I, II, III), người ta thực hiện các phép lai và thu được kết quả </w:t>
      </w:r>
      <w:bookmarkStart w:id="0" w:name="_GoBack"/>
      <w:bookmarkEnd w:id="0"/>
      <w:r w:rsidRPr="00F549D4">
        <w:rPr>
          <w:rFonts w:ascii="Times New Roman" w:hAnsi="Times New Roman"/>
          <w:sz w:val="24"/>
          <w:szCs w:val="24"/>
        </w:rPr>
        <w:t>theo bảng sau:</w:t>
      </w:r>
    </w:p>
    <w:tbl>
      <w:tblPr>
        <w:tblW w:w="8773" w:type="dxa"/>
        <w:tblInd w:w="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9"/>
        <w:gridCol w:w="3202"/>
        <w:gridCol w:w="4252"/>
      </w:tblGrid>
      <w:tr w:rsidR="00E26E9F" w:rsidRPr="00F549D4" w:rsidTr="00B0168D">
        <w:tc>
          <w:tcPr>
            <w:tcW w:w="1319" w:type="dxa"/>
            <w:tcBorders>
              <w:top w:val="single" w:sz="4" w:space="0" w:color="auto"/>
              <w:left w:val="single" w:sz="4" w:space="0" w:color="auto"/>
              <w:bottom w:val="single" w:sz="4" w:space="0" w:color="auto"/>
              <w:right w:val="single" w:sz="4" w:space="0" w:color="auto"/>
            </w:tcBorders>
          </w:tcPr>
          <w:p w:rsidR="00E26E9F" w:rsidRPr="00F549D4" w:rsidRDefault="00E26E9F" w:rsidP="00F25CA8">
            <w:pPr>
              <w:spacing w:after="0" w:line="240" w:lineRule="auto"/>
              <w:jc w:val="center"/>
              <w:rPr>
                <w:rFonts w:ascii="Times New Roman" w:hAnsi="Times New Roman"/>
                <w:b/>
                <w:sz w:val="24"/>
                <w:szCs w:val="24"/>
              </w:rPr>
            </w:pPr>
            <w:r w:rsidRPr="00F549D4">
              <w:rPr>
                <w:rFonts w:ascii="Times New Roman" w:hAnsi="Times New Roman"/>
                <w:b/>
                <w:sz w:val="24"/>
                <w:szCs w:val="24"/>
              </w:rPr>
              <w:t>Phép lai</w:t>
            </w:r>
          </w:p>
        </w:tc>
        <w:tc>
          <w:tcPr>
            <w:tcW w:w="3202" w:type="dxa"/>
            <w:tcBorders>
              <w:top w:val="single" w:sz="4" w:space="0" w:color="auto"/>
              <w:left w:val="single" w:sz="4" w:space="0" w:color="auto"/>
              <w:bottom w:val="single" w:sz="4" w:space="0" w:color="auto"/>
              <w:right w:val="single" w:sz="4" w:space="0" w:color="auto"/>
            </w:tcBorders>
          </w:tcPr>
          <w:p w:rsidR="00E26E9F" w:rsidRPr="00F549D4" w:rsidRDefault="00E26E9F" w:rsidP="00F25CA8">
            <w:pPr>
              <w:spacing w:after="0" w:line="240" w:lineRule="auto"/>
              <w:jc w:val="center"/>
              <w:rPr>
                <w:rFonts w:ascii="Times New Roman" w:hAnsi="Times New Roman"/>
                <w:b/>
                <w:sz w:val="24"/>
                <w:szCs w:val="24"/>
              </w:rPr>
            </w:pPr>
            <w:r w:rsidRPr="00F549D4">
              <w:rPr>
                <w:rFonts w:ascii="Times New Roman" w:hAnsi="Times New Roman"/>
                <w:b/>
                <w:sz w:val="24"/>
                <w:szCs w:val="24"/>
              </w:rPr>
              <w:t>Kiểu hình đem lai</w:t>
            </w:r>
          </w:p>
        </w:tc>
        <w:tc>
          <w:tcPr>
            <w:tcW w:w="4252" w:type="dxa"/>
            <w:tcBorders>
              <w:top w:val="single" w:sz="4" w:space="0" w:color="auto"/>
              <w:left w:val="single" w:sz="4" w:space="0" w:color="auto"/>
              <w:bottom w:val="single" w:sz="4" w:space="0" w:color="auto"/>
              <w:right w:val="single" w:sz="4" w:space="0" w:color="auto"/>
            </w:tcBorders>
          </w:tcPr>
          <w:p w:rsidR="00E26E9F" w:rsidRPr="00F549D4" w:rsidRDefault="00E26E9F" w:rsidP="00F25CA8">
            <w:pPr>
              <w:spacing w:after="0" w:line="240" w:lineRule="auto"/>
              <w:jc w:val="center"/>
              <w:rPr>
                <w:rFonts w:ascii="Times New Roman" w:hAnsi="Times New Roman"/>
                <w:b/>
                <w:sz w:val="24"/>
                <w:szCs w:val="24"/>
              </w:rPr>
            </w:pPr>
            <w:r w:rsidRPr="00F549D4">
              <w:rPr>
                <w:rFonts w:ascii="Times New Roman" w:hAnsi="Times New Roman"/>
                <w:b/>
                <w:sz w:val="24"/>
                <w:szCs w:val="24"/>
              </w:rPr>
              <w:t>Kiểu hình đời con</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1</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Trắng I  x trắng I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368 cây hoa</w:t>
            </w:r>
            <w:r w:rsidRPr="00F549D4">
              <w:rPr>
                <w:rFonts w:ascii="Times New Roman" w:hAnsi="Times New Roman"/>
                <w:sz w:val="24"/>
                <w:szCs w:val="24"/>
              </w:rPr>
              <w:t xml:space="preserve"> trắng</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2</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Trắng I  x trắng II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100% cây hoa đỏ</w:t>
            </w:r>
            <w:r w:rsidRPr="00F549D4">
              <w:rPr>
                <w:rFonts w:ascii="Times New Roman" w:hAnsi="Times New Roman"/>
                <w:sz w:val="24"/>
                <w:szCs w:val="24"/>
              </w:rPr>
              <w:t xml:space="preserve"> (F</w:t>
            </w:r>
            <w:r w:rsidRPr="00F549D4">
              <w:rPr>
                <w:rFonts w:ascii="Times New Roman" w:hAnsi="Times New Roman"/>
                <w:sz w:val="24"/>
                <w:szCs w:val="24"/>
                <w:vertAlign w:val="subscript"/>
              </w:rPr>
              <w:t>1</w:t>
            </w:r>
            <w:r w:rsidRPr="00F549D4">
              <w:rPr>
                <w:rFonts w:ascii="Times New Roman" w:hAnsi="Times New Roman"/>
                <w:sz w:val="24"/>
                <w:szCs w:val="24"/>
              </w:rPr>
              <w:t>)</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3</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Trắng II  x trắng II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100% cây hoa</w:t>
            </w:r>
            <w:r w:rsidRPr="00F549D4">
              <w:rPr>
                <w:rFonts w:ascii="Times New Roman" w:hAnsi="Times New Roman"/>
                <w:sz w:val="24"/>
                <w:szCs w:val="24"/>
              </w:rPr>
              <w:t xml:space="preserve"> trắng</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4</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Đỏ</w:t>
            </w:r>
            <w:r w:rsidRPr="00F549D4">
              <w:rPr>
                <w:rFonts w:ascii="Times New Roman" w:hAnsi="Times New Roman"/>
                <w:sz w:val="24"/>
                <w:szCs w:val="24"/>
              </w:rPr>
              <w:t xml:space="preserve"> F</w:t>
            </w:r>
            <w:r w:rsidRPr="00F549D4">
              <w:rPr>
                <w:rFonts w:ascii="Times New Roman" w:hAnsi="Times New Roman"/>
                <w:sz w:val="24"/>
                <w:szCs w:val="24"/>
                <w:vertAlign w:val="subscript"/>
              </w:rPr>
              <w:t>1</w:t>
            </w:r>
            <w:r w:rsidRPr="00F549D4">
              <w:rPr>
                <w:rFonts w:ascii="Times New Roman" w:hAnsi="Times New Roman"/>
                <w:sz w:val="24"/>
                <w:szCs w:val="24"/>
              </w:rPr>
              <w:t xml:space="preserve"> x trắng I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 xml:space="preserve">56 cây hoa đỏ : 392 cây hoa trắng </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5</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 xml:space="preserve">Đỏ </w:t>
            </w:r>
            <w:r w:rsidRPr="00F549D4">
              <w:rPr>
                <w:rFonts w:ascii="Times New Roman" w:hAnsi="Times New Roman"/>
                <w:sz w:val="24"/>
                <w:szCs w:val="24"/>
              </w:rPr>
              <w:t>F</w:t>
            </w:r>
            <w:r w:rsidRPr="00F549D4">
              <w:rPr>
                <w:rFonts w:ascii="Times New Roman" w:hAnsi="Times New Roman"/>
                <w:sz w:val="24"/>
                <w:szCs w:val="24"/>
                <w:vertAlign w:val="subscript"/>
              </w:rPr>
              <w:t>1</w:t>
            </w:r>
            <w:r w:rsidRPr="00F549D4">
              <w:rPr>
                <w:rFonts w:ascii="Times New Roman" w:hAnsi="Times New Roman"/>
                <w:sz w:val="24"/>
                <w:szCs w:val="24"/>
              </w:rPr>
              <w:t xml:space="preserve"> x trắng II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50% cây hoa trắng : 50% cây hoa đỏ</w:t>
            </w:r>
          </w:p>
        </w:tc>
      </w:tr>
      <w:tr w:rsidR="00E26E9F" w:rsidRPr="00F549D4" w:rsidTr="00B0168D">
        <w:tc>
          <w:tcPr>
            <w:tcW w:w="1319" w:type="dxa"/>
          </w:tcPr>
          <w:p w:rsidR="00E26E9F" w:rsidRPr="00F549D4" w:rsidRDefault="00E26E9F" w:rsidP="00F25CA8">
            <w:pPr>
              <w:spacing w:after="0" w:line="240" w:lineRule="auto"/>
              <w:jc w:val="center"/>
              <w:rPr>
                <w:rFonts w:ascii="Times New Roman" w:hAnsi="Times New Roman"/>
                <w:sz w:val="24"/>
                <w:szCs w:val="24"/>
              </w:rPr>
            </w:pPr>
            <w:r w:rsidRPr="00F549D4">
              <w:rPr>
                <w:rFonts w:ascii="Times New Roman" w:hAnsi="Times New Roman"/>
                <w:sz w:val="24"/>
                <w:szCs w:val="24"/>
              </w:rPr>
              <w:t>6</w:t>
            </w:r>
          </w:p>
        </w:tc>
        <w:tc>
          <w:tcPr>
            <w:tcW w:w="320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lang w:val="en-US"/>
              </w:rPr>
              <w:t>Đỏ</w:t>
            </w:r>
            <w:r w:rsidRPr="00F549D4">
              <w:rPr>
                <w:rFonts w:ascii="Times New Roman" w:hAnsi="Times New Roman"/>
                <w:sz w:val="24"/>
                <w:szCs w:val="24"/>
              </w:rPr>
              <w:t xml:space="preserve"> F</w:t>
            </w:r>
            <w:r w:rsidRPr="00F549D4">
              <w:rPr>
                <w:rFonts w:ascii="Times New Roman" w:hAnsi="Times New Roman"/>
                <w:sz w:val="24"/>
                <w:szCs w:val="24"/>
                <w:vertAlign w:val="subscript"/>
              </w:rPr>
              <w:t>1</w:t>
            </w:r>
            <w:r w:rsidRPr="00F549D4">
              <w:rPr>
                <w:rFonts w:ascii="Times New Roman" w:hAnsi="Times New Roman"/>
                <w:sz w:val="24"/>
                <w:szCs w:val="24"/>
              </w:rPr>
              <w:t xml:space="preserve"> x trắng I</w:t>
            </w:r>
          </w:p>
        </w:tc>
        <w:tc>
          <w:tcPr>
            <w:tcW w:w="4252" w:type="dxa"/>
          </w:tcPr>
          <w:p w:rsidR="00E26E9F" w:rsidRPr="00F549D4" w:rsidRDefault="00E26E9F" w:rsidP="003B1FDF">
            <w:pPr>
              <w:spacing w:after="0" w:line="240" w:lineRule="auto"/>
              <w:jc w:val="both"/>
              <w:rPr>
                <w:rFonts w:ascii="Times New Roman" w:hAnsi="Times New Roman"/>
                <w:sz w:val="24"/>
                <w:szCs w:val="24"/>
              </w:rPr>
            </w:pPr>
            <w:r w:rsidRPr="00F549D4">
              <w:rPr>
                <w:rFonts w:ascii="Times New Roman" w:hAnsi="Times New Roman"/>
                <w:sz w:val="24"/>
                <w:szCs w:val="24"/>
              </w:rPr>
              <w:t>29</w:t>
            </w:r>
            <w:r w:rsidRPr="00F549D4">
              <w:rPr>
                <w:rFonts w:ascii="Times New Roman" w:hAnsi="Times New Roman"/>
                <w:sz w:val="24"/>
                <w:szCs w:val="24"/>
                <w:lang w:val="en-US"/>
              </w:rPr>
              <w:t>4</w:t>
            </w:r>
            <w:r w:rsidRPr="00F549D4">
              <w:rPr>
                <w:rFonts w:ascii="Times New Roman" w:hAnsi="Times New Roman"/>
                <w:sz w:val="24"/>
                <w:szCs w:val="24"/>
              </w:rPr>
              <w:t xml:space="preserve"> cây hoa trắng : 98 cây hoa đỏ</w:t>
            </w:r>
          </w:p>
        </w:tc>
      </w:tr>
    </w:tbl>
    <w:p w:rsidR="00E26E9F" w:rsidRPr="00F549D4" w:rsidRDefault="00E26E9F" w:rsidP="00F25CA8">
      <w:pPr>
        <w:spacing w:after="0" w:line="240" w:lineRule="auto"/>
        <w:ind w:firstLine="720"/>
        <w:jc w:val="both"/>
        <w:rPr>
          <w:rFonts w:ascii="Times New Roman" w:hAnsi="Times New Roman"/>
          <w:sz w:val="24"/>
          <w:szCs w:val="24"/>
          <w:lang w:val="en-US"/>
        </w:rPr>
      </w:pPr>
      <w:r w:rsidRPr="00F549D4">
        <w:rPr>
          <w:rFonts w:ascii="Times New Roman" w:hAnsi="Times New Roman"/>
          <w:sz w:val="24"/>
          <w:szCs w:val="24"/>
        </w:rPr>
        <w:lastRenderedPageBreak/>
        <w:t xml:space="preserve">Hãy xác định quy luật di truyền chi phối tính trạng màu sắc hoa. Quy ước gen về tính trạng màu sắc hoa và tìm kiểu gen của các cây hoa trắng thuần chủng. </w:t>
      </w:r>
    </w:p>
    <w:p w:rsidR="005E7B71" w:rsidRPr="00F549D4" w:rsidRDefault="00E26E9F" w:rsidP="00F25CA8">
      <w:pPr>
        <w:spacing w:after="0" w:line="240" w:lineRule="auto"/>
        <w:ind w:firstLine="720"/>
        <w:jc w:val="both"/>
        <w:rPr>
          <w:rFonts w:ascii="Times New Roman" w:hAnsi="Times New Roman"/>
          <w:spacing w:val="-6"/>
          <w:sz w:val="24"/>
          <w:szCs w:val="24"/>
        </w:rPr>
      </w:pPr>
      <w:r w:rsidRPr="00F549D4">
        <w:rPr>
          <w:rFonts w:ascii="Times New Roman" w:hAnsi="Times New Roman"/>
          <w:spacing w:val="-6"/>
          <w:sz w:val="24"/>
          <w:szCs w:val="24"/>
        </w:rPr>
        <w:t>Biết rằng không có đột biến gen xảy ra và tính trạng màu hoa không phụ thuộc vào môi trường.</w:t>
      </w:r>
    </w:p>
    <w:tbl>
      <w:tblPr>
        <w:tblStyle w:val="TableGrid"/>
        <w:tblW w:w="9747" w:type="dxa"/>
        <w:tblLayout w:type="fixed"/>
        <w:tblLook w:val="04A0" w:firstRow="1" w:lastRow="0" w:firstColumn="1" w:lastColumn="0" w:noHBand="0" w:noVBand="1"/>
      </w:tblPr>
      <w:tblGrid>
        <w:gridCol w:w="817"/>
        <w:gridCol w:w="8132"/>
        <w:gridCol w:w="798"/>
      </w:tblGrid>
      <w:tr w:rsidR="005E7B71" w:rsidRPr="009B20DA" w:rsidTr="005E7B71">
        <w:tc>
          <w:tcPr>
            <w:tcW w:w="817" w:type="dxa"/>
          </w:tcPr>
          <w:p w:rsidR="005E7B71" w:rsidRPr="009B20DA" w:rsidRDefault="005E7B71" w:rsidP="00F25CA8">
            <w:pPr>
              <w:jc w:val="center"/>
              <w:rPr>
                <w:rFonts w:ascii="Times New Roman" w:hAnsi="Times New Roman"/>
                <w:b/>
                <w:sz w:val="24"/>
                <w:szCs w:val="24"/>
                <w:lang w:val="en-US"/>
              </w:rPr>
            </w:pPr>
          </w:p>
        </w:tc>
        <w:tc>
          <w:tcPr>
            <w:tcW w:w="8132" w:type="dxa"/>
          </w:tcPr>
          <w:p w:rsidR="005E7B71" w:rsidRPr="009B20DA" w:rsidRDefault="005E7B71" w:rsidP="00F25CA8">
            <w:pPr>
              <w:tabs>
                <w:tab w:val="left" w:pos="480"/>
              </w:tabs>
              <w:jc w:val="center"/>
              <w:rPr>
                <w:rFonts w:ascii="Times New Roman" w:hAnsi="Times New Roman"/>
                <w:b/>
                <w:sz w:val="24"/>
                <w:szCs w:val="24"/>
                <w:lang w:val="pt-BR"/>
              </w:rPr>
            </w:pPr>
            <w:r w:rsidRPr="009B20DA">
              <w:rPr>
                <w:rFonts w:ascii="Times New Roman" w:hAnsi="Times New Roman"/>
                <w:b/>
                <w:sz w:val="24"/>
                <w:szCs w:val="24"/>
                <w:lang w:val="pt-BR"/>
              </w:rPr>
              <w:t>Nội dung</w:t>
            </w:r>
          </w:p>
        </w:tc>
        <w:tc>
          <w:tcPr>
            <w:tcW w:w="798" w:type="dxa"/>
          </w:tcPr>
          <w:p w:rsidR="005E7B71" w:rsidRPr="009B20DA" w:rsidRDefault="005E7B71" w:rsidP="00F25CA8">
            <w:pPr>
              <w:tabs>
                <w:tab w:val="left" w:pos="284"/>
              </w:tabs>
              <w:jc w:val="center"/>
              <w:rPr>
                <w:rFonts w:ascii="Times New Roman" w:hAnsi="Times New Roman"/>
                <w:b/>
                <w:spacing w:val="-2"/>
                <w:sz w:val="24"/>
                <w:szCs w:val="24"/>
                <w:lang w:val="sv-SE"/>
              </w:rPr>
            </w:pPr>
            <w:r w:rsidRPr="009B20DA">
              <w:rPr>
                <w:rFonts w:ascii="Times New Roman" w:hAnsi="Times New Roman"/>
                <w:b/>
                <w:spacing w:val="-2"/>
                <w:sz w:val="24"/>
                <w:szCs w:val="24"/>
                <w:lang w:val="sv-SE"/>
              </w:rPr>
              <w:t>Điểm</w:t>
            </w:r>
          </w:p>
        </w:tc>
      </w:tr>
      <w:tr w:rsidR="00F549D4" w:rsidRPr="00F549D4" w:rsidTr="00B0168D">
        <w:tc>
          <w:tcPr>
            <w:tcW w:w="817" w:type="dxa"/>
          </w:tcPr>
          <w:p w:rsidR="00F549D4" w:rsidRPr="00F549D4" w:rsidRDefault="00F549D4" w:rsidP="00F25CA8">
            <w:pPr>
              <w:jc w:val="center"/>
              <w:rPr>
                <w:rFonts w:ascii="Times New Roman" w:hAnsi="Times New Roman"/>
                <w:b/>
                <w:sz w:val="24"/>
                <w:szCs w:val="24"/>
                <w:lang w:val="en-US"/>
              </w:rPr>
            </w:pPr>
            <w:r w:rsidRPr="00F549D4">
              <w:rPr>
                <w:rFonts w:ascii="Times New Roman" w:hAnsi="Times New Roman"/>
                <w:b/>
                <w:sz w:val="24"/>
                <w:szCs w:val="24"/>
                <w:lang w:val="en-US"/>
              </w:rPr>
              <w:t>a.</w:t>
            </w:r>
          </w:p>
        </w:tc>
        <w:tc>
          <w:tcPr>
            <w:tcW w:w="8132" w:type="dxa"/>
          </w:tcPr>
          <w:p w:rsidR="00F549D4" w:rsidRPr="00F549D4" w:rsidRDefault="00F549D4" w:rsidP="001A1FE5">
            <w:pPr>
              <w:jc w:val="both"/>
              <w:rPr>
                <w:rFonts w:ascii="Times New Roman" w:hAnsi="Times New Roman"/>
                <w:b/>
                <w:spacing w:val="-2"/>
                <w:sz w:val="24"/>
                <w:szCs w:val="24"/>
                <w:lang w:val="en-US"/>
              </w:rPr>
            </w:pPr>
            <w:r w:rsidRPr="00F549D4">
              <w:rPr>
                <w:rFonts w:ascii="Times New Roman" w:hAnsi="Times New Roman"/>
                <w:b/>
                <w:spacing w:val="-2"/>
                <w:sz w:val="24"/>
                <w:szCs w:val="24"/>
                <w:lang w:val="en-US"/>
              </w:rPr>
              <w:t xml:space="preserve">Các điều kiện: </w:t>
            </w:r>
          </w:p>
          <w:p w:rsidR="00F549D4" w:rsidRPr="00F549D4" w:rsidRDefault="00F549D4" w:rsidP="001A1FE5">
            <w:pPr>
              <w:pStyle w:val="ListParagraph"/>
              <w:ind w:left="0"/>
              <w:jc w:val="both"/>
              <w:rPr>
                <w:rFonts w:ascii="Times New Roman" w:hAnsi="Times New Roman"/>
                <w:spacing w:val="-2"/>
                <w:sz w:val="24"/>
                <w:szCs w:val="24"/>
                <w:lang w:val="en-US"/>
              </w:rPr>
            </w:pPr>
            <w:r w:rsidRPr="00F549D4">
              <w:rPr>
                <w:rFonts w:ascii="Times New Roman" w:hAnsi="Times New Roman"/>
                <w:spacing w:val="-2"/>
                <w:sz w:val="24"/>
                <w:szCs w:val="24"/>
                <w:lang w:val="en-US"/>
              </w:rPr>
              <w:t>+ Bố mẹ đều dị hợp 1 cặp gen.</w:t>
            </w:r>
          </w:p>
          <w:p w:rsidR="00F549D4" w:rsidRPr="00F549D4" w:rsidRDefault="00F549D4" w:rsidP="001A1FE5">
            <w:pPr>
              <w:pStyle w:val="ListParagraph"/>
              <w:ind w:left="0"/>
              <w:jc w:val="both"/>
              <w:rPr>
                <w:rFonts w:ascii="Times New Roman" w:hAnsi="Times New Roman"/>
                <w:spacing w:val="-2"/>
                <w:sz w:val="24"/>
                <w:szCs w:val="24"/>
                <w:lang w:val="en-US"/>
              </w:rPr>
            </w:pPr>
            <w:r w:rsidRPr="00F549D4">
              <w:rPr>
                <w:rFonts w:ascii="Times New Roman" w:hAnsi="Times New Roman"/>
                <w:spacing w:val="-2"/>
                <w:sz w:val="24"/>
                <w:szCs w:val="24"/>
                <w:lang w:val="en-US"/>
              </w:rPr>
              <w:t>+ Số lượng cá thể con lai phải lớn.</w:t>
            </w:r>
          </w:p>
          <w:p w:rsidR="00F549D4" w:rsidRPr="00F549D4" w:rsidRDefault="00F549D4" w:rsidP="001A1FE5">
            <w:pPr>
              <w:pStyle w:val="ListParagraph"/>
              <w:ind w:left="0"/>
              <w:jc w:val="both"/>
              <w:rPr>
                <w:rFonts w:ascii="Times New Roman" w:hAnsi="Times New Roman"/>
                <w:spacing w:val="-2"/>
                <w:sz w:val="24"/>
                <w:szCs w:val="24"/>
                <w:lang w:val="en-US"/>
              </w:rPr>
            </w:pPr>
            <w:r w:rsidRPr="00F549D4">
              <w:rPr>
                <w:rFonts w:ascii="Times New Roman" w:hAnsi="Times New Roman"/>
                <w:spacing w:val="-2"/>
                <w:sz w:val="24"/>
                <w:szCs w:val="24"/>
                <w:lang w:val="en-US"/>
              </w:rPr>
              <w:t>+ Alen trội phải trội hoàn toàn so với alen lặn.</w:t>
            </w:r>
          </w:p>
          <w:p w:rsidR="00F549D4" w:rsidRPr="00F549D4" w:rsidRDefault="00F549D4" w:rsidP="001A1FE5">
            <w:pPr>
              <w:pStyle w:val="ListParagraph"/>
              <w:ind w:left="0"/>
              <w:jc w:val="both"/>
              <w:rPr>
                <w:rFonts w:ascii="Times New Roman" w:hAnsi="Times New Roman"/>
                <w:spacing w:val="-2"/>
                <w:sz w:val="24"/>
                <w:szCs w:val="24"/>
                <w:lang w:val="en-US"/>
              </w:rPr>
            </w:pPr>
            <w:r w:rsidRPr="00F549D4">
              <w:rPr>
                <w:rFonts w:ascii="Times New Roman" w:hAnsi="Times New Roman"/>
                <w:spacing w:val="-2"/>
                <w:sz w:val="24"/>
                <w:szCs w:val="24"/>
                <w:lang w:val="en-US"/>
              </w:rPr>
              <w:t>+ Các giao tử, hợp tử khác nhau phải có sức sống như nhau.</w:t>
            </w:r>
          </w:p>
        </w:tc>
        <w:tc>
          <w:tcPr>
            <w:tcW w:w="798" w:type="dxa"/>
          </w:tcPr>
          <w:p w:rsidR="00F549D4" w:rsidRPr="00F549D4" w:rsidRDefault="00F549D4" w:rsidP="00F25CA8">
            <w:pPr>
              <w:jc w:val="center"/>
              <w:rPr>
                <w:rFonts w:ascii="Times New Roman" w:hAnsi="Times New Roman"/>
                <w:spacing w:val="-2"/>
                <w:sz w:val="24"/>
                <w:szCs w:val="24"/>
              </w:rPr>
            </w:pPr>
            <w:r w:rsidRPr="00F549D4">
              <w:rPr>
                <w:rFonts w:ascii="Times New Roman" w:hAnsi="Times New Roman"/>
                <w:spacing w:val="-2"/>
                <w:sz w:val="24"/>
                <w:szCs w:val="24"/>
              </w:rPr>
              <w:t>0,5</w:t>
            </w:r>
          </w:p>
          <w:p w:rsidR="00F549D4" w:rsidRPr="00F549D4" w:rsidRDefault="00F549D4" w:rsidP="00F25CA8">
            <w:pPr>
              <w:jc w:val="center"/>
              <w:rPr>
                <w:rFonts w:ascii="Times New Roman" w:hAnsi="Times New Roman"/>
                <w:spacing w:val="-2"/>
                <w:sz w:val="24"/>
                <w:szCs w:val="24"/>
              </w:rPr>
            </w:pPr>
          </w:p>
          <w:p w:rsidR="00F549D4" w:rsidRPr="00F549D4" w:rsidRDefault="00F549D4" w:rsidP="00F25CA8">
            <w:pPr>
              <w:jc w:val="center"/>
              <w:rPr>
                <w:rFonts w:ascii="Times New Roman" w:hAnsi="Times New Roman"/>
                <w:spacing w:val="-2"/>
                <w:sz w:val="24"/>
                <w:szCs w:val="24"/>
              </w:rPr>
            </w:pPr>
          </w:p>
          <w:p w:rsidR="00F549D4" w:rsidRPr="00F549D4" w:rsidRDefault="00F549D4" w:rsidP="00F25CA8">
            <w:pPr>
              <w:jc w:val="center"/>
              <w:rPr>
                <w:rFonts w:ascii="Times New Roman" w:hAnsi="Times New Roman"/>
                <w:spacing w:val="-2"/>
                <w:sz w:val="24"/>
                <w:szCs w:val="24"/>
              </w:rPr>
            </w:pPr>
          </w:p>
          <w:p w:rsidR="00F549D4" w:rsidRPr="00F549D4" w:rsidRDefault="00F549D4" w:rsidP="00F25CA8">
            <w:pPr>
              <w:jc w:val="center"/>
              <w:rPr>
                <w:rFonts w:ascii="Times New Roman" w:hAnsi="Times New Roman"/>
                <w:spacing w:val="-2"/>
                <w:sz w:val="24"/>
                <w:szCs w:val="24"/>
                <w:lang w:val="fr-FR"/>
              </w:rPr>
            </w:pPr>
          </w:p>
        </w:tc>
      </w:tr>
      <w:tr w:rsidR="00F549D4" w:rsidRPr="00F549D4" w:rsidTr="00B0168D">
        <w:tc>
          <w:tcPr>
            <w:tcW w:w="817" w:type="dxa"/>
          </w:tcPr>
          <w:p w:rsidR="00F549D4" w:rsidRPr="00F549D4" w:rsidRDefault="00F549D4" w:rsidP="00F25CA8">
            <w:pPr>
              <w:jc w:val="center"/>
              <w:rPr>
                <w:rFonts w:ascii="Times New Roman" w:hAnsi="Times New Roman"/>
                <w:b/>
                <w:sz w:val="24"/>
                <w:szCs w:val="24"/>
                <w:lang w:val="en-US"/>
              </w:rPr>
            </w:pPr>
            <w:r w:rsidRPr="00F549D4">
              <w:rPr>
                <w:rFonts w:ascii="Times New Roman" w:hAnsi="Times New Roman"/>
                <w:b/>
                <w:sz w:val="24"/>
                <w:szCs w:val="24"/>
                <w:lang w:val="en-US"/>
              </w:rPr>
              <w:t>b.</w:t>
            </w:r>
          </w:p>
        </w:tc>
        <w:tc>
          <w:tcPr>
            <w:tcW w:w="8132" w:type="dxa"/>
          </w:tcPr>
          <w:p w:rsidR="00F549D4" w:rsidRPr="00F549D4" w:rsidRDefault="00F549D4" w:rsidP="001A1FE5">
            <w:pPr>
              <w:jc w:val="both"/>
              <w:rPr>
                <w:rFonts w:ascii="Times New Roman" w:hAnsi="Times New Roman"/>
                <w:spacing w:val="-2"/>
                <w:sz w:val="24"/>
                <w:szCs w:val="24"/>
                <w:lang w:val="en-US"/>
              </w:rPr>
            </w:pPr>
            <w:r w:rsidRPr="00F549D4">
              <w:rPr>
                <w:rFonts w:ascii="Times New Roman" w:hAnsi="Times New Roman"/>
                <w:spacing w:val="-2"/>
                <w:sz w:val="24"/>
                <w:szCs w:val="24"/>
                <w:lang w:val="en-US"/>
              </w:rPr>
              <w:t>Kiểu gen đem lai: aabb.</w:t>
            </w:r>
          </w:p>
          <w:p w:rsidR="00F549D4" w:rsidRPr="00F549D4" w:rsidRDefault="00F549D4" w:rsidP="001A1FE5">
            <w:pPr>
              <w:jc w:val="both"/>
              <w:rPr>
                <w:rFonts w:ascii="Times New Roman" w:hAnsi="Times New Roman"/>
                <w:spacing w:val="-2"/>
                <w:sz w:val="24"/>
                <w:szCs w:val="24"/>
                <w:lang w:val="en-US"/>
              </w:rPr>
            </w:pPr>
            <w:r w:rsidRPr="00F549D4">
              <w:rPr>
                <w:rFonts w:ascii="Times New Roman" w:hAnsi="Times New Roman"/>
                <w:spacing w:val="-2"/>
                <w:sz w:val="24"/>
                <w:szCs w:val="24"/>
                <w:lang w:val="en-US"/>
              </w:rPr>
              <w:t>Phép lai phân tích.</w:t>
            </w:r>
          </w:p>
          <w:p w:rsidR="00F549D4" w:rsidRPr="00F549D4" w:rsidRDefault="00F549D4" w:rsidP="001A1FE5">
            <w:pPr>
              <w:jc w:val="both"/>
              <w:rPr>
                <w:rFonts w:ascii="Times New Roman" w:hAnsi="Times New Roman"/>
                <w:sz w:val="24"/>
                <w:szCs w:val="24"/>
                <w:lang w:val="en-US"/>
              </w:rPr>
            </w:pPr>
            <w:r w:rsidRPr="00F549D4">
              <w:rPr>
                <w:rFonts w:ascii="Times New Roman" w:hAnsi="Times New Roman"/>
                <w:spacing w:val="-2"/>
                <w:sz w:val="24"/>
                <w:szCs w:val="24"/>
                <w:lang w:val="en-US"/>
              </w:rPr>
              <w:t xml:space="preserve">Tỉ lệ </w:t>
            </w:r>
            <w:r w:rsidRPr="00F549D4">
              <w:rPr>
                <w:rFonts w:ascii="Times New Roman" w:hAnsi="Times New Roman"/>
                <w:sz w:val="24"/>
                <w:szCs w:val="24"/>
                <w:lang w:val="en-US"/>
              </w:rPr>
              <w:t>cây con có ít nhất một tính trạng trội = 1- Tỉ lệ kiểu hình mang 2 tính trạng lặn = 1 – 1/16 = 15/16</w:t>
            </w:r>
          </w:p>
          <w:p w:rsidR="00F549D4" w:rsidRPr="00F549D4" w:rsidRDefault="00F549D4" w:rsidP="001A1FE5">
            <w:pPr>
              <w:jc w:val="both"/>
              <w:rPr>
                <w:rFonts w:ascii="Times New Roman" w:hAnsi="Times New Roman"/>
                <w:sz w:val="24"/>
                <w:szCs w:val="24"/>
                <w:lang w:val="en-US"/>
              </w:rPr>
            </w:pPr>
            <w:r w:rsidRPr="00F549D4">
              <w:rPr>
                <w:rFonts w:ascii="Times New Roman" w:eastAsia="Calibri" w:hAnsi="Times New Roman"/>
                <w:i/>
                <w:spacing w:val="-2"/>
                <w:sz w:val="24"/>
                <w:szCs w:val="24"/>
                <w:lang w:val="pt-BR"/>
              </w:rPr>
              <w:t xml:space="preserve">(HS tính cách khác để ra đáp số </w:t>
            </w:r>
            <w:r>
              <w:rPr>
                <w:rFonts w:ascii="Times New Roman" w:eastAsia="Calibri" w:hAnsi="Times New Roman"/>
                <w:i/>
                <w:spacing w:val="-2"/>
                <w:sz w:val="24"/>
                <w:szCs w:val="24"/>
                <w:lang w:val="pt-BR"/>
              </w:rPr>
              <w:t xml:space="preserve">đúng </w:t>
            </w:r>
            <w:r w:rsidRPr="00F549D4">
              <w:rPr>
                <w:rFonts w:ascii="Times New Roman" w:eastAsia="Calibri" w:hAnsi="Times New Roman"/>
                <w:i/>
                <w:spacing w:val="-2"/>
                <w:sz w:val="24"/>
                <w:szCs w:val="24"/>
                <w:lang w:val="pt-BR"/>
              </w:rPr>
              <w:t>cũng cho điểm tối đa)</w:t>
            </w:r>
          </w:p>
        </w:tc>
        <w:tc>
          <w:tcPr>
            <w:tcW w:w="798" w:type="dxa"/>
          </w:tcPr>
          <w:p w:rsidR="00F549D4" w:rsidRPr="00F549D4" w:rsidRDefault="00F549D4" w:rsidP="00F25CA8">
            <w:pPr>
              <w:jc w:val="center"/>
              <w:rPr>
                <w:rFonts w:ascii="Times New Roman" w:hAnsi="Times New Roman"/>
                <w:spacing w:val="-2"/>
                <w:sz w:val="24"/>
                <w:szCs w:val="24"/>
                <w:lang w:val="en-US"/>
              </w:rPr>
            </w:pPr>
            <w:r w:rsidRPr="00F549D4">
              <w:rPr>
                <w:rFonts w:ascii="Times New Roman" w:hAnsi="Times New Roman"/>
                <w:spacing w:val="-2"/>
                <w:sz w:val="24"/>
                <w:szCs w:val="24"/>
                <w:lang w:val="en-US"/>
              </w:rPr>
              <w:t>0.25</w:t>
            </w:r>
          </w:p>
          <w:p w:rsidR="00F549D4" w:rsidRPr="00F549D4" w:rsidRDefault="00F549D4" w:rsidP="00F25CA8">
            <w:pPr>
              <w:jc w:val="center"/>
              <w:rPr>
                <w:rFonts w:ascii="Times New Roman" w:hAnsi="Times New Roman"/>
                <w:spacing w:val="-2"/>
                <w:sz w:val="24"/>
                <w:szCs w:val="24"/>
                <w:lang w:val="en-US"/>
              </w:rPr>
            </w:pPr>
            <w:r w:rsidRPr="00F549D4">
              <w:rPr>
                <w:rFonts w:ascii="Times New Roman" w:hAnsi="Times New Roman"/>
                <w:spacing w:val="-2"/>
                <w:sz w:val="24"/>
                <w:szCs w:val="24"/>
                <w:lang w:val="en-US"/>
              </w:rPr>
              <w:t>0.25</w:t>
            </w:r>
          </w:p>
          <w:p w:rsidR="00F549D4" w:rsidRPr="00F549D4" w:rsidRDefault="00F549D4" w:rsidP="00F25CA8">
            <w:pPr>
              <w:jc w:val="center"/>
              <w:rPr>
                <w:rFonts w:ascii="Times New Roman" w:hAnsi="Times New Roman"/>
                <w:spacing w:val="-2"/>
                <w:sz w:val="24"/>
                <w:szCs w:val="24"/>
                <w:lang w:val="en-US"/>
              </w:rPr>
            </w:pPr>
            <w:r w:rsidRPr="00F549D4">
              <w:rPr>
                <w:rFonts w:ascii="Times New Roman" w:hAnsi="Times New Roman"/>
                <w:spacing w:val="-2"/>
                <w:sz w:val="24"/>
                <w:szCs w:val="24"/>
                <w:lang w:val="en-US"/>
              </w:rPr>
              <w:t>0.25</w:t>
            </w:r>
          </w:p>
        </w:tc>
      </w:tr>
      <w:tr w:rsidR="00F549D4" w:rsidRPr="00F549D4" w:rsidTr="00B0168D">
        <w:tc>
          <w:tcPr>
            <w:tcW w:w="817" w:type="dxa"/>
          </w:tcPr>
          <w:p w:rsidR="00F549D4" w:rsidRPr="00F549D4" w:rsidRDefault="00F549D4" w:rsidP="00F25CA8">
            <w:pPr>
              <w:jc w:val="center"/>
              <w:rPr>
                <w:rFonts w:ascii="Times New Roman" w:hAnsi="Times New Roman"/>
                <w:b/>
                <w:sz w:val="24"/>
                <w:szCs w:val="24"/>
                <w:lang w:val="en-US"/>
              </w:rPr>
            </w:pPr>
            <w:r w:rsidRPr="00F549D4">
              <w:rPr>
                <w:rFonts w:ascii="Times New Roman" w:hAnsi="Times New Roman"/>
                <w:b/>
                <w:sz w:val="24"/>
                <w:szCs w:val="24"/>
                <w:lang w:val="en-US"/>
              </w:rPr>
              <w:t>c.</w:t>
            </w:r>
          </w:p>
        </w:tc>
        <w:tc>
          <w:tcPr>
            <w:tcW w:w="8132" w:type="dxa"/>
          </w:tcPr>
          <w:p w:rsidR="00F549D4" w:rsidRPr="00F549D4" w:rsidRDefault="00F549D4" w:rsidP="001A1FE5">
            <w:pPr>
              <w:jc w:val="both"/>
              <w:rPr>
                <w:rFonts w:ascii="Times New Roman" w:hAnsi="Times New Roman"/>
                <w:b/>
                <w:sz w:val="24"/>
                <w:szCs w:val="24"/>
                <w:lang w:val="en-US"/>
              </w:rPr>
            </w:pPr>
            <w:r w:rsidRPr="00F549D4">
              <w:rPr>
                <w:rFonts w:ascii="Times New Roman" w:hAnsi="Times New Roman"/>
                <w:b/>
                <w:sz w:val="24"/>
                <w:szCs w:val="24"/>
                <w:lang w:val="en-US"/>
              </w:rPr>
              <w:t xml:space="preserve">+ </w:t>
            </w:r>
            <w:r w:rsidRPr="00F549D4">
              <w:rPr>
                <w:rFonts w:ascii="Times New Roman" w:hAnsi="Times New Roman"/>
                <w:b/>
                <w:sz w:val="24"/>
                <w:szCs w:val="24"/>
              </w:rPr>
              <w:t xml:space="preserve"> </w:t>
            </w:r>
            <w:r w:rsidRPr="00F549D4">
              <w:rPr>
                <w:rFonts w:ascii="Times New Roman" w:hAnsi="Times New Roman"/>
                <w:b/>
                <w:sz w:val="24"/>
                <w:szCs w:val="24"/>
                <w:lang w:val="en-US"/>
              </w:rPr>
              <w:t>Xác định quy luật di truyền:</w:t>
            </w:r>
          </w:p>
          <w:p w:rsidR="00F549D4" w:rsidRPr="00F549D4" w:rsidRDefault="00F549D4" w:rsidP="001A1FE5">
            <w:pPr>
              <w:jc w:val="both"/>
              <w:rPr>
                <w:rFonts w:ascii="Times New Roman" w:hAnsi="Times New Roman"/>
                <w:sz w:val="24"/>
                <w:szCs w:val="24"/>
                <w:lang w:val="en-US"/>
              </w:rPr>
            </w:pPr>
            <w:r w:rsidRPr="00F549D4">
              <w:rPr>
                <w:rFonts w:ascii="Times New Roman" w:hAnsi="Times New Roman"/>
                <w:sz w:val="24"/>
                <w:szCs w:val="24"/>
              </w:rPr>
              <w:t>Phép lai 4: lai trở lại F</w:t>
            </w:r>
            <w:r w:rsidRPr="00F549D4">
              <w:rPr>
                <w:rFonts w:ascii="Times New Roman" w:hAnsi="Times New Roman"/>
                <w:sz w:val="24"/>
                <w:szCs w:val="24"/>
                <w:vertAlign w:val="subscript"/>
              </w:rPr>
              <w:t>1</w:t>
            </w:r>
            <w:r w:rsidRPr="00F549D4">
              <w:rPr>
                <w:rFonts w:ascii="Times New Roman" w:hAnsi="Times New Roman"/>
                <w:sz w:val="24"/>
                <w:szCs w:val="24"/>
              </w:rPr>
              <w:t xml:space="preserve"> với dòng II được tỷ lệ kiểu hình 1 </w:t>
            </w:r>
            <w:r w:rsidRPr="00F549D4">
              <w:rPr>
                <w:rFonts w:ascii="Times New Roman" w:hAnsi="Times New Roman"/>
                <w:sz w:val="24"/>
                <w:szCs w:val="24"/>
                <w:lang w:val="en-US"/>
              </w:rPr>
              <w:t>đỏ</w:t>
            </w:r>
            <w:r w:rsidRPr="00F549D4">
              <w:rPr>
                <w:rFonts w:ascii="Times New Roman" w:hAnsi="Times New Roman"/>
                <w:sz w:val="24"/>
                <w:szCs w:val="24"/>
              </w:rPr>
              <w:t xml:space="preserve"> : 7 trắng</w:t>
            </w:r>
            <w:r w:rsidRPr="00F549D4">
              <w:rPr>
                <w:rFonts w:ascii="Times New Roman" w:hAnsi="Times New Roman"/>
                <w:sz w:val="24"/>
                <w:szCs w:val="24"/>
                <w:lang w:val="en-US"/>
              </w:rPr>
              <w:t xml:space="preserve"> </w:t>
            </w:r>
            <w:r w:rsidRPr="00F549D4">
              <w:rPr>
                <w:rFonts w:ascii="Times New Roman" w:hAnsi="Times New Roman"/>
                <w:sz w:val="24"/>
                <w:szCs w:val="24"/>
              </w:rPr>
              <w:t>=&gt;  F</w:t>
            </w:r>
            <w:r w:rsidRPr="00F549D4">
              <w:rPr>
                <w:rFonts w:ascii="Times New Roman" w:hAnsi="Times New Roman"/>
                <w:sz w:val="24"/>
                <w:szCs w:val="24"/>
                <w:vertAlign w:val="subscript"/>
              </w:rPr>
              <w:t xml:space="preserve">1 </w:t>
            </w:r>
            <w:r w:rsidRPr="00F549D4">
              <w:rPr>
                <w:rFonts w:ascii="Times New Roman" w:hAnsi="Times New Roman"/>
                <w:sz w:val="24"/>
                <w:szCs w:val="24"/>
              </w:rPr>
              <w:t xml:space="preserve">tạo 8 </w:t>
            </w:r>
            <w:r w:rsidRPr="00F549D4">
              <w:rPr>
                <w:rFonts w:ascii="Times New Roman" w:hAnsi="Times New Roman"/>
                <w:sz w:val="24"/>
                <w:szCs w:val="24"/>
                <w:lang w:val="en-US"/>
              </w:rPr>
              <w:t>tổ hợp giao tử</w:t>
            </w:r>
            <w:r w:rsidRPr="00F549D4">
              <w:rPr>
                <w:rFonts w:ascii="Times New Roman" w:hAnsi="Times New Roman"/>
                <w:sz w:val="24"/>
                <w:szCs w:val="24"/>
              </w:rPr>
              <w:t>, mà dòng II thuần chủng do đó giảm phân tạo 1 loại giao tử =&gt; F</w:t>
            </w:r>
            <w:r w:rsidRPr="00F549D4">
              <w:rPr>
                <w:rFonts w:ascii="Times New Roman" w:hAnsi="Times New Roman"/>
                <w:sz w:val="24"/>
                <w:szCs w:val="24"/>
                <w:vertAlign w:val="subscript"/>
              </w:rPr>
              <w:t>1</w:t>
            </w:r>
            <w:r w:rsidRPr="00F549D4">
              <w:rPr>
                <w:rFonts w:ascii="Times New Roman" w:hAnsi="Times New Roman"/>
                <w:sz w:val="24"/>
                <w:szCs w:val="24"/>
              </w:rPr>
              <w:t xml:space="preserve"> </w:t>
            </w:r>
            <w:r w:rsidRPr="00F549D4">
              <w:rPr>
                <w:rFonts w:ascii="Times New Roman" w:hAnsi="Times New Roman"/>
                <w:sz w:val="24"/>
                <w:szCs w:val="24"/>
                <w:lang w:val="en-US"/>
              </w:rPr>
              <w:t xml:space="preserve">đỏ </w:t>
            </w:r>
            <w:r w:rsidRPr="00F549D4">
              <w:rPr>
                <w:rFonts w:ascii="Times New Roman" w:hAnsi="Times New Roman"/>
                <w:sz w:val="24"/>
                <w:szCs w:val="24"/>
              </w:rPr>
              <w:t>giảm phân tạo 8 loại giao tử</w:t>
            </w:r>
            <w:r w:rsidRPr="00F549D4">
              <w:rPr>
                <w:rFonts w:ascii="Times New Roman" w:hAnsi="Times New Roman"/>
                <w:sz w:val="24"/>
                <w:szCs w:val="24"/>
                <w:lang w:val="en-US"/>
              </w:rPr>
              <w:t xml:space="preserve"> </w:t>
            </w:r>
            <w:r w:rsidRPr="00F549D4">
              <w:rPr>
                <w:rFonts w:ascii="Times New Roman" w:hAnsi="Times New Roman"/>
                <w:sz w:val="24"/>
                <w:szCs w:val="24"/>
              </w:rPr>
              <w:t>=&gt; dị hợp 3 cặp gen phân li độc lập quy định</w:t>
            </w:r>
            <w:r w:rsidRPr="00F549D4">
              <w:rPr>
                <w:rFonts w:ascii="Times New Roman" w:hAnsi="Times New Roman"/>
                <w:sz w:val="24"/>
                <w:szCs w:val="24"/>
                <w:lang w:val="en-US"/>
              </w:rPr>
              <w:t xml:space="preserve"> nhưng chỉ quy định có</w:t>
            </w:r>
            <w:r w:rsidRPr="00F549D4">
              <w:rPr>
                <w:rFonts w:ascii="Times New Roman" w:hAnsi="Times New Roman"/>
                <w:sz w:val="24"/>
                <w:szCs w:val="24"/>
              </w:rPr>
              <w:t xml:space="preserve"> 1 loại kiểu hình (màu F</w:t>
            </w:r>
            <w:r w:rsidRPr="00F549D4">
              <w:rPr>
                <w:rFonts w:ascii="Times New Roman" w:hAnsi="Times New Roman"/>
                <w:sz w:val="24"/>
                <w:szCs w:val="24"/>
                <w:vertAlign w:val="subscript"/>
              </w:rPr>
              <w:t>1</w:t>
            </w:r>
            <w:r w:rsidRPr="00F549D4">
              <w:rPr>
                <w:rFonts w:ascii="Times New Roman" w:hAnsi="Times New Roman"/>
                <w:sz w:val="24"/>
                <w:szCs w:val="24"/>
              </w:rPr>
              <w:t xml:space="preserve"> </w:t>
            </w:r>
            <w:r w:rsidRPr="00F549D4">
              <w:rPr>
                <w:rFonts w:ascii="Times New Roman" w:hAnsi="Times New Roman"/>
                <w:sz w:val="24"/>
                <w:szCs w:val="24"/>
                <w:lang w:val="en-US"/>
              </w:rPr>
              <w:t>đỏ</w:t>
            </w:r>
            <w:r w:rsidRPr="00F549D4">
              <w:rPr>
                <w:rFonts w:ascii="Times New Roman" w:hAnsi="Times New Roman"/>
                <w:sz w:val="24"/>
                <w:szCs w:val="24"/>
              </w:rPr>
              <w:t>) =&gt; màu sắc hoa di truyền theo quy luật tương tác gen kiểu tác động bổ sung</w:t>
            </w:r>
            <w:r w:rsidRPr="00F549D4">
              <w:rPr>
                <w:rFonts w:ascii="Times New Roman" w:hAnsi="Times New Roman"/>
                <w:sz w:val="24"/>
                <w:szCs w:val="24"/>
                <w:lang w:val="en-US"/>
              </w:rPr>
              <w:t>, Kiểu gen có</w:t>
            </w:r>
            <w:r w:rsidRPr="00F549D4">
              <w:rPr>
                <w:rFonts w:ascii="Times New Roman" w:hAnsi="Times New Roman"/>
                <w:sz w:val="24"/>
                <w:szCs w:val="24"/>
              </w:rPr>
              <w:t xml:space="preserve"> 3 gen </w:t>
            </w:r>
            <w:r w:rsidRPr="00F549D4">
              <w:rPr>
                <w:rFonts w:ascii="Times New Roman" w:hAnsi="Times New Roman"/>
                <w:sz w:val="24"/>
                <w:szCs w:val="24"/>
                <w:lang w:val="en-US"/>
              </w:rPr>
              <w:t xml:space="preserve">trội </w:t>
            </w:r>
            <w:r w:rsidRPr="00F549D4">
              <w:rPr>
                <w:rFonts w:ascii="Times New Roman" w:hAnsi="Times New Roman"/>
                <w:sz w:val="24"/>
                <w:szCs w:val="24"/>
              </w:rPr>
              <w:t xml:space="preserve">quy định màu </w:t>
            </w:r>
            <w:r w:rsidRPr="00F549D4">
              <w:rPr>
                <w:rFonts w:ascii="Times New Roman" w:hAnsi="Times New Roman"/>
                <w:sz w:val="24"/>
                <w:szCs w:val="24"/>
                <w:lang w:val="en-US"/>
              </w:rPr>
              <w:t>đỏ.</w:t>
            </w:r>
            <w:r w:rsidRPr="00F549D4">
              <w:rPr>
                <w:rFonts w:ascii="Times New Roman" w:hAnsi="Times New Roman"/>
                <w:sz w:val="24"/>
                <w:szCs w:val="24"/>
              </w:rPr>
              <w:t xml:space="preserve"> </w:t>
            </w:r>
          </w:p>
          <w:p w:rsidR="00F549D4" w:rsidRPr="00F549D4" w:rsidRDefault="00F549D4" w:rsidP="001A1FE5">
            <w:pPr>
              <w:jc w:val="both"/>
              <w:rPr>
                <w:rFonts w:ascii="Times New Roman" w:hAnsi="Times New Roman"/>
                <w:b/>
                <w:sz w:val="24"/>
                <w:szCs w:val="24"/>
              </w:rPr>
            </w:pPr>
            <w:r w:rsidRPr="00F549D4">
              <w:rPr>
                <w:rFonts w:ascii="Times New Roman" w:hAnsi="Times New Roman"/>
                <w:b/>
                <w:sz w:val="24"/>
                <w:szCs w:val="24"/>
                <w:lang w:val="en-US"/>
              </w:rPr>
              <w:t xml:space="preserve">+ </w:t>
            </w:r>
            <w:r w:rsidRPr="00F549D4">
              <w:rPr>
                <w:rFonts w:ascii="Times New Roman" w:hAnsi="Times New Roman"/>
                <w:b/>
                <w:sz w:val="24"/>
                <w:szCs w:val="24"/>
              </w:rPr>
              <w:t>Quy ước:</w:t>
            </w:r>
          </w:p>
          <w:p w:rsidR="007669F5" w:rsidRDefault="00CB057F" w:rsidP="001A1FE5">
            <w:pPr>
              <w:jc w:val="both"/>
              <w:rPr>
                <w:rFonts w:ascii="Times New Roman" w:hAnsi="Times New Roman"/>
                <w:sz w:val="24"/>
                <w:szCs w:val="24"/>
                <w:lang w:val="en-US"/>
              </w:rPr>
            </w:pPr>
            <w:r>
              <w:rPr>
                <w:rFonts w:ascii="Times New Roman" w:hAnsi="Times New Roman"/>
                <w:sz w:val="24"/>
                <w:szCs w:val="24"/>
              </w:rPr>
              <w:t xml:space="preserve">  A-B-D</w:t>
            </w:r>
            <w:r w:rsidR="00F549D4" w:rsidRPr="00F549D4">
              <w:rPr>
                <w:rFonts w:ascii="Times New Roman" w:hAnsi="Times New Roman"/>
                <w:sz w:val="24"/>
                <w:szCs w:val="24"/>
                <w:lang w:val="en-US"/>
              </w:rPr>
              <w:t>-</w:t>
            </w:r>
            <w:r>
              <w:rPr>
                <w:rFonts w:ascii="Times New Roman" w:hAnsi="Times New Roman"/>
                <w:sz w:val="24"/>
                <w:szCs w:val="24"/>
                <w:lang w:val="en-US"/>
              </w:rPr>
              <w:t>:</w:t>
            </w:r>
            <w:r w:rsidR="00F549D4" w:rsidRPr="00F549D4">
              <w:rPr>
                <w:rFonts w:ascii="Times New Roman" w:hAnsi="Times New Roman"/>
                <w:sz w:val="24"/>
                <w:szCs w:val="24"/>
              </w:rPr>
              <w:t xml:space="preserve"> quy định màu </w:t>
            </w:r>
            <w:r w:rsidR="00F549D4" w:rsidRPr="00F549D4">
              <w:rPr>
                <w:rFonts w:ascii="Times New Roman" w:hAnsi="Times New Roman"/>
                <w:sz w:val="24"/>
                <w:szCs w:val="24"/>
                <w:lang w:val="en-US"/>
              </w:rPr>
              <w:t>đỏ</w:t>
            </w:r>
            <w:r w:rsidR="00F549D4" w:rsidRPr="00F549D4">
              <w:rPr>
                <w:rFonts w:ascii="Times New Roman" w:hAnsi="Times New Roman"/>
                <w:sz w:val="24"/>
                <w:szCs w:val="24"/>
              </w:rPr>
              <w:t>.</w:t>
            </w:r>
          </w:p>
          <w:p w:rsidR="00F549D4" w:rsidRPr="00F549D4" w:rsidRDefault="00F549D4" w:rsidP="001A1FE5">
            <w:pPr>
              <w:jc w:val="both"/>
              <w:rPr>
                <w:rFonts w:ascii="Times New Roman" w:hAnsi="Times New Roman"/>
                <w:sz w:val="24"/>
                <w:szCs w:val="24"/>
              </w:rPr>
            </w:pPr>
            <w:r w:rsidRPr="00F549D4">
              <w:rPr>
                <w:rFonts w:ascii="Times New Roman" w:hAnsi="Times New Roman"/>
                <w:sz w:val="24"/>
                <w:szCs w:val="24"/>
              </w:rPr>
              <w:t>=&gt; Kiểu gen của cây đỏ (F</w:t>
            </w:r>
            <w:r w:rsidRPr="00F549D4">
              <w:rPr>
                <w:rFonts w:ascii="Times New Roman" w:hAnsi="Times New Roman"/>
                <w:sz w:val="24"/>
                <w:szCs w:val="24"/>
                <w:vertAlign w:val="subscript"/>
              </w:rPr>
              <w:t>1</w:t>
            </w:r>
            <w:r w:rsidRPr="00F549D4">
              <w:rPr>
                <w:rFonts w:ascii="Times New Roman" w:hAnsi="Times New Roman"/>
                <w:sz w:val="24"/>
                <w:szCs w:val="24"/>
              </w:rPr>
              <w:t>): AaBbDd.</w:t>
            </w:r>
          </w:p>
          <w:p w:rsidR="00F549D4" w:rsidRPr="00F549D4" w:rsidRDefault="00F549D4" w:rsidP="001A1FE5">
            <w:pPr>
              <w:jc w:val="both"/>
              <w:rPr>
                <w:rFonts w:ascii="Times New Roman" w:hAnsi="Times New Roman"/>
                <w:sz w:val="24"/>
                <w:szCs w:val="24"/>
              </w:rPr>
            </w:pPr>
            <w:r w:rsidRPr="00F549D4">
              <w:rPr>
                <w:rFonts w:ascii="Times New Roman" w:hAnsi="Times New Roman"/>
                <w:sz w:val="24"/>
                <w:szCs w:val="24"/>
              </w:rPr>
              <w:t>Các kiểu gen không có gen trội và có 1 hoặc 2 gen trội đều quy định màu trắng.</w:t>
            </w:r>
          </w:p>
          <w:p w:rsidR="00F549D4" w:rsidRPr="00F549D4" w:rsidRDefault="00F549D4" w:rsidP="001A1FE5">
            <w:pPr>
              <w:jc w:val="both"/>
              <w:rPr>
                <w:rFonts w:ascii="Times New Roman" w:hAnsi="Times New Roman"/>
                <w:b/>
                <w:sz w:val="24"/>
                <w:szCs w:val="24"/>
                <w:lang w:val="en-US"/>
              </w:rPr>
            </w:pPr>
            <w:r w:rsidRPr="00F549D4">
              <w:rPr>
                <w:rFonts w:ascii="Times New Roman" w:hAnsi="Times New Roman"/>
                <w:b/>
                <w:sz w:val="24"/>
                <w:szCs w:val="24"/>
                <w:lang w:val="en-US"/>
              </w:rPr>
              <w:t>+ Kiểu gen hoa trắng thuần chủng:</w:t>
            </w:r>
          </w:p>
          <w:p w:rsidR="00F549D4" w:rsidRPr="00F549D4" w:rsidRDefault="00F549D4" w:rsidP="001A1FE5">
            <w:pPr>
              <w:jc w:val="both"/>
              <w:rPr>
                <w:rFonts w:ascii="Times New Roman" w:hAnsi="Times New Roman"/>
                <w:sz w:val="24"/>
                <w:szCs w:val="24"/>
                <w:lang w:val="en-US"/>
              </w:rPr>
            </w:pPr>
            <w:r w:rsidRPr="00F549D4">
              <w:rPr>
                <w:rFonts w:ascii="Times New Roman" w:hAnsi="Times New Roman"/>
                <w:sz w:val="24"/>
                <w:szCs w:val="24"/>
                <w:lang w:val="en-US"/>
              </w:rPr>
              <w:t>AABBdd = AabbDD = Aabbdd = aaBBDD = aaBBdd = aabbDD = aabbdd.</w:t>
            </w:r>
          </w:p>
          <w:p w:rsidR="00F549D4" w:rsidRPr="00F549D4" w:rsidRDefault="00F549D4" w:rsidP="001A1FE5">
            <w:pPr>
              <w:jc w:val="both"/>
              <w:rPr>
                <w:rFonts w:ascii="Times New Roman" w:hAnsi="Times New Roman"/>
                <w:spacing w:val="-2"/>
                <w:sz w:val="24"/>
                <w:szCs w:val="24"/>
              </w:rPr>
            </w:pPr>
            <w:r w:rsidRPr="00F549D4">
              <w:rPr>
                <w:rFonts w:ascii="Times New Roman" w:hAnsi="Times New Roman"/>
                <w:i/>
                <w:spacing w:val="-2"/>
                <w:sz w:val="24"/>
                <w:szCs w:val="24"/>
              </w:rPr>
              <w:t xml:space="preserve"> (HS biện luận cách khác nếu đúng vẫn tính điểm, viết đúng 5/8</w:t>
            </w:r>
            <w:r w:rsidRPr="00F549D4">
              <w:rPr>
                <w:rFonts w:ascii="Times New Roman" w:hAnsi="Times New Roman"/>
                <w:i/>
                <w:spacing w:val="-2"/>
                <w:sz w:val="24"/>
                <w:szCs w:val="24"/>
                <w:lang w:val="en-US"/>
              </w:rPr>
              <w:t xml:space="preserve"> KG </w:t>
            </w:r>
            <w:r w:rsidRPr="00F549D4">
              <w:rPr>
                <w:rFonts w:ascii="Times New Roman" w:hAnsi="Times New Roman"/>
                <w:i/>
                <w:spacing w:val="-2"/>
                <w:sz w:val="24"/>
                <w:szCs w:val="24"/>
              </w:rPr>
              <w:t xml:space="preserve"> ý đúng vẫn được tính điểm)</w:t>
            </w:r>
          </w:p>
        </w:tc>
        <w:tc>
          <w:tcPr>
            <w:tcW w:w="798" w:type="dxa"/>
          </w:tcPr>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rPr>
            </w:pPr>
            <w:r w:rsidRPr="00F549D4">
              <w:rPr>
                <w:rFonts w:ascii="Times New Roman" w:hAnsi="Times New Roman"/>
                <w:spacing w:val="-2"/>
                <w:sz w:val="24"/>
                <w:szCs w:val="24"/>
              </w:rPr>
              <w:t>0, 5</w:t>
            </w: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rPr>
            </w:pPr>
            <w:r w:rsidRPr="00F549D4">
              <w:rPr>
                <w:rFonts w:ascii="Times New Roman" w:hAnsi="Times New Roman"/>
                <w:spacing w:val="-2"/>
                <w:sz w:val="24"/>
                <w:szCs w:val="24"/>
              </w:rPr>
              <w:t>0,</w:t>
            </w:r>
            <w:r w:rsidRPr="00F549D4">
              <w:rPr>
                <w:rFonts w:ascii="Times New Roman" w:hAnsi="Times New Roman"/>
                <w:spacing w:val="-2"/>
                <w:sz w:val="24"/>
                <w:szCs w:val="24"/>
                <w:lang w:val="en-US"/>
              </w:rPr>
              <w:t>2</w:t>
            </w:r>
            <w:r w:rsidRPr="00F549D4">
              <w:rPr>
                <w:rFonts w:ascii="Times New Roman" w:hAnsi="Times New Roman"/>
                <w:spacing w:val="-2"/>
                <w:sz w:val="24"/>
                <w:szCs w:val="24"/>
              </w:rPr>
              <w:t>5</w:t>
            </w:r>
          </w:p>
          <w:p w:rsidR="00F549D4" w:rsidRPr="00F549D4" w:rsidRDefault="00F549D4" w:rsidP="00F25CA8">
            <w:pPr>
              <w:jc w:val="center"/>
              <w:rPr>
                <w:rFonts w:ascii="Times New Roman" w:hAnsi="Times New Roman"/>
                <w:spacing w:val="-2"/>
                <w:sz w:val="24"/>
                <w:szCs w:val="24"/>
              </w:rPr>
            </w:pPr>
          </w:p>
          <w:p w:rsidR="00F549D4" w:rsidRPr="00F549D4" w:rsidRDefault="00F549D4" w:rsidP="00F25CA8">
            <w:pPr>
              <w:jc w:val="center"/>
              <w:rPr>
                <w:rFonts w:ascii="Times New Roman" w:hAnsi="Times New Roman"/>
                <w:spacing w:val="-2"/>
                <w:sz w:val="24"/>
                <w:szCs w:val="24"/>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lang w:val="en-US"/>
              </w:rPr>
            </w:pPr>
          </w:p>
          <w:p w:rsidR="00F549D4" w:rsidRPr="00F549D4" w:rsidRDefault="00F549D4" w:rsidP="00F25CA8">
            <w:pPr>
              <w:jc w:val="center"/>
              <w:rPr>
                <w:rFonts w:ascii="Times New Roman" w:hAnsi="Times New Roman"/>
                <w:spacing w:val="-2"/>
                <w:sz w:val="24"/>
                <w:szCs w:val="24"/>
              </w:rPr>
            </w:pPr>
            <w:r w:rsidRPr="00F549D4">
              <w:rPr>
                <w:rFonts w:ascii="Times New Roman" w:hAnsi="Times New Roman"/>
                <w:spacing w:val="-2"/>
                <w:sz w:val="24"/>
                <w:szCs w:val="24"/>
              </w:rPr>
              <w:t>0,5</w:t>
            </w:r>
          </w:p>
          <w:p w:rsidR="00F549D4" w:rsidRPr="00F549D4" w:rsidRDefault="00F549D4" w:rsidP="00F25CA8">
            <w:pPr>
              <w:jc w:val="center"/>
              <w:rPr>
                <w:rFonts w:ascii="Times New Roman" w:hAnsi="Times New Roman"/>
                <w:spacing w:val="-2"/>
                <w:sz w:val="24"/>
                <w:szCs w:val="24"/>
                <w:lang w:val="fr-FR"/>
              </w:rPr>
            </w:pPr>
          </w:p>
        </w:tc>
      </w:tr>
    </w:tbl>
    <w:p w:rsidR="0076184E" w:rsidRDefault="0076184E" w:rsidP="00F25CA8">
      <w:pPr>
        <w:tabs>
          <w:tab w:val="left" w:pos="284"/>
        </w:tabs>
        <w:spacing w:after="0" w:line="240" w:lineRule="auto"/>
        <w:jc w:val="center"/>
        <w:rPr>
          <w:rFonts w:ascii="Times New Roman" w:hAnsi="Times New Roman"/>
          <w:b/>
          <w:sz w:val="24"/>
          <w:szCs w:val="24"/>
          <w:lang w:val="en-US"/>
        </w:rPr>
      </w:pPr>
    </w:p>
    <w:p w:rsidR="0076184E" w:rsidRDefault="0076184E" w:rsidP="00F25CA8">
      <w:pPr>
        <w:tabs>
          <w:tab w:val="left" w:pos="284"/>
        </w:tabs>
        <w:spacing w:after="0" w:line="240" w:lineRule="auto"/>
        <w:jc w:val="center"/>
        <w:rPr>
          <w:rFonts w:ascii="Times New Roman" w:hAnsi="Times New Roman"/>
          <w:b/>
          <w:sz w:val="24"/>
          <w:szCs w:val="24"/>
          <w:lang w:val="en-US"/>
        </w:rPr>
      </w:pPr>
    </w:p>
    <w:p w:rsidR="00E26E9F" w:rsidRPr="00F549D4" w:rsidRDefault="00E26E9F" w:rsidP="00F25CA8">
      <w:pPr>
        <w:tabs>
          <w:tab w:val="left" w:pos="284"/>
        </w:tabs>
        <w:spacing w:after="0" w:line="240" w:lineRule="auto"/>
        <w:jc w:val="center"/>
        <w:rPr>
          <w:rFonts w:ascii="Times New Roman" w:hAnsi="Times New Roman"/>
          <w:b/>
          <w:sz w:val="24"/>
          <w:szCs w:val="24"/>
        </w:rPr>
      </w:pPr>
      <w:r w:rsidRPr="00F549D4">
        <w:rPr>
          <w:rFonts w:ascii="Times New Roman" w:hAnsi="Times New Roman"/>
          <w:b/>
          <w:sz w:val="24"/>
          <w:szCs w:val="24"/>
        </w:rPr>
        <w:t>-------------- HẾT --------------</w:t>
      </w:r>
    </w:p>
    <w:p w:rsidR="00E26E9F" w:rsidRPr="00F549D4" w:rsidRDefault="00E26E9F" w:rsidP="00F25CA8">
      <w:pPr>
        <w:spacing w:after="0" w:line="240" w:lineRule="auto"/>
        <w:rPr>
          <w:rFonts w:ascii="Times New Roman" w:hAnsi="Times New Roman"/>
          <w:sz w:val="24"/>
          <w:szCs w:val="24"/>
          <w:lang w:val="en-US"/>
        </w:rPr>
      </w:pPr>
    </w:p>
    <w:sectPr w:rsidR="00E26E9F" w:rsidRPr="00F549D4" w:rsidSect="00F549D4">
      <w:footerReference w:type="default" r:id="rId11"/>
      <w:pgSz w:w="11906" w:h="16838"/>
      <w:pgMar w:top="1135" w:right="707"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513" w:rsidRDefault="00FC7513" w:rsidP="00E26E9F">
      <w:pPr>
        <w:spacing w:after="0" w:line="240" w:lineRule="auto"/>
      </w:pPr>
      <w:r>
        <w:separator/>
      </w:r>
    </w:p>
  </w:endnote>
  <w:endnote w:type="continuationSeparator" w:id="0">
    <w:p w:rsidR="00FC7513" w:rsidRDefault="00FC7513" w:rsidP="00E26E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0313770"/>
      <w:docPartObj>
        <w:docPartGallery w:val="Page Numbers (Bottom of Page)"/>
        <w:docPartUnique/>
      </w:docPartObj>
    </w:sdtPr>
    <w:sdtEndPr>
      <w:rPr>
        <w:noProof/>
      </w:rPr>
    </w:sdtEndPr>
    <w:sdtContent>
      <w:p w:rsidR="00B0168D" w:rsidRDefault="00B0168D">
        <w:pPr>
          <w:pStyle w:val="Footer"/>
          <w:jc w:val="right"/>
        </w:pPr>
        <w:r>
          <w:fldChar w:fldCharType="begin"/>
        </w:r>
        <w:r>
          <w:instrText xml:space="preserve"> PAGE   \* MERGEFORMAT </w:instrText>
        </w:r>
        <w:r>
          <w:fldChar w:fldCharType="separate"/>
        </w:r>
        <w:r w:rsidR="000806B2">
          <w:rPr>
            <w:noProof/>
          </w:rPr>
          <w:t>5</w:t>
        </w:r>
        <w:r>
          <w:rPr>
            <w:noProof/>
          </w:rPr>
          <w:fldChar w:fldCharType="end"/>
        </w:r>
      </w:p>
    </w:sdtContent>
  </w:sdt>
  <w:p w:rsidR="00B0168D" w:rsidRDefault="00B016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513" w:rsidRDefault="00FC7513" w:rsidP="00E26E9F">
      <w:pPr>
        <w:spacing w:after="0" w:line="240" w:lineRule="auto"/>
      </w:pPr>
      <w:r>
        <w:separator/>
      </w:r>
    </w:p>
  </w:footnote>
  <w:footnote w:type="continuationSeparator" w:id="0">
    <w:p w:rsidR="00FC7513" w:rsidRDefault="00FC7513" w:rsidP="00E26E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910B1"/>
    <w:multiLevelType w:val="hybridMultilevel"/>
    <w:tmpl w:val="088C468A"/>
    <w:lvl w:ilvl="0" w:tplc="F09C2E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354E2340"/>
    <w:multiLevelType w:val="hybridMultilevel"/>
    <w:tmpl w:val="39FAA8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A26DFC"/>
    <w:multiLevelType w:val="hybridMultilevel"/>
    <w:tmpl w:val="458465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57EF"/>
    <w:rsid w:val="00036AC4"/>
    <w:rsid w:val="00040674"/>
    <w:rsid w:val="0004329D"/>
    <w:rsid w:val="000806B2"/>
    <w:rsid w:val="00091C3D"/>
    <w:rsid w:val="000A6736"/>
    <w:rsid w:val="000D44D0"/>
    <w:rsid w:val="000F2993"/>
    <w:rsid w:val="001111B7"/>
    <w:rsid w:val="0014110D"/>
    <w:rsid w:val="0014629E"/>
    <w:rsid w:val="00166F10"/>
    <w:rsid w:val="00185446"/>
    <w:rsid w:val="0019672E"/>
    <w:rsid w:val="001A1FE5"/>
    <w:rsid w:val="001B46C7"/>
    <w:rsid w:val="002000FE"/>
    <w:rsid w:val="00223B49"/>
    <w:rsid w:val="002549E7"/>
    <w:rsid w:val="002557EF"/>
    <w:rsid w:val="00291C7D"/>
    <w:rsid w:val="002D4EE7"/>
    <w:rsid w:val="003407A2"/>
    <w:rsid w:val="00354E69"/>
    <w:rsid w:val="0037629C"/>
    <w:rsid w:val="0038731C"/>
    <w:rsid w:val="00394B32"/>
    <w:rsid w:val="003B1FDF"/>
    <w:rsid w:val="00410619"/>
    <w:rsid w:val="00474FF5"/>
    <w:rsid w:val="0047535E"/>
    <w:rsid w:val="004B44C5"/>
    <w:rsid w:val="004C075C"/>
    <w:rsid w:val="004D33BE"/>
    <w:rsid w:val="00557E7B"/>
    <w:rsid w:val="0056012B"/>
    <w:rsid w:val="005E7B71"/>
    <w:rsid w:val="00606979"/>
    <w:rsid w:val="00635097"/>
    <w:rsid w:val="00657885"/>
    <w:rsid w:val="006635DF"/>
    <w:rsid w:val="006914FB"/>
    <w:rsid w:val="006F19FD"/>
    <w:rsid w:val="0076184E"/>
    <w:rsid w:val="007669F5"/>
    <w:rsid w:val="0077255A"/>
    <w:rsid w:val="007D12BA"/>
    <w:rsid w:val="007E552D"/>
    <w:rsid w:val="007F63B0"/>
    <w:rsid w:val="007F6DCE"/>
    <w:rsid w:val="00874A61"/>
    <w:rsid w:val="00877531"/>
    <w:rsid w:val="008A7984"/>
    <w:rsid w:val="008C40D6"/>
    <w:rsid w:val="008F1747"/>
    <w:rsid w:val="00912DF2"/>
    <w:rsid w:val="0092062D"/>
    <w:rsid w:val="00920C20"/>
    <w:rsid w:val="009B20DA"/>
    <w:rsid w:val="009F398F"/>
    <w:rsid w:val="00A724B4"/>
    <w:rsid w:val="00AA5487"/>
    <w:rsid w:val="00AC2980"/>
    <w:rsid w:val="00B0168D"/>
    <w:rsid w:val="00B174AA"/>
    <w:rsid w:val="00B17D28"/>
    <w:rsid w:val="00B42628"/>
    <w:rsid w:val="00B76EF2"/>
    <w:rsid w:val="00B956C1"/>
    <w:rsid w:val="00BD62D7"/>
    <w:rsid w:val="00C2214D"/>
    <w:rsid w:val="00C37D2E"/>
    <w:rsid w:val="00C4668A"/>
    <w:rsid w:val="00C62023"/>
    <w:rsid w:val="00CB057F"/>
    <w:rsid w:val="00CC64B5"/>
    <w:rsid w:val="00D24883"/>
    <w:rsid w:val="00DC0FCB"/>
    <w:rsid w:val="00DE233F"/>
    <w:rsid w:val="00DF39BA"/>
    <w:rsid w:val="00E10F7E"/>
    <w:rsid w:val="00E26E9F"/>
    <w:rsid w:val="00E66804"/>
    <w:rsid w:val="00E75562"/>
    <w:rsid w:val="00E87598"/>
    <w:rsid w:val="00F06336"/>
    <w:rsid w:val="00F256BF"/>
    <w:rsid w:val="00F25CA8"/>
    <w:rsid w:val="00F36F5F"/>
    <w:rsid w:val="00F549D4"/>
    <w:rsid w:val="00F60D23"/>
    <w:rsid w:val="00FA3CFC"/>
    <w:rsid w:val="00FC75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E9F"/>
    <w:rPr>
      <w:rFonts w:ascii="Arial" w:eastAsia="Times New Roman" w:hAnsi="Arial" w:cs="Times New Roman"/>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rsid w:val="002557EF"/>
    <w:pPr>
      <w:spacing w:after="0" w:line="240" w:lineRule="auto"/>
    </w:pPr>
    <w:rPr>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26E9F"/>
    <w:pPr>
      <w:ind w:left="720"/>
      <w:contextualSpacing/>
    </w:pPr>
  </w:style>
  <w:style w:type="paragraph" w:styleId="NoSpacing">
    <w:name w:val="No Spacing"/>
    <w:uiPriority w:val="1"/>
    <w:qFormat/>
    <w:rsid w:val="00E26E9F"/>
    <w:pPr>
      <w:spacing w:after="0" w:line="240" w:lineRule="auto"/>
    </w:pPr>
    <w:rPr>
      <w:rFonts w:ascii="Calibri" w:eastAsia="Calibri" w:hAnsi="Calibri" w:cs="Times New Roman"/>
    </w:rPr>
  </w:style>
  <w:style w:type="character" w:styleId="Strong">
    <w:name w:val="Strong"/>
    <w:basedOn w:val="DefaultParagraphFont"/>
    <w:uiPriority w:val="22"/>
    <w:qFormat/>
    <w:rsid w:val="00E26E9F"/>
    <w:rPr>
      <w:b/>
      <w:bCs/>
    </w:rPr>
  </w:style>
  <w:style w:type="paragraph" w:styleId="Header">
    <w:name w:val="header"/>
    <w:basedOn w:val="Normal"/>
    <w:link w:val="HeaderChar"/>
    <w:uiPriority w:val="99"/>
    <w:unhideWhenUsed/>
    <w:rsid w:val="00E26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6E9F"/>
    <w:rPr>
      <w:rFonts w:ascii="Arial" w:eastAsia="Times New Roman" w:hAnsi="Arial" w:cs="Times New Roman"/>
      <w:lang w:val="vi-VN" w:eastAsia="vi-VN"/>
    </w:rPr>
  </w:style>
  <w:style w:type="paragraph" w:styleId="Footer">
    <w:name w:val="footer"/>
    <w:basedOn w:val="Normal"/>
    <w:link w:val="FooterChar"/>
    <w:uiPriority w:val="99"/>
    <w:unhideWhenUsed/>
    <w:rsid w:val="00E26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6E9F"/>
    <w:rPr>
      <w:rFonts w:ascii="Arial" w:eastAsia="Times New Roman" w:hAnsi="Arial" w:cs="Times New Roman"/>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6E9F"/>
    <w:rPr>
      <w:rFonts w:ascii="Arial" w:eastAsia="Times New Roman" w:hAnsi="Arial" w:cs="Times New Roman"/>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rsid w:val="002557EF"/>
    <w:pPr>
      <w:spacing w:after="0" w:line="240" w:lineRule="auto"/>
    </w:pPr>
    <w:rPr>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26E9F"/>
    <w:pPr>
      <w:ind w:left="720"/>
      <w:contextualSpacing/>
    </w:pPr>
  </w:style>
  <w:style w:type="paragraph" w:styleId="NoSpacing">
    <w:name w:val="No Spacing"/>
    <w:uiPriority w:val="1"/>
    <w:qFormat/>
    <w:rsid w:val="00E26E9F"/>
    <w:pPr>
      <w:spacing w:after="0" w:line="240" w:lineRule="auto"/>
    </w:pPr>
    <w:rPr>
      <w:rFonts w:ascii="Calibri" w:eastAsia="Calibri" w:hAnsi="Calibri" w:cs="Times New Roman"/>
    </w:rPr>
  </w:style>
  <w:style w:type="character" w:styleId="Strong">
    <w:name w:val="Strong"/>
    <w:basedOn w:val="DefaultParagraphFont"/>
    <w:uiPriority w:val="22"/>
    <w:qFormat/>
    <w:rsid w:val="00E26E9F"/>
    <w:rPr>
      <w:b/>
      <w:bCs/>
    </w:rPr>
  </w:style>
  <w:style w:type="paragraph" w:styleId="Header">
    <w:name w:val="header"/>
    <w:basedOn w:val="Normal"/>
    <w:link w:val="HeaderChar"/>
    <w:uiPriority w:val="99"/>
    <w:unhideWhenUsed/>
    <w:rsid w:val="00E26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6E9F"/>
    <w:rPr>
      <w:rFonts w:ascii="Arial" w:eastAsia="Times New Roman" w:hAnsi="Arial" w:cs="Times New Roman"/>
      <w:lang w:val="vi-VN" w:eastAsia="vi-VN"/>
    </w:rPr>
  </w:style>
  <w:style w:type="paragraph" w:styleId="Footer">
    <w:name w:val="footer"/>
    <w:basedOn w:val="Normal"/>
    <w:link w:val="FooterChar"/>
    <w:uiPriority w:val="99"/>
    <w:unhideWhenUsed/>
    <w:rsid w:val="00E26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6E9F"/>
    <w:rPr>
      <w:rFonts w:ascii="Arial" w:eastAsia="Times New Roman" w:hAnsi="Arial" w:cs="Times New Roman"/>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FFCB6B-3D69-4756-9952-E65BFFE3F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6</Pages>
  <Words>2374</Words>
  <Characters>13532</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9-21T17:00:00Z</dcterms:created>
  <dcterms:modified xsi:type="dcterms:W3CDTF">2019-09-23T08:04:00Z</dcterms:modified>
</cp:coreProperties>
</file>